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5611" w:rsidRPr="00694AEC" w:rsidRDefault="00D15611" w:rsidP="00D15611">
      <w:pPr>
        <w:jc w:val="center"/>
        <w:rPr>
          <w:b/>
          <w:sz w:val="44"/>
        </w:rPr>
      </w:pPr>
      <w:r w:rsidRPr="00222D11">
        <w:rPr>
          <w:b/>
          <w:sz w:val="44"/>
        </w:rPr>
        <w:t>SUPP</w:t>
      </w:r>
      <w:bookmarkStart w:id="0" w:name="_GoBack"/>
      <w:bookmarkEnd w:id="0"/>
      <w:r w:rsidRPr="00694AEC">
        <w:rPr>
          <w:b/>
          <w:sz w:val="44"/>
        </w:rPr>
        <w:t>ORTING INFORMATION</w:t>
      </w:r>
    </w:p>
    <w:p w:rsidR="00D15611" w:rsidRPr="00694AEC" w:rsidRDefault="00D15611" w:rsidP="00D15611"/>
    <w:p w:rsidR="00D15611" w:rsidRPr="00694AEC" w:rsidRDefault="00E92AB7" w:rsidP="00D15611">
      <w:pPr>
        <w:rPr>
          <w:b/>
        </w:rPr>
      </w:pPr>
      <w:r w:rsidRPr="00694AEC">
        <w:rPr>
          <w:b/>
        </w:rPr>
        <w:t>Metal influence on the iso- and hetero-selectivity of complexes of bipyrrolidine derived Salan ligands for the polymerisation of rac-lactide</w:t>
      </w:r>
    </w:p>
    <w:p w:rsidR="00E92AB7" w:rsidRPr="00694AEC" w:rsidRDefault="00E92AB7" w:rsidP="00D15611"/>
    <w:p w:rsidR="00D15611" w:rsidRPr="00694AEC" w:rsidRDefault="00EA5314" w:rsidP="00D15611">
      <w:pPr>
        <w:rPr>
          <w:i/>
        </w:rPr>
      </w:pPr>
      <w:r w:rsidRPr="00694AEC">
        <w:rPr>
          <w:i/>
        </w:rPr>
        <w:t xml:space="preserve">Matthew D. Jones, Lauren Brady, </w:t>
      </w:r>
      <w:r w:rsidR="00091CD4" w:rsidRPr="00694AEC">
        <w:rPr>
          <w:i/>
        </w:rPr>
        <w:t xml:space="preserve">Paul McKeown, Antoine Buchard, Pascal M. </w:t>
      </w:r>
      <w:proofErr w:type="spellStart"/>
      <w:r w:rsidR="00091CD4" w:rsidRPr="00694AEC">
        <w:rPr>
          <w:i/>
        </w:rPr>
        <w:t>Schäfer</w:t>
      </w:r>
      <w:proofErr w:type="spellEnd"/>
      <w:r w:rsidR="00091CD4" w:rsidRPr="00694AEC">
        <w:rPr>
          <w:i/>
        </w:rPr>
        <w:t xml:space="preserve">, Lynne H. Thomas, Mary F. Mahon, Timothy J. Woodman, John </w:t>
      </w:r>
      <w:r w:rsidR="008D625F" w:rsidRPr="00694AEC">
        <w:rPr>
          <w:i/>
        </w:rPr>
        <w:t>P. Lowe</w:t>
      </w:r>
      <w:r w:rsidR="00091CD4" w:rsidRPr="00694AEC">
        <w:rPr>
          <w:i/>
        </w:rPr>
        <w:t xml:space="preserve"> and Matthew D. Jones</w:t>
      </w:r>
    </w:p>
    <w:p w:rsidR="00336FA9" w:rsidRPr="00694AEC" w:rsidRDefault="00336FA9" w:rsidP="00D15611"/>
    <w:p w:rsidR="00D15611" w:rsidRPr="00694AEC" w:rsidRDefault="00D15611" w:rsidP="00D15611">
      <w:pPr>
        <w:rPr>
          <w:b/>
        </w:rPr>
      </w:pPr>
      <w:r w:rsidRPr="00694AEC">
        <w:rPr>
          <w:b/>
        </w:rPr>
        <w:t>General Experimental:</w:t>
      </w:r>
    </w:p>
    <w:p w:rsidR="00D15611" w:rsidRPr="00694AEC" w:rsidRDefault="00D15611" w:rsidP="00D15611">
      <w:pPr>
        <w:jc w:val="both"/>
      </w:pPr>
    </w:p>
    <w:p w:rsidR="00D15611" w:rsidRPr="00694AEC" w:rsidRDefault="00D15611" w:rsidP="00D15611">
      <w:pPr>
        <w:tabs>
          <w:tab w:val="left" w:pos="945"/>
        </w:tabs>
        <w:jc w:val="both"/>
      </w:pPr>
      <w:r w:rsidRPr="00694AEC">
        <w:t xml:space="preserve">For the preparation and characterisation of metal complexes, all reactions and manipulations were performed under an inert atmosphere of argon using standard Schlenk or </w:t>
      </w:r>
      <w:proofErr w:type="spellStart"/>
      <w:r w:rsidRPr="00694AEC">
        <w:t>glovebox</w:t>
      </w:r>
      <w:proofErr w:type="spellEnd"/>
      <w:r w:rsidRPr="00694AEC">
        <w:t xml:space="preserve"> techniques. </w:t>
      </w:r>
      <w:proofErr w:type="gramStart"/>
      <w:r w:rsidRPr="00694AEC">
        <w:rPr>
          <w:i/>
        </w:rPr>
        <w:t>rac</w:t>
      </w:r>
      <w:r w:rsidRPr="00694AEC">
        <w:t>-LA</w:t>
      </w:r>
      <w:proofErr w:type="gramEnd"/>
      <w:r w:rsidRPr="00694AEC">
        <w:t xml:space="preserve"> (Aldrich) was recrystallised from toluene prior to use. All other chemicals were purchased from Aldrich, except the </w:t>
      </w:r>
      <w:proofErr w:type="spellStart"/>
      <w:r w:rsidRPr="00694AEC">
        <w:t>pyrrolidines</w:t>
      </w:r>
      <w:proofErr w:type="spellEnd"/>
      <w:r w:rsidRPr="00694AEC">
        <w:t xml:space="preserve"> which were purchased from Orbiter. All solvents used in the preparation of metal complexes and polymerisation reactions were dry and obtained </w:t>
      </w:r>
      <w:r w:rsidRPr="00694AEC">
        <w:rPr>
          <w:i/>
        </w:rPr>
        <w:t>via</w:t>
      </w:r>
      <w:r w:rsidRPr="00694AEC">
        <w:t xml:space="preserve"> SPS (solvent purification system). </w:t>
      </w:r>
      <w:r w:rsidRPr="00694AEC">
        <w:rPr>
          <w:vertAlign w:val="superscript"/>
        </w:rPr>
        <w:t>1</w:t>
      </w:r>
      <w:r w:rsidRPr="00694AEC">
        <w:t xml:space="preserve">H and </w:t>
      </w:r>
      <w:r w:rsidRPr="00694AEC">
        <w:rPr>
          <w:vertAlign w:val="superscript"/>
        </w:rPr>
        <w:t>13</w:t>
      </w:r>
      <w:r w:rsidRPr="00694AEC">
        <w:t>C{</w:t>
      </w:r>
      <w:r w:rsidRPr="00694AEC">
        <w:rPr>
          <w:vertAlign w:val="superscript"/>
        </w:rPr>
        <w:t>1</w:t>
      </w:r>
      <w:r w:rsidRPr="00694AEC">
        <w:t xml:space="preserve">H} NMR spectra were recorded on a Bruker 250, 300 or 400 or 500 MHz instrument and referenced to residual solvent peaks. Coupling constants are given in Hertz. CHN microanalysis was performed by Mr Stephen Boyer of London Metropolitan University. </w:t>
      </w:r>
    </w:p>
    <w:p w:rsidR="00D15611" w:rsidRPr="00694AEC" w:rsidRDefault="00D15611" w:rsidP="00D15611">
      <w:pPr>
        <w:tabs>
          <w:tab w:val="left" w:pos="945"/>
        </w:tabs>
        <w:jc w:val="both"/>
      </w:pPr>
    </w:p>
    <w:p w:rsidR="00D15611" w:rsidRPr="00694AEC" w:rsidRDefault="00D15611" w:rsidP="00D15611">
      <w:pPr>
        <w:tabs>
          <w:tab w:val="left" w:pos="945"/>
        </w:tabs>
        <w:jc w:val="both"/>
        <w:rPr>
          <w:b/>
        </w:rPr>
      </w:pPr>
      <w:r w:rsidRPr="00694AEC">
        <w:rPr>
          <w:b/>
        </w:rPr>
        <w:t>Polymerisations:</w:t>
      </w:r>
    </w:p>
    <w:p w:rsidR="00D15611" w:rsidRPr="00694AEC" w:rsidRDefault="00D15611" w:rsidP="00D15611">
      <w:pPr>
        <w:tabs>
          <w:tab w:val="left" w:pos="945"/>
        </w:tabs>
        <w:jc w:val="both"/>
      </w:pPr>
    </w:p>
    <w:p w:rsidR="00D15611" w:rsidRPr="00694AEC" w:rsidRDefault="00D15611" w:rsidP="00D15611">
      <w:pPr>
        <w:autoSpaceDE w:val="0"/>
        <w:autoSpaceDN w:val="0"/>
        <w:adjustRightInd w:val="0"/>
        <w:jc w:val="both"/>
        <w:rPr>
          <w:rFonts w:ascii="TimesNewRoman" w:eastAsia="Times New Roman" w:hAnsi="TimesNewRoman" w:cs="TimesNewRoman"/>
          <w:lang w:eastAsia="en-GB"/>
        </w:rPr>
      </w:pPr>
      <w:r w:rsidRPr="00694AEC">
        <w:rPr>
          <w:rFonts w:ascii="TimesNewRoman" w:eastAsia="Times New Roman" w:hAnsi="TimesNewRoman" w:cs="TimesNewRoman"/>
          <w:lang w:eastAsia="en-GB"/>
        </w:rPr>
        <w:t>For solvent-free polymerizations the monomer</w:t>
      </w:r>
      <w:proofErr w:type="gramStart"/>
      <w:r w:rsidRPr="00694AEC">
        <w:rPr>
          <w:rFonts w:ascii="TimesNewRoman" w:eastAsia="Times New Roman" w:hAnsi="TimesNewRoman" w:cs="TimesNewRoman"/>
          <w:lang w:eastAsia="en-GB"/>
        </w:rPr>
        <w:t>:initiator</w:t>
      </w:r>
      <w:proofErr w:type="gramEnd"/>
      <w:r w:rsidRPr="00694AEC">
        <w:rPr>
          <w:rFonts w:ascii="TimesNewRoman" w:eastAsia="Times New Roman" w:hAnsi="TimesNewRoman" w:cs="TimesNewRoman"/>
          <w:lang w:eastAsia="en-GB"/>
        </w:rPr>
        <w:t xml:space="preserve"> ratio employed was 300:1 at a</w:t>
      </w:r>
    </w:p>
    <w:p w:rsidR="00B35508" w:rsidRPr="00694AEC" w:rsidRDefault="00D15611" w:rsidP="00B35508">
      <w:pPr>
        <w:autoSpaceDE w:val="0"/>
        <w:autoSpaceDN w:val="0"/>
        <w:adjustRightInd w:val="0"/>
        <w:jc w:val="both"/>
        <w:rPr>
          <w:rFonts w:eastAsia="Times New Roman"/>
          <w:lang w:eastAsia="en-GB"/>
        </w:rPr>
      </w:pPr>
      <w:proofErr w:type="gramStart"/>
      <w:r w:rsidRPr="00694AEC">
        <w:rPr>
          <w:rFonts w:ascii="TimesNewRoman" w:eastAsia="Times New Roman" w:hAnsi="TimesNewRoman" w:cs="TimesNewRoman"/>
          <w:lang w:eastAsia="en-GB"/>
        </w:rPr>
        <w:t>temperature</w:t>
      </w:r>
      <w:proofErr w:type="gramEnd"/>
      <w:r w:rsidRPr="00694AEC">
        <w:rPr>
          <w:rFonts w:ascii="TimesNewRoman" w:eastAsia="Times New Roman" w:hAnsi="TimesNewRoman" w:cs="TimesNewRoman"/>
          <w:lang w:eastAsia="en-GB"/>
        </w:rPr>
        <w:t xml:space="preserve"> of 130 °C, in all cases 1.0 g of </w:t>
      </w:r>
      <w:r w:rsidRPr="00694AEC">
        <w:rPr>
          <w:rFonts w:ascii="TimesNewRoman,Italic" w:eastAsia="Times New Roman" w:hAnsi="TimesNewRoman,Italic" w:cs="TimesNewRoman,Italic"/>
          <w:i/>
          <w:iCs/>
          <w:lang w:eastAsia="en-GB"/>
        </w:rPr>
        <w:t>rac</w:t>
      </w:r>
      <w:r w:rsidRPr="00694AEC">
        <w:rPr>
          <w:rFonts w:ascii="TimesNewRoman" w:eastAsia="Times New Roman" w:hAnsi="TimesNewRoman" w:cs="TimesNewRoman"/>
          <w:lang w:eastAsia="en-GB"/>
        </w:rPr>
        <w:t>-lactide w</w:t>
      </w:r>
      <w:r w:rsidR="00DA5923" w:rsidRPr="00694AEC">
        <w:rPr>
          <w:rFonts w:ascii="TimesNewRoman" w:eastAsia="Times New Roman" w:hAnsi="TimesNewRoman" w:cs="TimesNewRoman"/>
          <w:lang w:eastAsia="en-GB"/>
        </w:rPr>
        <w:t>as</w:t>
      </w:r>
      <w:r w:rsidRPr="00694AEC">
        <w:rPr>
          <w:rFonts w:ascii="TimesNewRoman" w:eastAsia="Times New Roman" w:hAnsi="TimesNewRoman" w:cs="TimesNewRoman"/>
          <w:lang w:eastAsia="en-GB"/>
        </w:rPr>
        <w:t xml:space="preserve"> used. After the reaction time methanol (20 ml) was added to quench the reaction and the resulting solid was dissolved in dichloromethane. The solvents were removed in vacuo and the resulting solid was washed with copious amounts of methanol to remove any unreacted lactide monomer. </w:t>
      </w:r>
      <w:r w:rsidRPr="00694AEC">
        <w:rPr>
          <w:rFonts w:ascii="TimesNewRoman" w:eastAsia="Times New Roman" w:hAnsi="TimesNewRoman" w:cs="TimesNewRoman"/>
          <w:vertAlign w:val="superscript"/>
          <w:lang w:eastAsia="en-GB"/>
        </w:rPr>
        <w:t>1</w:t>
      </w:r>
      <w:r w:rsidRPr="00694AEC">
        <w:rPr>
          <w:rFonts w:ascii="TimesNewRoman" w:eastAsia="Times New Roman" w:hAnsi="TimesNewRoman" w:cs="TimesNewRoman"/>
          <w:lang w:eastAsia="en-GB"/>
        </w:rPr>
        <w:t>H NMR spectroscopy (CDCl</w:t>
      </w:r>
      <w:r w:rsidRPr="00694AEC">
        <w:rPr>
          <w:rFonts w:ascii="TimesNewRoman" w:eastAsia="Times New Roman" w:hAnsi="TimesNewRoman" w:cs="TimesNewRoman"/>
          <w:sz w:val="16"/>
          <w:szCs w:val="16"/>
          <w:lang w:eastAsia="en-GB"/>
        </w:rPr>
        <w:t>3</w:t>
      </w:r>
      <w:r w:rsidRPr="00694AEC">
        <w:rPr>
          <w:rFonts w:ascii="TimesNewRoman" w:eastAsia="Times New Roman" w:hAnsi="TimesNewRoman" w:cs="TimesNewRoman"/>
          <w:lang w:eastAsia="en-GB"/>
        </w:rPr>
        <w:t>) and GPC (THF) were used to determine tacticity and molecular weights (</w:t>
      </w:r>
      <w:r w:rsidRPr="00694AEC">
        <w:rPr>
          <w:rFonts w:ascii="TimesNewRoman,Italic" w:eastAsia="Times New Roman" w:hAnsi="TimesNewRoman,Italic" w:cs="TimesNewRoman,Italic"/>
          <w:i/>
          <w:iCs/>
          <w:lang w:eastAsia="en-GB"/>
        </w:rPr>
        <w:t>M</w:t>
      </w:r>
      <w:r w:rsidRPr="00694AEC">
        <w:rPr>
          <w:rFonts w:ascii="TimesNewRoman,Italic" w:eastAsia="Times New Roman" w:hAnsi="TimesNewRoman,Italic" w:cs="TimesNewRoman,Italic"/>
          <w:i/>
          <w:iCs/>
          <w:sz w:val="16"/>
          <w:szCs w:val="16"/>
          <w:lang w:eastAsia="en-GB"/>
        </w:rPr>
        <w:t xml:space="preserve">n </w:t>
      </w:r>
      <w:r w:rsidRPr="00694AEC">
        <w:rPr>
          <w:rFonts w:ascii="TimesNewRoman" w:eastAsia="Times New Roman" w:hAnsi="TimesNewRoman" w:cs="TimesNewRoman"/>
          <w:lang w:eastAsia="en-GB"/>
        </w:rPr>
        <w:t xml:space="preserve">and </w:t>
      </w:r>
      <w:r w:rsidRPr="00694AEC">
        <w:rPr>
          <w:rFonts w:ascii="TimesNewRoman,Italic" w:eastAsia="Times New Roman" w:hAnsi="TimesNewRoman,Italic" w:cs="TimesNewRoman,Italic"/>
          <w:i/>
          <w:iCs/>
          <w:lang w:eastAsia="en-GB"/>
        </w:rPr>
        <w:t>M</w:t>
      </w:r>
      <w:r w:rsidRPr="00694AEC">
        <w:rPr>
          <w:rFonts w:ascii="TimesNewRoman,Italic" w:eastAsia="Times New Roman" w:hAnsi="TimesNewRoman,Italic" w:cs="TimesNewRoman,Italic"/>
          <w:i/>
          <w:iCs/>
          <w:sz w:val="16"/>
          <w:szCs w:val="16"/>
          <w:lang w:eastAsia="en-GB"/>
        </w:rPr>
        <w:t>w</w:t>
      </w:r>
      <w:r w:rsidRPr="00694AEC">
        <w:rPr>
          <w:rFonts w:ascii="TimesNewRoman" w:eastAsia="Times New Roman" w:hAnsi="TimesNewRoman" w:cs="TimesNewRoman"/>
          <w:lang w:eastAsia="en-GB"/>
        </w:rPr>
        <w:t xml:space="preserve">) of the polymers produced; </w:t>
      </w:r>
      <w:r w:rsidRPr="00694AEC">
        <w:rPr>
          <w:rFonts w:ascii="TimesNewRoman,Italic" w:eastAsia="Times New Roman" w:hAnsi="TimesNewRoman,Italic" w:cs="TimesNewRoman,Italic"/>
          <w:i/>
          <w:iCs/>
          <w:lang w:eastAsia="en-GB"/>
        </w:rPr>
        <w:t>P</w:t>
      </w:r>
      <w:r w:rsidRPr="00694AEC">
        <w:rPr>
          <w:rFonts w:ascii="TimesNewRoman,Italic" w:eastAsia="Times New Roman" w:hAnsi="TimesNewRoman,Italic" w:cs="TimesNewRoman,Italic"/>
          <w:i/>
          <w:iCs/>
          <w:sz w:val="16"/>
          <w:szCs w:val="16"/>
          <w:lang w:eastAsia="en-GB"/>
        </w:rPr>
        <w:t xml:space="preserve">m </w:t>
      </w:r>
      <w:r w:rsidRPr="00694AEC">
        <w:rPr>
          <w:rFonts w:ascii="TimesNewRoman" w:eastAsia="Times New Roman" w:hAnsi="TimesNewRoman" w:cs="TimesNewRoman"/>
          <w:lang w:eastAsia="en-GB"/>
        </w:rPr>
        <w:t xml:space="preserve">(the probability of isotactic linkages) were determined by analysis of the methine region of the homonuclear decoupled </w:t>
      </w:r>
      <w:r w:rsidRPr="00694AEC">
        <w:rPr>
          <w:rFonts w:ascii="TimesNewRoman" w:eastAsia="Times New Roman" w:hAnsi="TimesNewRoman" w:cs="TimesNewRoman"/>
          <w:vertAlign w:val="superscript"/>
          <w:lang w:eastAsia="en-GB"/>
        </w:rPr>
        <w:t>1</w:t>
      </w:r>
      <w:r w:rsidRPr="00694AEC">
        <w:rPr>
          <w:rFonts w:ascii="TimesNewRoman" w:eastAsia="Times New Roman" w:hAnsi="TimesNewRoman" w:cs="TimesNewRoman"/>
          <w:lang w:eastAsia="en-GB"/>
        </w:rPr>
        <w:t xml:space="preserve">H NMR spectra, the equations used to calculate </w:t>
      </w:r>
      <w:proofErr w:type="spellStart"/>
      <w:r w:rsidRPr="00694AEC">
        <w:rPr>
          <w:rFonts w:ascii="TimesNewRoman,Italic" w:eastAsia="Times New Roman" w:hAnsi="TimesNewRoman,Italic" w:cs="TimesNewRoman,Italic"/>
          <w:i/>
          <w:iCs/>
          <w:lang w:eastAsia="en-GB"/>
        </w:rPr>
        <w:t>P</w:t>
      </w:r>
      <w:r w:rsidRPr="00694AEC">
        <w:rPr>
          <w:rFonts w:ascii="TimesNewRoman,Italic" w:eastAsia="Times New Roman" w:hAnsi="TimesNewRoman,Italic" w:cs="TimesNewRoman,Italic"/>
          <w:i/>
          <w:iCs/>
          <w:sz w:val="16"/>
          <w:szCs w:val="16"/>
          <w:lang w:eastAsia="en-GB"/>
        </w:rPr>
        <w:t>r</w:t>
      </w:r>
      <w:proofErr w:type="spellEnd"/>
      <w:r w:rsidRPr="00694AEC">
        <w:rPr>
          <w:rFonts w:ascii="TimesNewRoman,Italic" w:eastAsia="Times New Roman" w:hAnsi="TimesNewRoman,Italic" w:cs="TimesNewRoman,Italic"/>
          <w:i/>
          <w:iCs/>
          <w:sz w:val="16"/>
          <w:szCs w:val="16"/>
          <w:lang w:eastAsia="en-GB"/>
        </w:rPr>
        <w:t xml:space="preserve"> </w:t>
      </w:r>
      <w:r w:rsidRPr="00694AEC">
        <w:rPr>
          <w:rFonts w:ascii="TimesNewRoman" w:eastAsia="Times New Roman" w:hAnsi="TimesNewRoman" w:cs="TimesNewRoman"/>
          <w:lang w:eastAsia="en-GB"/>
        </w:rPr>
        <w:t xml:space="preserve">and </w:t>
      </w:r>
      <w:r w:rsidRPr="00694AEC">
        <w:rPr>
          <w:rFonts w:ascii="TimesNewRoman,Italic" w:eastAsia="Times New Roman" w:hAnsi="TimesNewRoman,Italic" w:cs="TimesNewRoman,Italic"/>
          <w:i/>
          <w:iCs/>
          <w:lang w:eastAsia="en-GB"/>
        </w:rPr>
        <w:t>P</w:t>
      </w:r>
      <w:r w:rsidRPr="00694AEC">
        <w:rPr>
          <w:rFonts w:ascii="TimesNewRoman,Italic" w:eastAsia="Times New Roman" w:hAnsi="TimesNewRoman,Italic" w:cs="TimesNewRoman,Italic"/>
          <w:i/>
          <w:iCs/>
          <w:sz w:val="16"/>
          <w:szCs w:val="16"/>
          <w:lang w:eastAsia="en-GB"/>
        </w:rPr>
        <w:t xml:space="preserve">m </w:t>
      </w:r>
      <w:r w:rsidRPr="00694AEC">
        <w:rPr>
          <w:rFonts w:ascii="TimesNewRoman" w:eastAsia="Times New Roman" w:hAnsi="TimesNewRoman" w:cs="TimesNewRoman"/>
          <w:lang w:eastAsia="en-GB"/>
        </w:rPr>
        <w:t xml:space="preserve">are given by Coates </w:t>
      </w:r>
      <w:r w:rsidRPr="00694AEC">
        <w:rPr>
          <w:rFonts w:ascii="TimesNewRoman,Italic" w:eastAsia="Times New Roman" w:hAnsi="TimesNewRoman,Italic" w:cs="TimesNewRoman,Italic"/>
          <w:i/>
          <w:iCs/>
          <w:lang w:eastAsia="en-GB"/>
        </w:rPr>
        <w:t>et al</w:t>
      </w:r>
      <w:r w:rsidRPr="00694AEC">
        <w:rPr>
          <w:rFonts w:ascii="TimesNewRoman" w:eastAsia="Times New Roman" w:hAnsi="TimesNewRoman" w:cs="TimesNewRoman"/>
          <w:lang w:eastAsia="en-GB"/>
        </w:rPr>
        <w:t>.</w:t>
      </w:r>
      <w:r w:rsidRPr="00694AEC">
        <w:rPr>
          <w:rFonts w:ascii="TimesNewRoman" w:eastAsia="Times New Roman" w:hAnsi="TimesNewRoman" w:cs="TimesNewRoman"/>
          <w:sz w:val="16"/>
          <w:szCs w:val="16"/>
          <w:lang w:eastAsia="en-GB"/>
        </w:rPr>
        <w:t xml:space="preserve"> </w:t>
      </w:r>
      <w:r w:rsidRPr="00694AEC">
        <w:rPr>
          <w:rFonts w:eastAsia="Times New Roman"/>
          <w:lang w:eastAsia="en-GB"/>
        </w:rPr>
        <w:fldChar w:fldCharType="begin"/>
      </w:r>
      <w:r w:rsidRPr="00694AEC">
        <w:rPr>
          <w:rFonts w:eastAsia="Times New Roman"/>
          <w:lang w:eastAsia="en-GB"/>
        </w:rPr>
        <w:instrText xml:space="preserve"> ADDIN EN.CITE &lt;EndNote&gt;&lt;Cite&gt;&lt;Author&gt;Chamberlain&lt;/Author&gt;&lt;Year&gt;2001&lt;/Year&gt;&lt;RecNum&gt;12&lt;/RecNum&gt;&lt;record&gt;&lt;rec-number&gt;12&lt;/rec-number&gt;&lt;foreign-keys&gt;&lt;key app="EN" db-id="xzadtdwtlzapddep0xrx9xa5ss0925aad52x"&gt;12&lt;/key&gt;&lt;/foreign-keys&gt;&lt;ref-type name="Journal Article"&gt;17&lt;/ref-type&gt;&lt;contributors&gt;&lt;authors&gt;&lt;author&gt;Chamberlain, B. M.&lt;/author&gt;&lt;author&gt;Cheng, M.&lt;/author&gt;&lt;author&gt;Moore, D. R.&lt;/author&gt;&lt;author&gt;Ovitt, T. M.&lt;/author&gt;&lt;author&gt;Lobkovsky, E. B.&lt;/author&gt;&lt;author&gt;Coates, G. W.&lt;/author&gt;&lt;/authors&gt;&lt;/contributors&gt;&lt;titles&gt;&lt;title&gt;Polymerization of lactide with zinc and magnesium beta-diiminate complexes: Stereocontrol and mechanism&lt;/title&gt;&lt;secondary-title&gt;Journal of the American Chemical Society&lt;/secondary-title&gt;&lt;/titles&gt;&lt;periodical&gt;&lt;full-title&gt;Journal of the American Chemical Society&lt;/full-title&gt;&lt;abbr-1&gt;J. Am. Chem. Soc.&lt;/abbr-1&gt;&lt;abbr-2&gt;J Am Chem Soc&lt;/abbr-2&gt;&lt;/periodical&gt;&lt;pages&gt;3229-3238&lt;/pages&gt;&lt;volume&gt;123&lt;/volume&gt;&lt;number&gt;14&lt;/number&gt;&lt;dates&gt;&lt;year&gt;2001&lt;/year&gt;&lt;pub-dates&gt;&lt;date&gt;Apr&lt;/date&gt;&lt;/pub-dates&gt;&lt;/dates&gt;&lt;isbn&gt;0002-7863&lt;/isbn&gt;&lt;accession-num&gt;ISI:000168078500006&lt;/accession-num&gt;&lt;urls&gt;&lt;related-urls&gt;&lt;url&gt;&amp;lt;Go to ISI&amp;gt;://000168078500006&lt;/url&gt;&lt;/related-urls&gt;&lt;/urls&gt;&lt;/record&gt;&lt;/Cite&gt;&lt;/EndNote&gt;</w:instrText>
      </w:r>
      <w:r w:rsidRPr="00694AEC">
        <w:rPr>
          <w:rFonts w:eastAsia="Times New Roman"/>
          <w:lang w:eastAsia="en-GB"/>
        </w:rPr>
        <w:fldChar w:fldCharType="separate"/>
      </w:r>
      <w:r w:rsidRPr="00694AEC">
        <w:rPr>
          <w:rFonts w:eastAsia="Times New Roman"/>
          <w:vertAlign w:val="superscript"/>
          <w:lang w:eastAsia="en-GB"/>
        </w:rPr>
        <w:t>1</w:t>
      </w:r>
      <w:r w:rsidRPr="00694AEC">
        <w:rPr>
          <w:rFonts w:eastAsia="Times New Roman"/>
          <w:lang w:eastAsia="en-GB"/>
        </w:rPr>
        <w:fldChar w:fldCharType="end"/>
      </w:r>
      <w:r w:rsidR="00276B31" w:rsidRPr="00694AEC">
        <w:rPr>
          <w:rFonts w:eastAsia="Times New Roman"/>
          <w:lang w:eastAsia="en-GB"/>
        </w:rPr>
        <w:t xml:space="preserve"> The </w:t>
      </w:r>
      <w:proofErr w:type="spellStart"/>
      <w:r w:rsidR="00276B31" w:rsidRPr="00694AEC">
        <w:rPr>
          <w:rFonts w:eastAsia="Times New Roman"/>
          <w:i/>
          <w:lang w:eastAsia="en-GB"/>
        </w:rPr>
        <w:t>P</w:t>
      </w:r>
      <w:r w:rsidR="00276B31" w:rsidRPr="00694AEC">
        <w:rPr>
          <w:rFonts w:eastAsia="Times New Roman"/>
          <w:i/>
          <w:vertAlign w:val="subscript"/>
          <w:lang w:eastAsia="en-GB"/>
        </w:rPr>
        <w:t>r</w:t>
      </w:r>
      <w:proofErr w:type="spellEnd"/>
      <w:r w:rsidR="00276B31" w:rsidRPr="00694AEC">
        <w:rPr>
          <w:rFonts w:eastAsia="Times New Roman"/>
          <w:lang w:eastAsia="en-GB"/>
        </w:rPr>
        <w:t xml:space="preserve"> and </w:t>
      </w:r>
      <w:r w:rsidR="00276B31" w:rsidRPr="00694AEC">
        <w:rPr>
          <w:rFonts w:eastAsia="Times New Roman"/>
          <w:i/>
          <w:lang w:eastAsia="en-GB"/>
        </w:rPr>
        <w:t>P</w:t>
      </w:r>
      <w:r w:rsidR="00276B31" w:rsidRPr="00694AEC">
        <w:rPr>
          <w:rFonts w:eastAsia="Times New Roman"/>
          <w:i/>
          <w:vertAlign w:val="subscript"/>
          <w:lang w:eastAsia="en-GB"/>
        </w:rPr>
        <w:t>m</w:t>
      </w:r>
      <w:r w:rsidR="00276B31" w:rsidRPr="00694AEC">
        <w:rPr>
          <w:rFonts w:eastAsia="Times New Roman"/>
          <w:lang w:eastAsia="en-GB"/>
        </w:rPr>
        <w:t xml:space="preserve"> values were determined by </w:t>
      </w:r>
      <w:r w:rsidR="00B35508" w:rsidRPr="00694AEC">
        <w:rPr>
          <w:rFonts w:eastAsia="Times New Roman"/>
          <w:lang w:eastAsia="en-GB"/>
        </w:rPr>
        <w:t xml:space="preserve">either </w:t>
      </w:r>
      <w:r w:rsidR="00276B31" w:rsidRPr="00694AEC">
        <w:rPr>
          <w:rFonts w:eastAsia="Times New Roman"/>
          <w:lang w:eastAsia="en-GB"/>
        </w:rPr>
        <w:t>integration/deconvolution (analogous values obtained with either method) and all</w:t>
      </w:r>
      <w:r w:rsidR="00B35508" w:rsidRPr="00694AEC">
        <w:rPr>
          <w:rFonts w:eastAsia="Times New Roman"/>
          <w:lang w:eastAsia="en-GB"/>
        </w:rPr>
        <w:t xml:space="preserve"> methine resonances </w:t>
      </w:r>
      <w:r w:rsidR="00276B31" w:rsidRPr="00694AEC">
        <w:rPr>
          <w:rFonts w:eastAsia="Times New Roman"/>
          <w:lang w:eastAsia="en-GB"/>
        </w:rPr>
        <w:t>(including stereo errors) were analysed in the</w:t>
      </w:r>
      <w:r w:rsidR="00B35508" w:rsidRPr="00694AEC">
        <w:rPr>
          <w:rFonts w:eastAsia="Times New Roman"/>
          <w:lang w:eastAsia="en-GB"/>
        </w:rPr>
        <w:t xml:space="preserve"> determination of the values.</w:t>
      </w:r>
      <w:r w:rsidR="00276B31" w:rsidRPr="00694AEC">
        <w:rPr>
          <w:rFonts w:eastAsia="Times New Roman"/>
          <w:lang w:eastAsia="en-GB"/>
        </w:rPr>
        <w:t xml:space="preserve"> </w:t>
      </w:r>
    </w:p>
    <w:p w:rsidR="00B35508" w:rsidRPr="00694AEC" w:rsidRDefault="00B35508" w:rsidP="00B35508">
      <w:pPr>
        <w:autoSpaceDE w:val="0"/>
        <w:autoSpaceDN w:val="0"/>
        <w:adjustRightInd w:val="0"/>
        <w:jc w:val="both"/>
        <w:rPr>
          <w:rFonts w:eastAsia="Times New Roman"/>
          <w:lang w:eastAsia="en-GB"/>
        </w:rPr>
      </w:pPr>
    </w:p>
    <w:p w:rsidR="00D15611" w:rsidRPr="00694AEC" w:rsidRDefault="00D15611" w:rsidP="00B35508">
      <w:pPr>
        <w:autoSpaceDE w:val="0"/>
        <w:autoSpaceDN w:val="0"/>
        <w:adjustRightInd w:val="0"/>
        <w:jc w:val="both"/>
        <w:rPr>
          <w:rFonts w:eastAsia="Times New Roman"/>
          <w:lang w:eastAsia="en-GB"/>
        </w:rPr>
      </w:pPr>
      <w:r w:rsidRPr="00694AEC">
        <w:rPr>
          <w:rFonts w:eastAsia="Times New Roman"/>
          <w:lang w:eastAsia="en-GB"/>
        </w:rPr>
        <w:fldChar w:fldCharType="begin"/>
      </w:r>
      <w:r w:rsidRPr="00694AEC">
        <w:rPr>
          <w:rFonts w:eastAsia="Times New Roman"/>
          <w:lang w:eastAsia="en-GB"/>
        </w:rPr>
        <w:instrText xml:space="preserve"> ADDIN EN.REFLIST </w:instrText>
      </w:r>
      <w:r w:rsidRPr="00694AEC">
        <w:rPr>
          <w:rFonts w:eastAsia="Times New Roman"/>
          <w:lang w:eastAsia="en-GB"/>
        </w:rPr>
        <w:fldChar w:fldCharType="separate"/>
      </w:r>
      <w:r w:rsidRPr="00694AEC">
        <w:rPr>
          <w:rFonts w:eastAsia="Times New Roman"/>
          <w:lang w:eastAsia="en-GB"/>
        </w:rPr>
        <w:t>1.</w:t>
      </w:r>
      <w:r w:rsidRPr="00694AEC">
        <w:rPr>
          <w:rFonts w:eastAsia="Times New Roman"/>
          <w:lang w:eastAsia="en-GB"/>
        </w:rPr>
        <w:tab/>
        <w:t xml:space="preserve">B. M. Chamberlain, M. Cheng, D. R. Moore, T. M. Ovitt, E. B. Lobkovsky and G. W. Coates, </w:t>
      </w:r>
      <w:r w:rsidRPr="00694AEC">
        <w:rPr>
          <w:rFonts w:eastAsia="Times New Roman"/>
          <w:i/>
          <w:lang w:eastAsia="en-GB"/>
        </w:rPr>
        <w:t>J. Am. Chem. Soc.</w:t>
      </w:r>
      <w:r w:rsidRPr="00694AEC">
        <w:rPr>
          <w:rFonts w:eastAsia="Times New Roman"/>
          <w:lang w:eastAsia="en-GB"/>
        </w:rPr>
        <w:t xml:space="preserve">, 2001, </w:t>
      </w:r>
      <w:r w:rsidRPr="00694AEC">
        <w:rPr>
          <w:rFonts w:eastAsia="Times New Roman"/>
          <w:b/>
          <w:lang w:eastAsia="en-GB"/>
        </w:rPr>
        <w:t>123</w:t>
      </w:r>
      <w:r w:rsidRPr="00694AEC">
        <w:rPr>
          <w:rFonts w:eastAsia="Times New Roman"/>
          <w:lang w:eastAsia="en-GB"/>
        </w:rPr>
        <w:t>, 3229-3238.</w:t>
      </w:r>
    </w:p>
    <w:p w:rsidR="00D15611" w:rsidRPr="00694AEC" w:rsidRDefault="00D15611" w:rsidP="00D15611">
      <w:pPr>
        <w:jc w:val="both"/>
      </w:pPr>
      <w:r w:rsidRPr="00694AEC">
        <w:rPr>
          <w:rFonts w:eastAsia="Times New Roman"/>
          <w:lang w:eastAsia="en-GB"/>
        </w:rPr>
        <w:fldChar w:fldCharType="end"/>
      </w:r>
    </w:p>
    <w:p w:rsidR="00D15611" w:rsidRPr="00694AEC" w:rsidRDefault="00D15611" w:rsidP="00D15611">
      <w:pPr>
        <w:autoSpaceDE w:val="0"/>
        <w:autoSpaceDN w:val="0"/>
        <w:adjustRightInd w:val="0"/>
        <w:jc w:val="both"/>
        <w:rPr>
          <w:rFonts w:ascii="TimesNewRoman" w:eastAsia="Times New Roman" w:hAnsi="TimesNewRoman" w:cs="TimesNewRoman"/>
          <w:lang w:eastAsia="en-GB"/>
        </w:rPr>
      </w:pPr>
      <w:r w:rsidRPr="00694AEC">
        <w:rPr>
          <w:rFonts w:ascii="TimesNewRoman" w:eastAsia="Times New Roman" w:hAnsi="TimesNewRoman" w:cs="TimesNewRoman"/>
          <w:lang w:eastAsia="en-GB"/>
        </w:rPr>
        <w:t>For solution polymerisations the monomer</w:t>
      </w:r>
      <w:proofErr w:type="gramStart"/>
      <w:r w:rsidRPr="00694AEC">
        <w:rPr>
          <w:rFonts w:ascii="TimesNewRoman" w:eastAsia="Times New Roman" w:hAnsi="TimesNewRoman" w:cs="TimesNewRoman"/>
          <w:lang w:eastAsia="en-GB"/>
        </w:rPr>
        <w:t>:initiator</w:t>
      </w:r>
      <w:proofErr w:type="gramEnd"/>
      <w:r w:rsidRPr="00694AEC">
        <w:rPr>
          <w:rFonts w:ascii="TimesNewRoman" w:eastAsia="Times New Roman" w:hAnsi="TimesNewRoman" w:cs="TimesNewRoman"/>
          <w:lang w:eastAsia="en-GB"/>
        </w:rPr>
        <w:t xml:space="preserve"> ratio employed was 100:1 at a temperature </w:t>
      </w:r>
      <w:r w:rsidR="00B22288" w:rsidRPr="00694AEC">
        <w:rPr>
          <w:rFonts w:ascii="TimesNewRoman" w:eastAsia="Times New Roman" w:hAnsi="TimesNewRoman" w:cs="TimesNewRoman"/>
          <w:lang w:eastAsia="en-GB"/>
        </w:rPr>
        <w:t>stated in the tables</w:t>
      </w:r>
      <w:r w:rsidRPr="00694AEC">
        <w:rPr>
          <w:rFonts w:ascii="TimesNewRoman" w:eastAsia="Times New Roman" w:hAnsi="TimesNewRoman" w:cs="TimesNewRoman"/>
          <w:lang w:eastAsia="en-GB"/>
        </w:rPr>
        <w:t xml:space="preserve">, in all cases 0.72 g of </w:t>
      </w:r>
      <w:r w:rsidRPr="00694AEC">
        <w:rPr>
          <w:rFonts w:ascii="TimesNewRoman,Italic" w:eastAsia="Times New Roman" w:hAnsi="TimesNewRoman,Italic" w:cs="TimesNewRoman,Italic"/>
          <w:i/>
          <w:iCs/>
          <w:lang w:eastAsia="en-GB"/>
        </w:rPr>
        <w:t>rac</w:t>
      </w:r>
      <w:r w:rsidRPr="00694AEC">
        <w:rPr>
          <w:rFonts w:ascii="TimesNewRoman,Italic" w:eastAsia="Times New Roman" w:hAnsi="TimesNewRoman,Italic" w:cs="TimesNewRoman,Italic"/>
          <w:iCs/>
          <w:lang w:eastAsia="en-GB"/>
        </w:rPr>
        <w:t>-LA was</w:t>
      </w:r>
      <w:r w:rsidRPr="00694AEC">
        <w:rPr>
          <w:rFonts w:ascii="TimesNewRoman" w:eastAsia="Times New Roman" w:hAnsi="TimesNewRoman" w:cs="TimesNewRoman"/>
          <w:lang w:eastAsia="en-GB"/>
        </w:rPr>
        <w:t xml:space="preserve"> used. After the reaction time the reaction was quenched with methanol. The solvents were removed in vacuo and the resulting solid was washed with copious amounts of methanol to remove any unreacted monomer. GPC (THF) was used to determine molecular weights (</w:t>
      </w:r>
      <w:r w:rsidRPr="00694AEC">
        <w:rPr>
          <w:rFonts w:ascii="TimesNewRoman,Italic" w:eastAsia="Times New Roman" w:hAnsi="TimesNewRoman,Italic" w:cs="TimesNewRoman,Italic"/>
          <w:i/>
          <w:iCs/>
          <w:lang w:eastAsia="en-GB"/>
        </w:rPr>
        <w:t>M</w:t>
      </w:r>
      <w:r w:rsidRPr="00694AEC">
        <w:rPr>
          <w:rFonts w:ascii="TimesNewRoman,Italic" w:eastAsia="Times New Roman" w:hAnsi="TimesNewRoman,Italic" w:cs="TimesNewRoman,Italic"/>
          <w:i/>
          <w:iCs/>
          <w:sz w:val="16"/>
          <w:szCs w:val="16"/>
          <w:lang w:eastAsia="en-GB"/>
        </w:rPr>
        <w:t xml:space="preserve">n </w:t>
      </w:r>
      <w:r w:rsidRPr="00694AEC">
        <w:rPr>
          <w:rFonts w:ascii="TimesNewRoman" w:eastAsia="Times New Roman" w:hAnsi="TimesNewRoman" w:cs="TimesNewRoman"/>
          <w:lang w:eastAsia="en-GB"/>
        </w:rPr>
        <w:t xml:space="preserve">and </w:t>
      </w:r>
      <w:r w:rsidRPr="00694AEC">
        <w:rPr>
          <w:rFonts w:ascii="TimesNewRoman,Italic" w:eastAsia="Times New Roman" w:hAnsi="TimesNewRoman,Italic" w:cs="TimesNewRoman,Italic"/>
          <w:i/>
          <w:iCs/>
          <w:lang w:eastAsia="en-GB"/>
        </w:rPr>
        <w:t>M</w:t>
      </w:r>
      <w:r w:rsidRPr="00694AEC">
        <w:rPr>
          <w:rFonts w:ascii="TimesNewRoman,Italic" w:eastAsia="Times New Roman" w:hAnsi="TimesNewRoman,Italic" w:cs="TimesNewRoman,Italic"/>
          <w:i/>
          <w:iCs/>
          <w:sz w:val="16"/>
          <w:szCs w:val="16"/>
          <w:lang w:eastAsia="en-GB"/>
        </w:rPr>
        <w:t>w</w:t>
      </w:r>
      <w:r w:rsidRPr="00694AEC">
        <w:rPr>
          <w:rFonts w:ascii="TimesNewRoman" w:eastAsia="Times New Roman" w:hAnsi="TimesNewRoman" w:cs="TimesNewRoman"/>
          <w:lang w:eastAsia="en-GB"/>
        </w:rPr>
        <w:t>) of the polymers produced.</w:t>
      </w:r>
    </w:p>
    <w:p w:rsidR="00D15611" w:rsidRPr="00694AEC" w:rsidRDefault="00D15611" w:rsidP="00D15611"/>
    <w:p w:rsidR="00276B31" w:rsidRPr="00694AEC" w:rsidRDefault="00276B31" w:rsidP="00D15611"/>
    <w:p w:rsidR="00276B31" w:rsidRPr="00694AEC" w:rsidRDefault="00276B31" w:rsidP="00D15611"/>
    <w:p w:rsidR="00D15611" w:rsidRPr="00694AEC" w:rsidRDefault="00D15611" w:rsidP="00D15611">
      <w:pPr>
        <w:rPr>
          <w:b/>
        </w:rPr>
      </w:pPr>
      <w:r w:rsidRPr="00694AEC">
        <w:rPr>
          <w:b/>
        </w:rPr>
        <w:t>DSC</w:t>
      </w:r>
    </w:p>
    <w:p w:rsidR="00D15611" w:rsidRPr="00694AEC" w:rsidRDefault="00D15611" w:rsidP="00D15611"/>
    <w:p w:rsidR="00D15611" w:rsidRPr="00694AEC" w:rsidRDefault="00D15611" w:rsidP="00D15611">
      <w:pPr>
        <w:jc w:val="both"/>
      </w:pPr>
      <w:r w:rsidRPr="00694AEC">
        <w:t xml:space="preserve">The DSC analyses were recorded on a TA Instruments DSC Q20. The sample was held at 40 ºC for 1 minute, heated to 250 ºC at 10 ºC/min held at this temperature for 1 minute, cooled to 40 ºC at 10 ºC/min held at this temperature for 1 minute and finally heated to 250 ºC at 10 ºC/min - the </w:t>
      </w:r>
      <w:r w:rsidRPr="00694AEC">
        <w:rPr>
          <w:i/>
        </w:rPr>
        <w:t>T</w:t>
      </w:r>
      <w:r w:rsidRPr="00694AEC">
        <w:rPr>
          <w:i/>
          <w:vertAlign w:val="subscript"/>
        </w:rPr>
        <w:t>m</w:t>
      </w:r>
      <w:r w:rsidRPr="00694AEC">
        <w:t xml:space="preserve"> values are quoted for the second heating cycle.</w:t>
      </w:r>
    </w:p>
    <w:p w:rsidR="00D15611" w:rsidRPr="00694AEC" w:rsidRDefault="00D15611" w:rsidP="00D15611"/>
    <w:p w:rsidR="00D15611" w:rsidRPr="00694AEC" w:rsidRDefault="00D15611" w:rsidP="00D15611">
      <w:pPr>
        <w:rPr>
          <w:b/>
        </w:rPr>
      </w:pPr>
      <w:r w:rsidRPr="00694AEC">
        <w:rPr>
          <w:b/>
        </w:rPr>
        <w:t>MALDI-</w:t>
      </w:r>
      <w:proofErr w:type="spellStart"/>
      <w:r w:rsidRPr="00694AEC">
        <w:rPr>
          <w:b/>
        </w:rPr>
        <w:t>ToF</w:t>
      </w:r>
      <w:proofErr w:type="spellEnd"/>
    </w:p>
    <w:p w:rsidR="00D15611" w:rsidRPr="00694AEC" w:rsidRDefault="00D15611" w:rsidP="00D15611">
      <w:pPr>
        <w:rPr>
          <w:b/>
        </w:rPr>
      </w:pPr>
    </w:p>
    <w:p w:rsidR="00D15611" w:rsidRPr="00694AEC" w:rsidRDefault="00D15611" w:rsidP="00D15611">
      <w:pPr>
        <w:jc w:val="both"/>
      </w:pPr>
      <w:r w:rsidRPr="00694AEC">
        <w:t xml:space="preserve">MALDI </w:t>
      </w:r>
      <w:proofErr w:type="spellStart"/>
      <w:r w:rsidRPr="00694AEC">
        <w:t>ToF</w:t>
      </w:r>
      <w:proofErr w:type="spellEnd"/>
      <w:r w:rsidRPr="00694AEC">
        <w:t xml:space="preserve"> mass spectra were determined on a Bruker </w:t>
      </w:r>
      <w:proofErr w:type="spellStart"/>
      <w:r w:rsidRPr="00694AEC">
        <w:t>Autoflex</w:t>
      </w:r>
      <w:proofErr w:type="spellEnd"/>
      <w:r w:rsidRPr="00694AEC">
        <w:t xml:space="preserve"> speed instrument using DCTB (</w:t>
      </w:r>
      <w:r w:rsidRPr="00694AEC">
        <w:rPr>
          <w:i/>
        </w:rPr>
        <w:t>trans</w:t>
      </w:r>
      <w:r w:rsidRPr="00694AEC">
        <w:t>-2-[3-(4-tert-Butylphenyl)-2-methyl-2-propenylidene</w:t>
      </w:r>
      <w:proofErr w:type="gramStart"/>
      <w:r w:rsidRPr="00694AEC">
        <w:t>]malononitrile</w:t>
      </w:r>
      <w:proofErr w:type="gramEnd"/>
      <w:r w:rsidRPr="00694AEC">
        <w:t xml:space="preserve">) as the matrix and ionised using </w:t>
      </w:r>
      <w:proofErr w:type="spellStart"/>
      <w:r w:rsidRPr="00694AEC">
        <w:t>NaOAc</w:t>
      </w:r>
      <w:proofErr w:type="spellEnd"/>
      <w:r w:rsidRPr="00694AEC">
        <w:t>.</w:t>
      </w:r>
    </w:p>
    <w:p w:rsidR="00D15611" w:rsidRPr="00694AEC" w:rsidRDefault="00D15611" w:rsidP="00D15611"/>
    <w:p w:rsidR="00D15611" w:rsidRPr="00694AEC" w:rsidRDefault="00D15611" w:rsidP="00D15611">
      <w:pPr>
        <w:rPr>
          <w:b/>
        </w:rPr>
      </w:pPr>
      <w:r w:rsidRPr="00694AEC">
        <w:rPr>
          <w:b/>
        </w:rPr>
        <w:t xml:space="preserve">Crystallography: </w:t>
      </w:r>
    </w:p>
    <w:p w:rsidR="00D15611" w:rsidRPr="00694AEC" w:rsidRDefault="00D15611" w:rsidP="00D15611"/>
    <w:p w:rsidR="00D15611" w:rsidRPr="00694AEC" w:rsidRDefault="00D15611" w:rsidP="00D15611">
      <w:pPr>
        <w:jc w:val="both"/>
      </w:pPr>
      <w:r w:rsidRPr="00694AEC">
        <w:t xml:space="preserve">All data were collected on a </w:t>
      </w:r>
      <w:proofErr w:type="spellStart"/>
      <w:r w:rsidRPr="00694AEC">
        <w:t>Xcalibur</w:t>
      </w:r>
      <w:proofErr w:type="spellEnd"/>
      <w:r w:rsidRPr="00694AEC">
        <w:t xml:space="preserve">, Atlas </w:t>
      </w:r>
      <w:proofErr w:type="spellStart"/>
      <w:r w:rsidRPr="00694AEC">
        <w:t>diffractometer</w:t>
      </w:r>
      <w:proofErr w:type="spellEnd"/>
      <w:r w:rsidRPr="00694AEC">
        <w:t xml:space="preserve"> using Cu-K</w:t>
      </w:r>
      <w:r w:rsidRPr="00694AEC">
        <w:sym w:font="Symbol" w:char="F061"/>
      </w:r>
      <w:r w:rsidRPr="00694AEC">
        <w:t xml:space="preserve"> radiation (</w:t>
      </w:r>
      <w:r w:rsidRPr="00694AEC">
        <w:rPr>
          <w:i/>
        </w:rPr>
        <w:sym w:font="Symbol" w:char="F06C"/>
      </w:r>
      <w:r w:rsidRPr="00694AEC">
        <w:t xml:space="preserve"> = 1.54184 Å) at 150(2) K. All structures were solved by direct methods and refined on all </w:t>
      </w:r>
      <w:r w:rsidRPr="00694AEC">
        <w:rPr>
          <w:i/>
        </w:rPr>
        <w:t>F</w:t>
      </w:r>
      <w:r w:rsidRPr="00694AEC">
        <w:rPr>
          <w:i/>
          <w:vertAlign w:val="superscript"/>
        </w:rPr>
        <w:t>2</w:t>
      </w:r>
      <w:r w:rsidRPr="00694AEC">
        <w:t xml:space="preserve"> data using the SHELXL-97 suite of programs. All hydrogen atoms were included in idealised positions and refined using the riding model. </w:t>
      </w:r>
    </w:p>
    <w:p w:rsidR="00D15611" w:rsidRPr="00694AEC" w:rsidRDefault="00D15611" w:rsidP="00D15611">
      <w:pPr>
        <w:rPr>
          <w:b/>
        </w:rPr>
      </w:pPr>
    </w:p>
    <w:p w:rsidR="00D15611" w:rsidRPr="00694AEC" w:rsidRDefault="00D15611" w:rsidP="00D15611">
      <w:pPr>
        <w:rPr>
          <w:b/>
        </w:rPr>
      </w:pPr>
      <w:r w:rsidRPr="00694AEC">
        <w:rPr>
          <w:b/>
        </w:rPr>
        <w:t>Synthesis of ligands:</w:t>
      </w:r>
    </w:p>
    <w:p w:rsidR="00D15611" w:rsidRPr="00694AEC" w:rsidRDefault="00D15611" w:rsidP="00D15611"/>
    <w:p w:rsidR="00D15611" w:rsidRPr="00694AEC" w:rsidRDefault="00D15611" w:rsidP="00D15611">
      <w:pPr>
        <w:jc w:val="both"/>
      </w:pPr>
      <w:r w:rsidRPr="00694AEC">
        <w:t>The general procedure is as follows: 2,2’-bipyrrolidine (1.0 g, 7.14 mmol) was dissolved in methanol (50 ml) to which 2,4-dimethyl phenol (1.8 ml, 14.8 mmol) was added together with paraformaldehyde (2.0 g) and heated to reflux for 4 hrs. Upon cooling a white precipitate was observed which was collected by filtration and washed with cold methanol and dried. Yields were approximately 40 % in all cases.</w:t>
      </w:r>
      <w:r w:rsidRPr="00694AEC">
        <w:rPr>
          <w:vertAlign w:val="superscript"/>
        </w:rPr>
        <w:t>2</w:t>
      </w:r>
    </w:p>
    <w:p w:rsidR="00D15611" w:rsidRPr="00694AEC" w:rsidRDefault="00D15611" w:rsidP="00D15611">
      <w:pPr>
        <w:jc w:val="both"/>
      </w:pPr>
    </w:p>
    <w:p w:rsidR="00D15611" w:rsidRPr="00694AEC" w:rsidRDefault="00D15611" w:rsidP="00D15611">
      <w:pPr>
        <w:jc w:val="both"/>
      </w:pPr>
      <w:r w:rsidRPr="00694AEC">
        <w:t>2.</w:t>
      </w:r>
      <w:r w:rsidRPr="00694AEC">
        <w:tab/>
        <w:t xml:space="preserve">M.D. Jones, S.L. Hancock, P.M. Schafer, A. Buchard, L.H. Thomas, M.F. Mahon, J.P. Lowe, </w:t>
      </w:r>
      <w:r w:rsidRPr="00694AEC">
        <w:rPr>
          <w:i/>
        </w:rPr>
        <w:t xml:space="preserve">Chem. </w:t>
      </w:r>
      <w:proofErr w:type="spellStart"/>
      <w:r w:rsidRPr="00694AEC">
        <w:rPr>
          <w:i/>
        </w:rPr>
        <w:t>Commun</w:t>
      </w:r>
      <w:proofErr w:type="spellEnd"/>
      <w:r w:rsidRPr="00694AEC">
        <w:t>., 2014, 15967-15970.</w:t>
      </w:r>
    </w:p>
    <w:p w:rsidR="00995931" w:rsidRPr="00694AEC" w:rsidRDefault="00995931">
      <w:pPr>
        <w:rPr>
          <w:noProof/>
          <w:lang w:eastAsia="en-GB"/>
        </w:rPr>
      </w:pPr>
    </w:p>
    <w:p w:rsidR="00D15611" w:rsidRPr="00694AEC" w:rsidRDefault="00D15611">
      <w:pPr>
        <w:rPr>
          <w:noProof/>
          <w:lang w:eastAsia="en-GB"/>
        </w:rPr>
      </w:pPr>
    </w:p>
    <w:p w:rsidR="00D15611" w:rsidRPr="00694AEC" w:rsidRDefault="00D15611" w:rsidP="00D15611">
      <w:pPr>
        <w:jc w:val="both"/>
        <w:rPr>
          <w:b/>
        </w:rPr>
      </w:pPr>
      <w:r w:rsidRPr="00694AEC">
        <w:rPr>
          <w:b/>
        </w:rPr>
        <w:t>Synthesis of Complexes:</w:t>
      </w:r>
    </w:p>
    <w:p w:rsidR="00D15611" w:rsidRPr="00694AEC" w:rsidRDefault="00D15611" w:rsidP="00D15611">
      <w:pPr>
        <w:jc w:val="both"/>
      </w:pPr>
    </w:p>
    <w:p w:rsidR="00D15611" w:rsidRPr="00694AEC" w:rsidRDefault="00D15611" w:rsidP="00D15611">
      <w:proofErr w:type="spellStart"/>
      <w:proofErr w:type="gramStart"/>
      <w:r w:rsidRPr="00694AEC">
        <w:t>Hf</w:t>
      </w:r>
      <w:proofErr w:type="spellEnd"/>
      <w:r w:rsidRPr="00694AEC">
        <w:t>(</w:t>
      </w:r>
      <w:proofErr w:type="gramEnd"/>
      <w:r w:rsidRPr="00694AEC">
        <w:t>O</w:t>
      </w:r>
      <w:r w:rsidRPr="00694AEC">
        <w:rPr>
          <w:vertAlign w:val="superscript"/>
        </w:rPr>
        <w:t>i</w:t>
      </w:r>
      <w:r w:rsidRPr="00694AEC">
        <w:t>Pr)</w:t>
      </w:r>
      <w:r w:rsidRPr="00694AEC">
        <w:rPr>
          <w:vertAlign w:val="subscript"/>
        </w:rPr>
        <w:t>4</w:t>
      </w:r>
      <w:r w:rsidRPr="00694AEC">
        <w:t>OH</w:t>
      </w:r>
      <w:r w:rsidRPr="00694AEC">
        <w:rPr>
          <w:vertAlign w:val="superscript"/>
        </w:rPr>
        <w:t>i</w:t>
      </w:r>
      <w:r w:rsidRPr="00694AEC">
        <w:t xml:space="preserve">Pr (0.50 g, 1.05 mmol) was dissolved in toluene (20 ml) to which the salan-bipyrrolidine (0.430 g, 1.05 mmol) was added and the solution stirred for 1 hour. For the chiral complexes with ligands </w:t>
      </w:r>
      <w:r w:rsidRPr="00694AEC">
        <w:rPr>
          <w:b/>
        </w:rPr>
        <w:t>1</w:t>
      </w:r>
      <w:r w:rsidRPr="00694AEC">
        <w:t>H</w:t>
      </w:r>
      <w:r w:rsidRPr="00694AEC">
        <w:rPr>
          <w:vertAlign w:val="subscript"/>
        </w:rPr>
        <w:t>2</w:t>
      </w:r>
      <w:r w:rsidRPr="00694AEC">
        <w:t xml:space="preserve"> and </w:t>
      </w:r>
      <w:r w:rsidRPr="00694AEC">
        <w:rPr>
          <w:b/>
        </w:rPr>
        <w:t>2</w:t>
      </w:r>
      <w:r w:rsidRPr="00694AEC">
        <w:t>H</w:t>
      </w:r>
      <w:r w:rsidRPr="00694AEC">
        <w:rPr>
          <w:vertAlign w:val="subscript"/>
        </w:rPr>
        <w:t>2</w:t>
      </w:r>
      <w:r w:rsidRPr="00694AEC">
        <w:t xml:space="preserve"> a precipitate formed during this time and the solution was heated to re-dissolve this. After standing for 24 hours a crop of crystals was isolated. Yield: </w:t>
      </w:r>
      <w:proofErr w:type="spellStart"/>
      <w:proofErr w:type="gramStart"/>
      <w:r w:rsidRPr="00694AEC">
        <w:t>Hf</w:t>
      </w:r>
      <w:proofErr w:type="spellEnd"/>
      <w:r w:rsidRPr="00694AEC">
        <w:t>(</w:t>
      </w:r>
      <w:proofErr w:type="gramEnd"/>
      <w:r w:rsidRPr="00694AEC">
        <w:rPr>
          <w:b/>
        </w:rPr>
        <w:t>1</w:t>
      </w:r>
      <w:r w:rsidRPr="00694AEC">
        <w:t>)(O</w:t>
      </w:r>
      <w:r w:rsidRPr="00694AEC">
        <w:rPr>
          <w:vertAlign w:val="superscript"/>
        </w:rPr>
        <w:t>i</w:t>
      </w:r>
      <w:r w:rsidRPr="00694AEC">
        <w:t>Pr)</w:t>
      </w:r>
      <w:r w:rsidRPr="00694AEC">
        <w:rPr>
          <w:vertAlign w:val="subscript"/>
        </w:rPr>
        <w:t>2</w:t>
      </w:r>
      <w:r w:rsidRPr="00694AEC">
        <w:t xml:space="preserve"> = 34%, </w:t>
      </w:r>
      <w:proofErr w:type="spellStart"/>
      <w:r w:rsidRPr="00694AEC">
        <w:t>Hf</w:t>
      </w:r>
      <w:proofErr w:type="spellEnd"/>
      <w:r w:rsidRPr="00694AEC">
        <w:t>(</w:t>
      </w:r>
      <w:r w:rsidRPr="00694AEC">
        <w:rPr>
          <w:b/>
        </w:rPr>
        <w:t>2</w:t>
      </w:r>
      <w:r w:rsidRPr="00694AEC">
        <w:t>)(O</w:t>
      </w:r>
      <w:r w:rsidRPr="00694AEC">
        <w:rPr>
          <w:vertAlign w:val="superscript"/>
        </w:rPr>
        <w:t>i</w:t>
      </w:r>
      <w:r w:rsidRPr="00694AEC">
        <w:t>Pr)</w:t>
      </w:r>
      <w:r w:rsidRPr="00694AEC">
        <w:rPr>
          <w:vertAlign w:val="subscript"/>
        </w:rPr>
        <w:t>2</w:t>
      </w:r>
      <w:r w:rsidRPr="00694AEC">
        <w:t xml:space="preserve"> = 30%. For the meso complex, </w:t>
      </w:r>
      <w:proofErr w:type="spellStart"/>
      <w:proofErr w:type="gramStart"/>
      <w:r w:rsidRPr="00694AEC">
        <w:t>Hf</w:t>
      </w:r>
      <w:proofErr w:type="spellEnd"/>
      <w:r w:rsidRPr="00694AEC">
        <w:t>(</w:t>
      </w:r>
      <w:proofErr w:type="gramEnd"/>
      <w:r w:rsidRPr="00694AEC">
        <w:rPr>
          <w:b/>
        </w:rPr>
        <w:t>3</w:t>
      </w:r>
      <w:r w:rsidRPr="00694AEC">
        <w:t>)(O</w:t>
      </w:r>
      <w:r w:rsidRPr="00694AEC">
        <w:rPr>
          <w:vertAlign w:val="superscript"/>
        </w:rPr>
        <w:t>i</w:t>
      </w:r>
      <w:r w:rsidRPr="00694AEC">
        <w:t>Pr)</w:t>
      </w:r>
      <w:r w:rsidRPr="00694AEC">
        <w:rPr>
          <w:vertAlign w:val="subscript"/>
        </w:rPr>
        <w:t>2</w:t>
      </w:r>
      <w:r w:rsidRPr="00694AEC">
        <w:t xml:space="preserve"> no such precipitate was observed. For </w:t>
      </w:r>
      <w:proofErr w:type="spellStart"/>
      <w:r w:rsidRPr="00694AEC">
        <w:t>Hf</w:t>
      </w:r>
      <w:proofErr w:type="spellEnd"/>
      <w:r w:rsidRPr="00694AEC">
        <w:t>(</w:t>
      </w:r>
      <w:r w:rsidRPr="00694AEC">
        <w:rPr>
          <w:b/>
        </w:rPr>
        <w:t>3</w:t>
      </w:r>
      <w:r w:rsidRPr="00694AEC">
        <w:t>)(O</w:t>
      </w:r>
      <w:r w:rsidRPr="00694AEC">
        <w:rPr>
          <w:vertAlign w:val="superscript"/>
        </w:rPr>
        <w:t>i</w:t>
      </w:r>
      <w:r w:rsidRPr="00694AEC">
        <w:t>Pr)</w:t>
      </w:r>
      <w:r w:rsidRPr="00694AEC">
        <w:rPr>
          <w:vertAlign w:val="subscript"/>
        </w:rPr>
        <w:t>2</w:t>
      </w:r>
      <w:r w:rsidRPr="00694AEC">
        <w:t xml:space="preserve"> after 1 hour the toluene was removed </w:t>
      </w:r>
      <w:r w:rsidRPr="00694AEC">
        <w:rPr>
          <w:i/>
        </w:rPr>
        <w:t>in-vacuo</w:t>
      </w:r>
      <w:r w:rsidRPr="00694AEC">
        <w:t xml:space="preserve"> and the resulting white solid recrystallised in hexane and left to stand at room temperature for 24 hours after which time a crop of crystals was isolated yield = 34%.</w:t>
      </w:r>
    </w:p>
    <w:p w:rsidR="00D15611" w:rsidRPr="00694AEC" w:rsidRDefault="00D15611" w:rsidP="00D15611"/>
    <w:p w:rsidR="00D15611" w:rsidRPr="00694AEC" w:rsidRDefault="00D15611" w:rsidP="00D15611">
      <w:pPr>
        <w:jc w:val="both"/>
      </w:pPr>
      <w:proofErr w:type="spellStart"/>
      <w:proofErr w:type="gramStart"/>
      <w:r w:rsidRPr="00694AEC">
        <w:t>Hf</w:t>
      </w:r>
      <w:proofErr w:type="spellEnd"/>
      <w:r w:rsidRPr="00694AEC">
        <w:t>(</w:t>
      </w:r>
      <w:proofErr w:type="gramEnd"/>
      <w:r w:rsidRPr="00694AEC">
        <w:rPr>
          <w:b/>
        </w:rPr>
        <w:t>1</w:t>
      </w:r>
      <w:r w:rsidRPr="00694AEC">
        <w:t>)(O</w:t>
      </w:r>
      <w:r w:rsidRPr="00694AEC">
        <w:rPr>
          <w:vertAlign w:val="superscript"/>
        </w:rPr>
        <w:t>i</w:t>
      </w:r>
      <w:r w:rsidRPr="00694AEC">
        <w:t>Pr)</w:t>
      </w:r>
      <w:r w:rsidRPr="00694AEC">
        <w:rPr>
          <w:vertAlign w:val="subscript"/>
        </w:rPr>
        <w:t>2</w:t>
      </w:r>
      <w:r w:rsidRPr="00694AEC">
        <w:rPr>
          <w:vertAlign w:val="superscript"/>
        </w:rPr>
        <w:t xml:space="preserve"> </w:t>
      </w:r>
      <w:r w:rsidRPr="00694AEC">
        <w:t xml:space="preserve"> </w:t>
      </w:r>
    </w:p>
    <w:p w:rsidR="00D15611" w:rsidRPr="00694AEC" w:rsidRDefault="00D15611" w:rsidP="00D15611"/>
    <w:p w:rsidR="00D15611" w:rsidRPr="00694AEC" w:rsidRDefault="00D15611" w:rsidP="00D15611">
      <w:pPr>
        <w:jc w:val="both"/>
      </w:pPr>
      <w:r w:rsidRPr="00694AEC">
        <w:rPr>
          <w:vertAlign w:val="superscript"/>
        </w:rPr>
        <w:t>1</w:t>
      </w:r>
      <w:r w:rsidRPr="00694AEC">
        <w:t>H (CDCl</w:t>
      </w:r>
      <w:r w:rsidRPr="00694AEC">
        <w:rPr>
          <w:vertAlign w:val="subscript"/>
        </w:rPr>
        <w:t>3</w:t>
      </w:r>
      <w:r w:rsidRPr="00694AEC">
        <w:t xml:space="preserve">)  1.05-1.21 (m, </w:t>
      </w:r>
      <w:proofErr w:type="spellStart"/>
      <w:r w:rsidRPr="00694AEC">
        <w:t>br</w:t>
      </w:r>
      <w:proofErr w:type="spellEnd"/>
      <w:r w:rsidRPr="00694AEC">
        <w:t>, 2H), 1.25 (d J = 6.0 Hz, 6H, CH</w:t>
      </w:r>
      <w:r w:rsidRPr="00694AEC">
        <w:rPr>
          <w:vertAlign w:val="subscript"/>
        </w:rPr>
        <w:t>3</w:t>
      </w:r>
      <w:r w:rsidRPr="00694AEC">
        <w:t>), 1.29 (d J = 6.0 Hz, 6H, CH</w:t>
      </w:r>
      <w:r w:rsidRPr="00694AEC">
        <w:rPr>
          <w:vertAlign w:val="subscript"/>
        </w:rPr>
        <w:t>3</w:t>
      </w:r>
      <w:r w:rsidRPr="00694AEC">
        <w:t>), 1.52-1.66 (m, 2H), 1.67-1.80 (m, 2H), 1.89-2.03 (m, 2H), 2.20 (s, 6H, CH</w:t>
      </w:r>
      <w:r w:rsidRPr="00694AEC">
        <w:rPr>
          <w:vertAlign w:val="subscript"/>
        </w:rPr>
        <w:t>3</w:t>
      </w:r>
      <w:r w:rsidRPr="00694AEC">
        <w:t>), 2.20 (s, 6H, CH</w:t>
      </w:r>
      <w:r w:rsidRPr="00694AEC">
        <w:rPr>
          <w:vertAlign w:val="subscript"/>
        </w:rPr>
        <w:t>3</w:t>
      </w:r>
      <w:r w:rsidRPr="00694AEC">
        <w:t>), 2.76 (m, 2H), 2.87-2.97 (m, 2H), 3.09 (d J = 13.0 Hz, 2H CH</w:t>
      </w:r>
      <w:r w:rsidRPr="00694AEC">
        <w:rPr>
          <w:vertAlign w:val="subscript"/>
        </w:rPr>
        <w:t>2</w:t>
      </w:r>
      <w:r w:rsidRPr="00694AEC">
        <w:t>), 3.20-</w:t>
      </w:r>
      <w:r w:rsidRPr="00694AEC">
        <w:lastRenderedPageBreak/>
        <w:t>3.32 (m, 2H), 4.55-4.67 (m, 4H, CH</w:t>
      </w:r>
      <w:r w:rsidRPr="00694AEC">
        <w:rPr>
          <w:vertAlign w:val="subscript"/>
        </w:rPr>
        <w:t>2</w:t>
      </w:r>
      <w:r w:rsidRPr="00694AEC">
        <w:t xml:space="preserve"> + OC</w:t>
      </w:r>
      <w:r w:rsidRPr="00694AEC">
        <w:rPr>
          <w:u w:val="single"/>
        </w:rPr>
        <w:t>H</w:t>
      </w:r>
      <w:r w:rsidRPr="00694AEC">
        <w:t>(CH</w:t>
      </w:r>
      <w:r w:rsidRPr="00694AEC">
        <w:rPr>
          <w:vertAlign w:val="subscript"/>
        </w:rPr>
        <w:t>3</w:t>
      </w:r>
      <w:r w:rsidRPr="00694AEC">
        <w:t>)</w:t>
      </w:r>
      <w:r w:rsidRPr="00694AEC">
        <w:rPr>
          <w:vertAlign w:val="subscript"/>
        </w:rPr>
        <w:t>2</w:t>
      </w:r>
      <w:r w:rsidRPr="00694AEC">
        <w:t>), 6.53 (s, 2H, Ar-H), 6.92 (s, 2H, Ar-H).</w:t>
      </w:r>
      <w:r w:rsidR="00F037AF" w:rsidRPr="00694AEC">
        <w:t xml:space="preserve"> </w:t>
      </w:r>
      <w:proofErr w:type="gramStart"/>
      <w:r w:rsidRPr="00694AEC">
        <w:rPr>
          <w:vertAlign w:val="superscript"/>
        </w:rPr>
        <w:t>13</w:t>
      </w:r>
      <w:r w:rsidRPr="00694AEC">
        <w:t>C{</w:t>
      </w:r>
      <w:proofErr w:type="gramEnd"/>
      <w:r w:rsidRPr="00694AEC">
        <w:rPr>
          <w:vertAlign w:val="superscript"/>
        </w:rPr>
        <w:t>1</w:t>
      </w:r>
      <w:r w:rsidRPr="00694AEC">
        <w:t>H} (CDCl</w:t>
      </w:r>
      <w:r w:rsidRPr="00694AEC">
        <w:rPr>
          <w:vertAlign w:val="subscript"/>
        </w:rPr>
        <w:t>3</w:t>
      </w:r>
      <w:r w:rsidRPr="00694AEC">
        <w:t>) 16.8 (CH</w:t>
      </w:r>
      <w:r w:rsidRPr="00694AEC">
        <w:rPr>
          <w:vertAlign w:val="subscript"/>
        </w:rPr>
        <w:t>3</w:t>
      </w:r>
      <w:r w:rsidRPr="00694AEC">
        <w:t>), 20.5 (CH</w:t>
      </w:r>
      <w:r w:rsidRPr="00694AEC">
        <w:rPr>
          <w:vertAlign w:val="subscript"/>
        </w:rPr>
        <w:t>3</w:t>
      </w:r>
      <w:r w:rsidRPr="00694AEC">
        <w:t>), 20.8 (CH</w:t>
      </w:r>
      <w:r w:rsidRPr="00694AEC">
        <w:rPr>
          <w:vertAlign w:val="subscript"/>
        </w:rPr>
        <w:t>2</w:t>
      </w:r>
      <w:r w:rsidRPr="00694AEC">
        <w:t>), 24.2 (CH</w:t>
      </w:r>
      <w:r w:rsidRPr="00694AEC">
        <w:rPr>
          <w:vertAlign w:val="subscript"/>
        </w:rPr>
        <w:t>2</w:t>
      </w:r>
      <w:r w:rsidRPr="00694AEC">
        <w:t>), 27.1 (CH</w:t>
      </w:r>
      <w:r w:rsidRPr="00694AEC">
        <w:rPr>
          <w:vertAlign w:val="subscript"/>
        </w:rPr>
        <w:t>3</w:t>
      </w:r>
      <w:r w:rsidRPr="00694AEC">
        <w:t>), 27.3 (CH</w:t>
      </w:r>
      <w:r w:rsidRPr="00694AEC">
        <w:rPr>
          <w:vertAlign w:val="subscript"/>
        </w:rPr>
        <w:t>3</w:t>
      </w:r>
      <w:r w:rsidRPr="00694AEC">
        <w:t>), 52.8 (CH</w:t>
      </w:r>
      <w:r w:rsidRPr="00694AEC">
        <w:rPr>
          <w:vertAlign w:val="subscript"/>
        </w:rPr>
        <w:t>2</w:t>
      </w:r>
      <w:r w:rsidRPr="00694AEC">
        <w:t>), 58.8 (CH</w:t>
      </w:r>
      <w:r w:rsidRPr="00694AEC">
        <w:rPr>
          <w:vertAlign w:val="subscript"/>
        </w:rPr>
        <w:t>2</w:t>
      </w:r>
      <w:r w:rsidRPr="00694AEC">
        <w:t>), 62.9 (CH), 70.4 (CH), 123.2 (Ar), 125.0 (Ar), 126.6 (Ar), 127.5 (Ar-H), 131.4 (Ar-H), 157.3 (Ar-O).</w:t>
      </w:r>
      <w:r w:rsidR="00F037AF" w:rsidRPr="00694AEC">
        <w:t xml:space="preserve"> </w:t>
      </w:r>
      <w:proofErr w:type="spellStart"/>
      <w:r w:rsidRPr="00694AEC">
        <w:t>Calcd</w:t>
      </w:r>
      <w:proofErr w:type="spellEnd"/>
      <w:r w:rsidRPr="00694AEC">
        <w:t xml:space="preserve"> C</w:t>
      </w:r>
      <w:r w:rsidRPr="00694AEC">
        <w:rPr>
          <w:vertAlign w:val="subscript"/>
        </w:rPr>
        <w:t>32</w:t>
      </w:r>
      <w:r w:rsidRPr="00694AEC">
        <w:t>H</w:t>
      </w:r>
      <w:r w:rsidRPr="00694AEC">
        <w:rPr>
          <w:vertAlign w:val="subscript"/>
        </w:rPr>
        <w:t>48</w:t>
      </w:r>
      <w:r w:rsidRPr="00694AEC">
        <w:t>N</w:t>
      </w:r>
      <w:r w:rsidRPr="00694AEC">
        <w:rPr>
          <w:vertAlign w:val="subscript"/>
        </w:rPr>
        <w:t>2</w:t>
      </w:r>
      <w:r w:rsidRPr="00694AEC">
        <w:t>O</w:t>
      </w:r>
      <w:r w:rsidRPr="00694AEC">
        <w:rPr>
          <w:vertAlign w:val="subscript"/>
        </w:rPr>
        <w:t>4</w:t>
      </w:r>
      <w:r w:rsidRPr="00694AEC">
        <w:t>Hf</w:t>
      </w:r>
      <w:r w:rsidRPr="00694AEC">
        <w:rPr>
          <w:vertAlign w:val="subscript"/>
        </w:rPr>
        <w:t>1</w:t>
      </w:r>
      <w:r w:rsidRPr="00694AEC">
        <w:t xml:space="preserve"> C, 5</w:t>
      </w:r>
      <w:r w:rsidR="004119A8" w:rsidRPr="00694AEC">
        <w:t>4</w:t>
      </w:r>
      <w:r w:rsidRPr="00694AEC">
        <w:t>.65%; H, 6.88%; N, 3.98%. Found: C, 54.55%; H, 6.95%; N, 4.04%.</w:t>
      </w:r>
    </w:p>
    <w:p w:rsidR="00D15611" w:rsidRPr="00694AEC" w:rsidRDefault="00D15611" w:rsidP="00D15611"/>
    <w:p w:rsidR="00D15611" w:rsidRPr="00694AEC" w:rsidRDefault="00D15611" w:rsidP="00D15611">
      <w:pPr>
        <w:jc w:val="center"/>
      </w:pPr>
      <w:r w:rsidRPr="00694AEC">
        <w:rPr>
          <w:noProof/>
          <w:lang w:eastAsia="en-GB"/>
        </w:rPr>
        <w:drawing>
          <wp:inline distT="0" distB="0" distL="0" distR="0">
            <wp:extent cx="4395479" cy="2433638"/>
            <wp:effectExtent l="0" t="0" r="508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397332" cy="2434664"/>
                    </a:xfrm>
                    <a:prstGeom prst="rect">
                      <a:avLst/>
                    </a:prstGeom>
                    <a:noFill/>
                    <a:ln>
                      <a:noFill/>
                    </a:ln>
                  </pic:spPr>
                </pic:pic>
              </a:graphicData>
            </a:graphic>
          </wp:inline>
        </w:drawing>
      </w:r>
    </w:p>
    <w:p w:rsidR="00D15611" w:rsidRPr="00694AEC" w:rsidRDefault="00D15611" w:rsidP="00D15611"/>
    <w:p w:rsidR="00D15611" w:rsidRPr="00694AEC" w:rsidRDefault="00D15611" w:rsidP="00D15611">
      <w:pPr>
        <w:jc w:val="both"/>
      </w:pPr>
      <w:r w:rsidRPr="00694AEC">
        <w:rPr>
          <w:b/>
        </w:rPr>
        <w:t>Figure SI 1</w:t>
      </w:r>
      <w:r w:rsidRPr="00694AEC">
        <w:t xml:space="preserve">: </w:t>
      </w:r>
      <w:r w:rsidRPr="00694AEC">
        <w:rPr>
          <w:vertAlign w:val="superscript"/>
        </w:rPr>
        <w:t>1</w:t>
      </w:r>
      <w:r w:rsidRPr="00694AEC">
        <w:t>H NMR (CDCl</w:t>
      </w:r>
      <w:r w:rsidRPr="00694AEC">
        <w:rPr>
          <w:vertAlign w:val="subscript"/>
        </w:rPr>
        <w:t>3</w:t>
      </w:r>
      <w:r w:rsidRPr="00694AEC">
        <w:t xml:space="preserve">) spectrum of </w:t>
      </w:r>
      <w:proofErr w:type="spellStart"/>
      <w:proofErr w:type="gramStart"/>
      <w:r w:rsidRPr="00694AEC">
        <w:t>Hf</w:t>
      </w:r>
      <w:proofErr w:type="spellEnd"/>
      <w:r w:rsidRPr="00694AEC">
        <w:t>(</w:t>
      </w:r>
      <w:proofErr w:type="gramEnd"/>
      <w:r w:rsidRPr="00694AEC">
        <w:rPr>
          <w:b/>
        </w:rPr>
        <w:t>1</w:t>
      </w:r>
      <w:r w:rsidRPr="00694AEC">
        <w:t>)(O</w:t>
      </w:r>
      <w:r w:rsidRPr="00694AEC">
        <w:rPr>
          <w:vertAlign w:val="superscript"/>
        </w:rPr>
        <w:t>i</w:t>
      </w:r>
      <w:r w:rsidRPr="00694AEC">
        <w:t>Pr)</w:t>
      </w:r>
      <w:r w:rsidRPr="00694AEC">
        <w:rPr>
          <w:vertAlign w:val="subscript"/>
        </w:rPr>
        <w:t>2</w:t>
      </w:r>
      <w:r w:rsidRPr="00694AEC">
        <w:rPr>
          <w:vertAlign w:val="superscript"/>
        </w:rPr>
        <w:t xml:space="preserve"> </w:t>
      </w:r>
      <w:r w:rsidRPr="00694AEC">
        <w:t xml:space="preserve"> </w:t>
      </w:r>
    </w:p>
    <w:p w:rsidR="00D15611" w:rsidRPr="00694AEC" w:rsidRDefault="00D15611" w:rsidP="00D15611"/>
    <w:p w:rsidR="00D15611" w:rsidRPr="00694AEC" w:rsidRDefault="00D15611" w:rsidP="00D15611">
      <w:pPr>
        <w:jc w:val="both"/>
      </w:pPr>
      <w:proofErr w:type="spellStart"/>
      <w:proofErr w:type="gramStart"/>
      <w:r w:rsidRPr="00694AEC">
        <w:t>Hf</w:t>
      </w:r>
      <w:proofErr w:type="spellEnd"/>
      <w:r w:rsidRPr="00694AEC">
        <w:t>(</w:t>
      </w:r>
      <w:proofErr w:type="gramEnd"/>
      <w:r w:rsidRPr="00694AEC">
        <w:rPr>
          <w:b/>
        </w:rPr>
        <w:t>2</w:t>
      </w:r>
      <w:r w:rsidRPr="00694AEC">
        <w:t>)(O</w:t>
      </w:r>
      <w:r w:rsidRPr="00694AEC">
        <w:rPr>
          <w:vertAlign w:val="superscript"/>
        </w:rPr>
        <w:t>i</w:t>
      </w:r>
      <w:r w:rsidRPr="00694AEC">
        <w:t>Pr)</w:t>
      </w:r>
      <w:r w:rsidRPr="00694AEC">
        <w:rPr>
          <w:vertAlign w:val="subscript"/>
        </w:rPr>
        <w:t>2</w:t>
      </w:r>
      <w:r w:rsidRPr="00694AEC">
        <w:rPr>
          <w:vertAlign w:val="superscript"/>
        </w:rPr>
        <w:t xml:space="preserve"> </w:t>
      </w:r>
      <w:r w:rsidRPr="00694AEC">
        <w:t xml:space="preserve"> </w:t>
      </w:r>
    </w:p>
    <w:p w:rsidR="00D15611" w:rsidRPr="00694AEC" w:rsidRDefault="00D15611" w:rsidP="00D15611">
      <w:pPr>
        <w:jc w:val="both"/>
      </w:pPr>
    </w:p>
    <w:p w:rsidR="00D15611" w:rsidRPr="00694AEC" w:rsidRDefault="00D15611" w:rsidP="00D15611">
      <w:pPr>
        <w:jc w:val="both"/>
      </w:pPr>
      <w:r w:rsidRPr="00694AEC">
        <w:rPr>
          <w:vertAlign w:val="superscript"/>
        </w:rPr>
        <w:t>1</w:t>
      </w:r>
      <w:r w:rsidRPr="00694AEC">
        <w:t>H (CDCl</w:t>
      </w:r>
      <w:r w:rsidRPr="00694AEC">
        <w:rPr>
          <w:vertAlign w:val="subscript"/>
        </w:rPr>
        <w:t>3</w:t>
      </w:r>
      <w:r w:rsidRPr="00694AEC">
        <w:t xml:space="preserve">) 1.05-1.22 (m, </w:t>
      </w:r>
      <w:proofErr w:type="spellStart"/>
      <w:r w:rsidRPr="00694AEC">
        <w:t>br</w:t>
      </w:r>
      <w:proofErr w:type="spellEnd"/>
      <w:r w:rsidRPr="00694AEC">
        <w:t>, 2H), 1.25 (d J = 6.0 Hz, 6H, CH</w:t>
      </w:r>
      <w:r w:rsidRPr="00694AEC">
        <w:rPr>
          <w:vertAlign w:val="subscript"/>
        </w:rPr>
        <w:t>3</w:t>
      </w:r>
      <w:r w:rsidRPr="00694AEC">
        <w:t>), 1.29 (d J = 6.0 Hz, 6H, CH</w:t>
      </w:r>
      <w:r w:rsidRPr="00694AEC">
        <w:rPr>
          <w:vertAlign w:val="subscript"/>
        </w:rPr>
        <w:t>3</w:t>
      </w:r>
      <w:r w:rsidRPr="00694AEC">
        <w:t>), 1.52-1.66 (m, 2H), 1.66-1.81 (m, 2H), 1.90-2.04 (m, 2H), 2.21 (s, 6H, CH</w:t>
      </w:r>
      <w:r w:rsidRPr="00694AEC">
        <w:rPr>
          <w:vertAlign w:val="subscript"/>
        </w:rPr>
        <w:t>3</w:t>
      </w:r>
      <w:r w:rsidRPr="00694AEC">
        <w:t>), 2.22 (s, 6H, CH</w:t>
      </w:r>
      <w:r w:rsidRPr="00694AEC">
        <w:rPr>
          <w:vertAlign w:val="subscript"/>
        </w:rPr>
        <w:t>3</w:t>
      </w:r>
      <w:r w:rsidRPr="00694AEC">
        <w:t>), 2.77 (m, 2H), 2.87-2.98 (m, 2H), 3.10 (d J = 13.0 Hz, 2H CH</w:t>
      </w:r>
      <w:r w:rsidRPr="00694AEC">
        <w:rPr>
          <w:vertAlign w:val="subscript"/>
        </w:rPr>
        <w:t>2</w:t>
      </w:r>
      <w:r w:rsidRPr="00694AEC">
        <w:t>), 3.208-3.32 (m, 2H), 4.51-4.67 (m, 4H, CH</w:t>
      </w:r>
      <w:r w:rsidRPr="00694AEC">
        <w:rPr>
          <w:vertAlign w:val="subscript"/>
        </w:rPr>
        <w:t>2</w:t>
      </w:r>
      <w:r w:rsidRPr="00694AEC">
        <w:t xml:space="preserve"> + OC</w:t>
      </w:r>
      <w:r w:rsidRPr="00694AEC">
        <w:rPr>
          <w:u w:val="single"/>
        </w:rPr>
        <w:t>H</w:t>
      </w:r>
      <w:r w:rsidRPr="00694AEC">
        <w:t>(CH</w:t>
      </w:r>
      <w:r w:rsidRPr="00694AEC">
        <w:rPr>
          <w:vertAlign w:val="subscript"/>
        </w:rPr>
        <w:t>3</w:t>
      </w:r>
      <w:r w:rsidRPr="00694AEC">
        <w:t>)</w:t>
      </w:r>
      <w:r w:rsidRPr="00694AEC">
        <w:rPr>
          <w:vertAlign w:val="subscript"/>
        </w:rPr>
        <w:t>2</w:t>
      </w:r>
      <w:r w:rsidRPr="00694AEC">
        <w:t>), 6.54 (s, 2H, Ar-H), 6.93 (s, 2H, Ar-H).</w:t>
      </w:r>
      <w:r w:rsidR="00F037AF" w:rsidRPr="00694AEC">
        <w:t xml:space="preserve"> </w:t>
      </w:r>
      <w:proofErr w:type="gramStart"/>
      <w:r w:rsidRPr="00694AEC">
        <w:rPr>
          <w:vertAlign w:val="superscript"/>
        </w:rPr>
        <w:t>13</w:t>
      </w:r>
      <w:r w:rsidRPr="00694AEC">
        <w:t>C{</w:t>
      </w:r>
      <w:proofErr w:type="gramEnd"/>
      <w:r w:rsidRPr="00694AEC">
        <w:rPr>
          <w:vertAlign w:val="superscript"/>
        </w:rPr>
        <w:t>1</w:t>
      </w:r>
      <w:r w:rsidRPr="00694AEC">
        <w:t>H} (CDCl</w:t>
      </w:r>
      <w:r w:rsidRPr="00694AEC">
        <w:rPr>
          <w:vertAlign w:val="subscript"/>
        </w:rPr>
        <w:t>3</w:t>
      </w:r>
      <w:r w:rsidRPr="00694AEC">
        <w:t>) 16.8 (CH</w:t>
      </w:r>
      <w:r w:rsidRPr="00694AEC">
        <w:rPr>
          <w:vertAlign w:val="subscript"/>
        </w:rPr>
        <w:t>3</w:t>
      </w:r>
      <w:r w:rsidRPr="00694AEC">
        <w:t>), 20.5 (CH</w:t>
      </w:r>
      <w:r w:rsidRPr="00694AEC">
        <w:rPr>
          <w:vertAlign w:val="subscript"/>
        </w:rPr>
        <w:t>3</w:t>
      </w:r>
      <w:r w:rsidRPr="00694AEC">
        <w:t>), 20.8 (CH</w:t>
      </w:r>
      <w:r w:rsidRPr="00694AEC">
        <w:rPr>
          <w:vertAlign w:val="subscript"/>
        </w:rPr>
        <w:t>2</w:t>
      </w:r>
      <w:r w:rsidRPr="00694AEC">
        <w:t>), 24.4 (CH</w:t>
      </w:r>
      <w:r w:rsidRPr="00694AEC">
        <w:rPr>
          <w:vertAlign w:val="subscript"/>
        </w:rPr>
        <w:t>2</w:t>
      </w:r>
      <w:r w:rsidRPr="00694AEC">
        <w:t>) 27.3 (CH</w:t>
      </w:r>
      <w:r w:rsidRPr="00694AEC">
        <w:rPr>
          <w:vertAlign w:val="subscript"/>
        </w:rPr>
        <w:t>3</w:t>
      </w:r>
      <w:r w:rsidRPr="00694AEC">
        <w:t>), 27.5 (CH</w:t>
      </w:r>
      <w:r w:rsidRPr="00694AEC">
        <w:rPr>
          <w:vertAlign w:val="subscript"/>
        </w:rPr>
        <w:t>3</w:t>
      </w:r>
      <w:r w:rsidRPr="00694AEC">
        <w:t>), 52.8 (CH</w:t>
      </w:r>
      <w:r w:rsidRPr="00694AEC">
        <w:rPr>
          <w:vertAlign w:val="subscript"/>
        </w:rPr>
        <w:t>2</w:t>
      </w:r>
      <w:r w:rsidRPr="00694AEC">
        <w:t>), 58.8 (CH</w:t>
      </w:r>
      <w:r w:rsidRPr="00694AEC">
        <w:rPr>
          <w:vertAlign w:val="subscript"/>
        </w:rPr>
        <w:t>2</w:t>
      </w:r>
      <w:r w:rsidRPr="00694AEC">
        <w:t>), 62.9 (CH), 70.4 (CH), 123.2 (Ar), 125.0 (Ar), 126.6 (Ar), 127.6 (Ar-H), 131.4 (Ar-H), 157.3 (Ar-O).</w:t>
      </w:r>
      <w:r w:rsidR="00F037AF" w:rsidRPr="00694AEC">
        <w:t xml:space="preserve"> </w:t>
      </w:r>
      <w:proofErr w:type="spellStart"/>
      <w:r w:rsidRPr="00694AEC">
        <w:t>Calcd</w:t>
      </w:r>
      <w:proofErr w:type="spellEnd"/>
      <w:r w:rsidRPr="00694AEC">
        <w:t xml:space="preserve"> C</w:t>
      </w:r>
      <w:r w:rsidRPr="00694AEC">
        <w:rPr>
          <w:vertAlign w:val="subscript"/>
        </w:rPr>
        <w:t>32</w:t>
      </w:r>
      <w:r w:rsidRPr="00694AEC">
        <w:t>H</w:t>
      </w:r>
      <w:r w:rsidRPr="00694AEC">
        <w:rPr>
          <w:vertAlign w:val="subscript"/>
        </w:rPr>
        <w:t>48</w:t>
      </w:r>
      <w:r w:rsidRPr="00694AEC">
        <w:t>N</w:t>
      </w:r>
      <w:r w:rsidRPr="00694AEC">
        <w:rPr>
          <w:vertAlign w:val="subscript"/>
        </w:rPr>
        <w:t>2</w:t>
      </w:r>
      <w:r w:rsidRPr="00694AEC">
        <w:t>O</w:t>
      </w:r>
      <w:r w:rsidRPr="00694AEC">
        <w:rPr>
          <w:vertAlign w:val="subscript"/>
        </w:rPr>
        <w:t>4</w:t>
      </w:r>
      <w:r w:rsidRPr="00694AEC">
        <w:t>Hf</w:t>
      </w:r>
      <w:r w:rsidRPr="00694AEC">
        <w:rPr>
          <w:vertAlign w:val="subscript"/>
        </w:rPr>
        <w:t>1</w:t>
      </w:r>
      <w:r w:rsidRPr="00694AEC">
        <w:t>: C, 5</w:t>
      </w:r>
      <w:r w:rsidR="004119A8" w:rsidRPr="00694AEC">
        <w:t>4</w:t>
      </w:r>
      <w:r w:rsidRPr="00694AEC">
        <w:t>.65%; H, 6.88%; N, 3.98%. Found: C, 54.51%; H, 6.90%; N, 3.99%.</w:t>
      </w:r>
    </w:p>
    <w:p w:rsidR="00D15611" w:rsidRPr="00694AEC" w:rsidRDefault="00D15611" w:rsidP="00D15611">
      <w:pPr>
        <w:jc w:val="both"/>
      </w:pPr>
    </w:p>
    <w:p w:rsidR="00D15611" w:rsidRPr="00694AEC" w:rsidRDefault="00D15611" w:rsidP="00D15611">
      <w:pPr>
        <w:jc w:val="both"/>
      </w:pPr>
    </w:p>
    <w:p w:rsidR="00D15611" w:rsidRPr="00694AEC" w:rsidRDefault="00D15611" w:rsidP="00D15611">
      <w:pPr>
        <w:ind w:firstLine="720"/>
        <w:jc w:val="center"/>
      </w:pPr>
      <w:r w:rsidRPr="00694AEC">
        <w:rPr>
          <w:noProof/>
          <w:lang w:eastAsia="en-GB"/>
        </w:rPr>
        <w:lastRenderedPageBreak/>
        <w:drawing>
          <wp:inline distT="0" distB="0" distL="0" distR="0">
            <wp:extent cx="4222005" cy="2943225"/>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223784" cy="2944465"/>
                    </a:xfrm>
                    <a:prstGeom prst="rect">
                      <a:avLst/>
                    </a:prstGeom>
                    <a:noFill/>
                    <a:ln>
                      <a:noFill/>
                    </a:ln>
                  </pic:spPr>
                </pic:pic>
              </a:graphicData>
            </a:graphic>
          </wp:inline>
        </w:drawing>
      </w:r>
    </w:p>
    <w:p w:rsidR="00D15611" w:rsidRPr="00694AEC" w:rsidRDefault="00D15611" w:rsidP="00D15611">
      <w:pPr>
        <w:jc w:val="both"/>
      </w:pPr>
    </w:p>
    <w:p w:rsidR="00D15611" w:rsidRPr="00694AEC" w:rsidRDefault="00D15611" w:rsidP="00D15611">
      <w:pPr>
        <w:jc w:val="both"/>
      </w:pPr>
      <w:r w:rsidRPr="00694AEC">
        <w:rPr>
          <w:b/>
        </w:rPr>
        <w:t>Figure SI 2</w:t>
      </w:r>
      <w:r w:rsidRPr="00694AEC">
        <w:t xml:space="preserve">: </w:t>
      </w:r>
      <w:r w:rsidRPr="00694AEC">
        <w:rPr>
          <w:vertAlign w:val="superscript"/>
        </w:rPr>
        <w:t>1</w:t>
      </w:r>
      <w:r w:rsidRPr="00694AEC">
        <w:t>H NMR (CDCl</w:t>
      </w:r>
      <w:r w:rsidRPr="00694AEC">
        <w:rPr>
          <w:vertAlign w:val="subscript"/>
        </w:rPr>
        <w:t>3</w:t>
      </w:r>
      <w:r w:rsidRPr="00694AEC">
        <w:t xml:space="preserve">) spectrum of </w:t>
      </w:r>
      <w:proofErr w:type="spellStart"/>
      <w:proofErr w:type="gramStart"/>
      <w:r w:rsidRPr="00694AEC">
        <w:t>Hf</w:t>
      </w:r>
      <w:proofErr w:type="spellEnd"/>
      <w:r w:rsidRPr="00694AEC">
        <w:t>(</w:t>
      </w:r>
      <w:proofErr w:type="gramEnd"/>
      <w:r w:rsidRPr="00694AEC">
        <w:rPr>
          <w:b/>
        </w:rPr>
        <w:t>2</w:t>
      </w:r>
      <w:r w:rsidRPr="00694AEC">
        <w:t>)(O</w:t>
      </w:r>
      <w:r w:rsidRPr="00694AEC">
        <w:rPr>
          <w:vertAlign w:val="superscript"/>
        </w:rPr>
        <w:t>i</w:t>
      </w:r>
      <w:r w:rsidRPr="00694AEC">
        <w:t>Pr)</w:t>
      </w:r>
      <w:r w:rsidRPr="00694AEC">
        <w:rPr>
          <w:vertAlign w:val="subscript"/>
        </w:rPr>
        <w:t>2</w:t>
      </w:r>
      <w:r w:rsidRPr="00694AEC">
        <w:rPr>
          <w:vertAlign w:val="superscript"/>
        </w:rPr>
        <w:t xml:space="preserve"> </w:t>
      </w:r>
      <w:r w:rsidRPr="00694AEC">
        <w:t xml:space="preserve"> </w:t>
      </w:r>
    </w:p>
    <w:p w:rsidR="00D15611" w:rsidRPr="00694AEC" w:rsidRDefault="00D15611" w:rsidP="00D15611">
      <w:pPr>
        <w:jc w:val="both"/>
      </w:pPr>
    </w:p>
    <w:p w:rsidR="00D15611" w:rsidRPr="00694AEC" w:rsidRDefault="00D15611" w:rsidP="00D15611">
      <w:pPr>
        <w:jc w:val="both"/>
      </w:pPr>
      <w:proofErr w:type="spellStart"/>
      <w:proofErr w:type="gramStart"/>
      <w:r w:rsidRPr="00694AEC">
        <w:t>Hf</w:t>
      </w:r>
      <w:proofErr w:type="spellEnd"/>
      <w:r w:rsidRPr="00694AEC">
        <w:t>(</w:t>
      </w:r>
      <w:proofErr w:type="gramEnd"/>
      <w:r w:rsidRPr="00694AEC">
        <w:rPr>
          <w:b/>
        </w:rPr>
        <w:t>3</w:t>
      </w:r>
      <w:r w:rsidRPr="00694AEC">
        <w:t>)(O</w:t>
      </w:r>
      <w:r w:rsidRPr="00694AEC">
        <w:rPr>
          <w:vertAlign w:val="superscript"/>
        </w:rPr>
        <w:t>i</w:t>
      </w:r>
      <w:r w:rsidRPr="00694AEC">
        <w:t>Pr)</w:t>
      </w:r>
      <w:r w:rsidRPr="00694AEC">
        <w:rPr>
          <w:vertAlign w:val="subscript"/>
        </w:rPr>
        <w:t>2</w:t>
      </w:r>
      <w:r w:rsidRPr="00694AEC">
        <w:rPr>
          <w:vertAlign w:val="superscript"/>
        </w:rPr>
        <w:t xml:space="preserve"> </w:t>
      </w:r>
      <w:r w:rsidRPr="00694AEC">
        <w:t xml:space="preserve"> </w:t>
      </w:r>
    </w:p>
    <w:p w:rsidR="00D15611" w:rsidRPr="00694AEC" w:rsidRDefault="00D15611" w:rsidP="00D15611">
      <w:pPr>
        <w:jc w:val="both"/>
      </w:pPr>
    </w:p>
    <w:p w:rsidR="00D15611" w:rsidRPr="00694AEC" w:rsidRDefault="00D15611" w:rsidP="00D15611">
      <w:pPr>
        <w:jc w:val="both"/>
      </w:pPr>
      <w:r w:rsidRPr="00694AEC">
        <w:rPr>
          <w:vertAlign w:val="superscript"/>
        </w:rPr>
        <w:t>1</w:t>
      </w:r>
      <w:r w:rsidRPr="00694AEC">
        <w:t>H (CDCl</w:t>
      </w:r>
      <w:r w:rsidRPr="00694AEC">
        <w:rPr>
          <w:vertAlign w:val="subscript"/>
        </w:rPr>
        <w:t>3</w:t>
      </w:r>
      <w:r w:rsidRPr="00694AEC">
        <w:t>)  1.03 (d J= 6.0 Hz, 3H, CH</w:t>
      </w:r>
      <w:r w:rsidRPr="00694AEC">
        <w:rPr>
          <w:vertAlign w:val="subscript"/>
        </w:rPr>
        <w:t>3</w:t>
      </w:r>
      <w:r w:rsidRPr="00694AEC">
        <w:t>), 1.10 (d J= 6.0 Hz, 3H, CH</w:t>
      </w:r>
      <w:r w:rsidRPr="00694AEC">
        <w:rPr>
          <w:vertAlign w:val="subscript"/>
        </w:rPr>
        <w:t>3</w:t>
      </w:r>
      <w:r w:rsidRPr="00694AEC">
        <w:t>), 1.24 (d J= 6.0 Hz, 6H, CH</w:t>
      </w:r>
      <w:r w:rsidRPr="00694AEC">
        <w:rPr>
          <w:vertAlign w:val="subscript"/>
        </w:rPr>
        <w:t>3</w:t>
      </w:r>
      <w:r w:rsidRPr="00694AEC">
        <w:t>), 1.50-1.50 (m, 1H), 1.63-1.74 (m, 1H), 1.79-2.03 (m, 6H), 2.05 (s, 3H, CH</w:t>
      </w:r>
      <w:r w:rsidRPr="00694AEC">
        <w:rPr>
          <w:vertAlign w:val="subscript"/>
        </w:rPr>
        <w:t>3</w:t>
      </w:r>
      <w:r w:rsidRPr="00694AEC">
        <w:t>), 2.20 (s, 3H, CH</w:t>
      </w:r>
      <w:r w:rsidRPr="00694AEC">
        <w:rPr>
          <w:vertAlign w:val="subscript"/>
        </w:rPr>
        <w:t>3</w:t>
      </w:r>
      <w:r w:rsidRPr="00694AEC">
        <w:t>), 2.21 (s, 3H, CH</w:t>
      </w:r>
      <w:r w:rsidRPr="00694AEC">
        <w:rPr>
          <w:vertAlign w:val="subscript"/>
        </w:rPr>
        <w:t>3</w:t>
      </w:r>
      <w:r w:rsidRPr="00694AEC">
        <w:t>), 2.07 (s, 3H, CH</w:t>
      </w:r>
      <w:r w:rsidRPr="00694AEC">
        <w:rPr>
          <w:vertAlign w:val="subscript"/>
        </w:rPr>
        <w:t>3</w:t>
      </w:r>
      <w:r w:rsidRPr="00694AEC">
        <w:t>), 2.77-2.88 (m, 3H), 2.90-2.99 (m, 1H), 3.05-3.14 (m, 1H), 3.17-3.27 (m, 1H), 3.35 (d J = 12.5 Hz, 1H), 4.24-4.36 (m, 2H CH</w:t>
      </w:r>
      <w:r w:rsidRPr="00694AEC">
        <w:rPr>
          <w:vertAlign w:val="subscript"/>
        </w:rPr>
        <w:t>2</w:t>
      </w:r>
      <w:r w:rsidRPr="00694AEC">
        <w:t xml:space="preserve"> + OC</w:t>
      </w:r>
      <w:r w:rsidRPr="00694AEC">
        <w:rPr>
          <w:u w:val="single"/>
        </w:rPr>
        <w:t>H</w:t>
      </w:r>
      <w:r w:rsidRPr="00694AEC">
        <w:t>(CH</w:t>
      </w:r>
      <w:r w:rsidRPr="00694AEC">
        <w:rPr>
          <w:vertAlign w:val="subscript"/>
        </w:rPr>
        <w:t>3</w:t>
      </w:r>
      <w:r w:rsidRPr="00694AEC">
        <w:t>)</w:t>
      </w:r>
      <w:r w:rsidRPr="00694AEC">
        <w:rPr>
          <w:vertAlign w:val="subscript"/>
        </w:rPr>
        <w:t>2</w:t>
      </w:r>
      <w:r w:rsidRPr="00694AEC">
        <w:t>), 4.39-4.48 (m, 1H), 4.54 (sept J = 6.0 Hz, 1H CH), 4.65 (d J = 12.5 Hz, 1H), 6.51 (s, Ar-H, 1H), 6.67 (s, Ar-H, 1H), 6.92 (s, Ar-H, 2H).</w:t>
      </w:r>
      <w:r w:rsidR="00F037AF" w:rsidRPr="00694AEC">
        <w:t xml:space="preserve"> </w:t>
      </w:r>
      <w:r w:rsidRPr="00694AEC">
        <w:rPr>
          <w:vertAlign w:val="superscript"/>
        </w:rPr>
        <w:t>13</w:t>
      </w:r>
      <w:r w:rsidRPr="00694AEC">
        <w:t>C{</w:t>
      </w:r>
      <w:r w:rsidRPr="00694AEC">
        <w:rPr>
          <w:vertAlign w:val="superscript"/>
        </w:rPr>
        <w:t>1</w:t>
      </w:r>
      <w:r w:rsidRPr="00694AEC">
        <w:t>H} (CDCl</w:t>
      </w:r>
      <w:r w:rsidRPr="00694AEC">
        <w:rPr>
          <w:vertAlign w:val="subscript"/>
        </w:rPr>
        <w:t>3</w:t>
      </w:r>
      <w:r w:rsidRPr="00694AEC">
        <w:t>) 16.3 (CH</w:t>
      </w:r>
      <w:r w:rsidRPr="00694AEC">
        <w:rPr>
          <w:vertAlign w:val="subscript"/>
        </w:rPr>
        <w:t>3</w:t>
      </w:r>
      <w:r w:rsidRPr="00694AEC">
        <w:t>), 20.5 (CH</w:t>
      </w:r>
      <w:r w:rsidRPr="00694AEC">
        <w:rPr>
          <w:vertAlign w:val="subscript"/>
        </w:rPr>
        <w:t>3</w:t>
      </w:r>
      <w:r w:rsidRPr="00694AEC">
        <w:t>), 21.7 (CH</w:t>
      </w:r>
      <w:r w:rsidRPr="00694AEC">
        <w:rPr>
          <w:vertAlign w:val="subscript"/>
        </w:rPr>
        <w:t>2</w:t>
      </w:r>
      <w:r w:rsidRPr="00694AEC">
        <w:t>), 23.5 (CH</w:t>
      </w:r>
      <w:r w:rsidRPr="00694AEC">
        <w:rPr>
          <w:vertAlign w:val="subscript"/>
        </w:rPr>
        <w:t>2</w:t>
      </w:r>
      <w:r w:rsidRPr="00694AEC">
        <w:t>), 25.4 (CH</w:t>
      </w:r>
      <w:r w:rsidRPr="00694AEC">
        <w:rPr>
          <w:vertAlign w:val="subscript"/>
        </w:rPr>
        <w:t>2</w:t>
      </w:r>
      <w:r w:rsidRPr="00694AEC">
        <w:t>), 27.3 (CH</w:t>
      </w:r>
      <w:r w:rsidRPr="00694AEC">
        <w:rPr>
          <w:vertAlign w:val="subscript"/>
        </w:rPr>
        <w:t>3</w:t>
      </w:r>
      <w:r w:rsidRPr="00694AEC">
        <w:t>), 27.3 (CH</w:t>
      </w:r>
      <w:r w:rsidRPr="00694AEC">
        <w:rPr>
          <w:vertAlign w:val="subscript"/>
        </w:rPr>
        <w:t>3</w:t>
      </w:r>
      <w:r w:rsidRPr="00694AEC">
        <w:t>), 27.4 (CH</w:t>
      </w:r>
      <w:r w:rsidRPr="00694AEC">
        <w:rPr>
          <w:vertAlign w:val="subscript"/>
        </w:rPr>
        <w:t>3</w:t>
      </w:r>
      <w:r w:rsidRPr="00694AEC">
        <w:t>) 29.9 (CH</w:t>
      </w:r>
      <w:r w:rsidRPr="00694AEC">
        <w:rPr>
          <w:vertAlign w:val="subscript"/>
        </w:rPr>
        <w:t>2</w:t>
      </w:r>
      <w:r w:rsidRPr="00694AEC">
        <w:t>), 52.2 (CH</w:t>
      </w:r>
      <w:r w:rsidRPr="00694AEC">
        <w:rPr>
          <w:vertAlign w:val="subscript"/>
        </w:rPr>
        <w:t>2</w:t>
      </w:r>
      <w:r w:rsidRPr="00694AEC">
        <w:t>), 59.0 (CH</w:t>
      </w:r>
      <w:r w:rsidRPr="00694AEC">
        <w:rPr>
          <w:vertAlign w:val="subscript"/>
        </w:rPr>
        <w:t>2</w:t>
      </w:r>
      <w:r w:rsidRPr="00694AEC">
        <w:t>), 60.7 (CH</w:t>
      </w:r>
      <w:r w:rsidRPr="00694AEC">
        <w:rPr>
          <w:vertAlign w:val="subscript"/>
        </w:rPr>
        <w:t>2</w:t>
      </w:r>
      <w:r w:rsidRPr="00694AEC">
        <w:t>), 65.8 (CH</w:t>
      </w:r>
      <w:r w:rsidRPr="00694AEC">
        <w:rPr>
          <w:vertAlign w:val="subscript"/>
        </w:rPr>
        <w:t>2</w:t>
      </w:r>
      <w:r w:rsidRPr="00694AEC">
        <w:t>), 68.2 (CH), 69.2 (CH), 70.6 (CH), 71.6 (CH), 123.0 (C), 123.5 (C), 124.0 (C), 125.1 (C), 125.8 (C), 126.7 (C), 127.8 (Ar-H), 128.3 (Ar-H), 131.3 (Ar-H), 131.9 (Ar-H), 158.1 (Ar-O), 159.0 (Ar-O).</w:t>
      </w:r>
      <w:r w:rsidR="00F037AF" w:rsidRPr="00694AEC">
        <w:t xml:space="preserve"> </w:t>
      </w:r>
      <w:proofErr w:type="spellStart"/>
      <w:r w:rsidRPr="00694AEC">
        <w:t>Calcd</w:t>
      </w:r>
      <w:proofErr w:type="spellEnd"/>
      <w:r w:rsidRPr="00694AEC">
        <w:t xml:space="preserve"> C</w:t>
      </w:r>
      <w:r w:rsidRPr="00694AEC">
        <w:rPr>
          <w:vertAlign w:val="subscript"/>
        </w:rPr>
        <w:t>32</w:t>
      </w:r>
      <w:r w:rsidRPr="00694AEC">
        <w:t>H</w:t>
      </w:r>
      <w:r w:rsidRPr="00694AEC">
        <w:rPr>
          <w:vertAlign w:val="subscript"/>
        </w:rPr>
        <w:t>48</w:t>
      </w:r>
      <w:r w:rsidRPr="00694AEC">
        <w:t>N</w:t>
      </w:r>
      <w:r w:rsidRPr="00694AEC">
        <w:rPr>
          <w:vertAlign w:val="subscript"/>
        </w:rPr>
        <w:t>2</w:t>
      </w:r>
      <w:r w:rsidRPr="00694AEC">
        <w:t>O</w:t>
      </w:r>
      <w:r w:rsidRPr="00694AEC">
        <w:rPr>
          <w:vertAlign w:val="subscript"/>
        </w:rPr>
        <w:t>4</w:t>
      </w:r>
      <w:r w:rsidRPr="00694AEC">
        <w:t>Hf</w:t>
      </w:r>
      <w:r w:rsidRPr="00694AEC">
        <w:rPr>
          <w:vertAlign w:val="subscript"/>
        </w:rPr>
        <w:t>1</w:t>
      </w:r>
      <w:r w:rsidRPr="00694AEC">
        <w:t>: C, 5</w:t>
      </w:r>
      <w:r w:rsidR="004119A8" w:rsidRPr="00694AEC">
        <w:t>4</w:t>
      </w:r>
      <w:r w:rsidRPr="00694AEC">
        <w:t>.65%; H, 6.88%; N, 3.98%. Found: C, 54.54%; H, 7.02%; N, 3.91%.</w:t>
      </w:r>
    </w:p>
    <w:p w:rsidR="00D15611" w:rsidRPr="00694AEC" w:rsidRDefault="00D15611" w:rsidP="00D15611"/>
    <w:p w:rsidR="00D15611" w:rsidRPr="00694AEC" w:rsidRDefault="00A66ED0" w:rsidP="00A66ED0">
      <w:pPr>
        <w:jc w:val="center"/>
      </w:pPr>
      <w:r w:rsidRPr="00694AEC">
        <w:rPr>
          <w:noProof/>
          <w:lang w:eastAsia="en-GB"/>
        </w:rPr>
        <w:lastRenderedPageBreak/>
        <w:drawing>
          <wp:inline distT="0" distB="0" distL="0" distR="0">
            <wp:extent cx="4661749" cy="2828925"/>
            <wp:effectExtent l="0" t="0" r="571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663714" cy="2830117"/>
                    </a:xfrm>
                    <a:prstGeom prst="rect">
                      <a:avLst/>
                    </a:prstGeom>
                    <a:noFill/>
                    <a:ln>
                      <a:noFill/>
                    </a:ln>
                  </pic:spPr>
                </pic:pic>
              </a:graphicData>
            </a:graphic>
          </wp:inline>
        </w:drawing>
      </w:r>
    </w:p>
    <w:p w:rsidR="00D15611" w:rsidRPr="00694AEC" w:rsidRDefault="00D15611" w:rsidP="00D15611"/>
    <w:p w:rsidR="00D15611" w:rsidRPr="00694AEC" w:rsidRDefault="00D15611" w:rsidP="00D15611">
      <w:pPr>
        <w:jc w:val="both"/>
      </w:pPr>
      <w:r w:rsidRPr="00694AEC">
        <w:rPr>
          <w:b/>
        </w:rPr>
        <w:t>Figure SI 3</w:t>
      </w:r>
      <w:r w:rsidRPr="00694AEC">
        <w:t xml:space="preserve">: </w:t>
      </w:r>
      <w:r w:rsidRPr="00694AEC">
        <w:rPr>
          <w:vertAlign w:val="superscript"/>
        </w:rPr>
        <w:t>1</w:t>
      </w:r>
      <w:r w:rsidRPr="00694AEC">
        <w:t>H NMR (CDCl</w:t>
      </w:r>
      <w:r w:rsidRPr="00694AEC">
        <w:rPr>
          <w:vertAlign w:val="subscript"/>
        </w:rPr>
        <w:t>3</w:t>
      </w:r>
      <w:r w:rsidRPr="00694AEC">
        <w:t xml:space="preserve">) spectrum of </w:t>
      </w:r>
      <w:proofErr w:type="spellStart"/>
      <w:proofErr w:type="gramStart"/>
      <w:r w:rsidRPr="00694AEC">
        <w:t>Hf</w:t>
      </w:r>
      <w:proofErr w:type="spellEnd"/>
      <w:r w:rsidRPr="00694AEC">
        <w:t>(</w:t>
      </w:r>
      <w:proofErr w:type="gramEnd"/>
      <w:r w:rsidRPr="00694AEC">
        <w:rPr>
          <w:b/>
        </w:rPr>
        <w:t>3</w:t>
      </w:r>
      <w:r w:rsidRPr="00694AEC">
        <w:t>)(O</w:t>
      </w:r>
      <w:r w:rsidRPr="00694AEC">
        <w:rPr>
          <w:vertAlign w:val="superscript"/>
        </w:rPr>
        <w:t>i</w:t>
      </w:r>
      <w:r w:rsidRPr="00694AEC">
        <w:t>Pr)</w:t>
      </w:r>
      <w:r w:rsidRPr="00694AEC">
        <w:rPr>
          <w:vertAlign w:val="subscript"/>
        </w:rPr>
        <w:t>2</w:t>
      </w:r>
      <w:r w:rsidRPr="00694AEC">
        <w:rPr>
          <w:vertAlign w:val="superscript"/>
        </w:rPr>
        <w:t xml:space="preserve"> </w:t>
      </w:r>
      <w:r w:rsidRPr="00694AEC">
        <w:t xml:space="preserve"> </w:t>
      </w:r>
    </w:p>
    <w:p w:rsidR="00D15611" w:rsidRPr="00694AEC" w:rsidRDefault="00D15611" w:rsidP="00D15611"/>
    <w:p w:rsidR="00A66ED0" w:rsidRPr="00694AEC" w:rsidRDefault="00F037AF" w:rsidP="00D15611">
      <w:r w:rsidRPr="00694AEC">
        <w:t xml:space="preserve">Synthesis of </w:t>
      </w:r>
      <w:r w:rsidR="00A66ED0" w:rsidRPr="00694AEC">
        <w:t>the Al-Me complexes:</w:t>
      </w:r>
    </w:p>
    <w:p w:rsidR="00A66ED0" w:rsidRPr="00694AEC" w:rsidRDefault="00A66ED0" w:rsidP="00D15611"/>
    <w:p w:rsidR="00A66ED0" w:rsidRPr="00694AEC" w:rsidRDefault="00A66ED0" w:rsidP="00D15611">
      <w:r w:rsidRPr="00694AEC">
        <w:t>The ligand (816 mgs, 2mmol) was dissolved in toluene (10 ml) to which AlMe</w:t>
      </w:r>
      <w:r w:rsidRPr="00694AEC">
        <w:rPr>
          <w:vertAlign w:val="subscript"/>
        </w:rPr>
        <w:t>3</w:t>
      </w:r>
      <w:r w:rsidRPr="00694AEC">
        <w:t xml:space="preserve"> (1.0 ml, 2 mmol). After effervescence the solution was left for 1 hour. After which time the solvent was removed and the white solid was recrystallised in hot hexane/toluene. The resulting crystals were isolated and dried. </w:t>
      </w:r>
      <w:proofErr w:type="gramStart"/>
      <w:r w:rsidRPr="00694AEC">
        <w:t>Al(</w:t>
      </w:r>
      <w:proofErr w:type="gramEnd"/>
      <w:r w:rsidRPr="00694AEC">
        <w:rPr>
          <w:b/>
        </w:rPr>
        <w:t>1</w:t>
      </w:r>
      <w:r w:rsidRPr="00694AEC">
        <w:t>)Me = 18 %; Al(</w:t>
      </w:r>
      <w:r w:rsidRPr="00694AEC">
        <w:rPr>
          <w:b/>
        </w:rPr>
        <w:t>3</w:t>
      </w:r>
      <w:r w:rsidRPr="00694AEC">
        <w:t>)Me = 87 %.</w:t>
      </w:r>
    </w:p>
    <w:p w:rsidR="00A66ED0" w:rsidRPr="00694AEC" w:rsidRDefault="00A66ED0" w:rsidP="00D15611"/>
    <w:p w:rsidR="00A66ED0" w:rsidRPr="00694AEC" w:rsidRDefault="00F037AF" w:rsidP="00D15611">
      <w:r w:rsidRPr="00694AEC">
        <w:t>Synthesis of</w:t>
      </w:r>
      <w:r w:rsidR="00A66ED0" w:rsidRPr="00694AEC">
        <w:t xml:space="preserve"> the Al-O</w:t>
      </w:r>
      <w:r w:rsidR="00A66ED0" w:rsidRPr="00694AEC">
        <w:rPr>
          <w:vertAlign w:val="superscript"/>
        </w:rPr>
        <w:t>i</w:t>
      </w:r>
      <w:r w:rsidR="00A66ED0" w:rsidRPr="00694AEC">
        <w:t>Pr complexes:</w:t>
      </w:r>
    </w:p>
    <w:p w:rsidR="00A66ED0" w:rsidRPr="00694AEC" w:rsidRDefault="00A66ED0" w:rsidP="00D15611"/>
    <w:p w:rsidR="00A66ED0" w:rsidRPr="00694AEC" w:rsidRDefault="00A66ED0" w:rsidP="00A66ED0">
      <w:r w:rsidRPr="00694AEC">
        <w:t>The ligand (816 mgs, 2mmol) was dissolved in toluene (10 ml) to which AlMe</w:t>
      </w:r>
      <w:r w:rsidRPr="00694AEC">
        <w:rPr>
          <w:vertAlign w:val="subscript"/>
        </w:rPr>
        <w:t>3</w:t>
      </w:r>
      <w:r w:rsidRPr="00694AEC">
        <w:t xml:space="preserve"> (1.0 ml, 2 mmol). After effervescence the solution was left for 1 hour. After which time isopropanol (0.4 ml, 6 mmol) was added the solution gentle heated for 1 hour. After which time the solvent was removed and the resulting product recrystallised in hot hexane/toluene. The resulting crystals were isolated and dried. </w:t>
      </w:r>
      <w:proofErr w:type="gramStart"/>
      <w:r w:rsidRPr="00694AEC">
        <w:t>Al(</w:t>
      </w:r>
      <w:proofErr w:type="gramEnd"/>
      <w:r w:rsidRPr="00694AEC">
        <w:rPr>
          <w:b/>
        </w:rPr>
        <w:t>1</w:t>
      </w:r>
      <w:r w:rsidRPr="00694AEC">
        <w:t>)(O</w:t>
      </w:r>
      <w:r w:rsidRPr="00694AEC">
        <w:rPr>
          <w:vertAlign w:val="superscript"/>
        </w:rPr>
        <w:t>i</w:t>
      </w:r>
      <w:r w:rsidRPr="00694AEC">
        <w:t>Pr) = 25 %; Al(</w:t>
      </w:r>
      <w:r w:rsidRPr="00694AEC">
        <w:rPr>
          <w:b/>
        </w:rPr>
        <w:t>3</w:t>
      </w:r>
      <w:r w:rsidRPr="00694AEC">
        <w:t>)(O</w:t>
      </w:r>
      <w:r w:rsidRPr="00694AEC">
        <w:rPr>
          <w:vertAlign w:val="superscript"/>
        </w:rPr>
        <w:t>i</w:t>
      </w:r>
      <w:r w:rsidRPr="00694AEC">
        <w:t>Pr) = 66 %.</w:t>
      </w:r>
      <w:r w:rsidR="00F037AF" w:rsidRPr="00694AEC">
        <w:t xml:space="preserve"> </w:t>
      </w:r>
      <w:proofErr w:type="gramStart"/>
      <w:r w:rsidR="00F037AF" w:rsidRPr="00694AEC">
        <w:t>Al(</w:t>
      </w:r>
      <w:proofErr w:type="gramEnd"/>
      <w:r w:rsidR="00F037AF" w:rsidRPr="00694AEC">
        <w:rPr>
          <w:b/>
        </w:rPr>
        <w:t>4</w:t>
      </w:r>
      <w:r w:rsidR="00F037AF" w:rsidRPr="00694AEC">
        <w:t>)(O</w:t>
      </w:r>
      <w:r w:rsidR="00F037AF" w:rsidRPr="00694AEC">
        <w:rPr>
          <w:vertAlign w:val="superscript"/>
        </w:rPr>
        <w:t>i</w:t>
      </w:r>
      <w:r w:rsidR="00F037AF" w:rsidRPr="00694AEC">
        <w:t>Pr) = 44 %.</w:t>
      </w:r>
    </w:p>
    <w:p w:rsidR="00D15611" w:rsidRPr="00694AEC" w:rsidRDefault="00D15611" w:rsidP="00D15611"/>
    <w:p w:rsidR="00D15611" w:rsidRPr="00694AEC" w:rsidRDefault="00D15611" w:rsidP="00D15611">
      <w:proofErr w:type="gramStart"/>
      <w:r w:rsidRPr="00694AEC">
        <w:t>Al(</w:t>
      </w:r>
      <w:proofErr w:type="gramEnd"/>
      <w:r w:rsidRPr="00694AEC">
        <w:rPr>
          <w:b/>
        </w:rPr>
        <w:t>1</w:t>
      </w:r>
      <w:r w:rsidRPr="00694AEC">
        <w:t>)Me</w:t>
      </w:r>
    </w:p>
    <w:p w:rsidR="00D15611" w:rsidRPr="00694AEC" w:rsidRDefault="00D15611" w:rsidP="00D15611"/>
    <w:p w:rsidR="00D15611" w:rsidRPr="00694AEC" w:rsidRDefault="00D15611" w:rsidP="00D15611">
      <w:pPr>
        <w:jc w:val="both"/>
      </w:pPr>
      <w:r w:rsidRPr="00694AEC">
        <w:rPr>
          <w:vertAlign w:val="superscript"/>
        </w:rPr>
        <w:t>1</w:t>
      </w:r>
      <w:r w:rsidRPr="00694AEC">
        <w:t>H (233K C</w:t>
      </w:r>
      <w:r w:rsidRPr="00694AEC">
        <w:rPr>
          <w:vertAlign w:val="subscript"/>
        </w:rPr>
        <w:t>6</w:t>
      </w:r>
      <w:r w:rsidRPr="00694AEC">
        <w:t>D</w:t>
      </w:r>
      <w:r w:rsidRPr="00694AEC">
        <w:rPr>
          <w:vertAlign w:val="subscript"/>
        </w:rPr>
        <w:t>5</w:t>
      </w:r>
      <w:r w:rsidRPr="00694AEC">
        <w:t>CD</w:t>
      </w:r>
      <w:r w:rsidRPr="00694AEC">
        <w:rPr>
          <w:vertAlign w:val="subscript"/>
        </w:rPr>
        <w:t>3</w:t>
      </w:r>
      <w:r w:rsidRPr="00694AEC">
        <w:t xml:space="preserve">) -0.18 (s, 3H), 0.80 – 0.96 (m, </w:t>
      </w:r>
      <w:proofErr w:type="spellStart"/>
      <w:r w:rsidRPr="00694AEC">
        <w:t>br</w:t>
      </w:r>
      <w:proofErr w:type="spellEnd"/>
      <w:r w:rsidRPr="00694AEC">
        <w:t xml:space="preserve"> 2H), 1.17 (m, </w:t>
      </w:r>
      <w:proofErr w:type="spellStart"/>
      <w:r w:rsidRPr="00694AEC">
        <w:t>br</w:t>
      </w:r>
      <w:proofErr w:type="spellEnd"/>
      <w:r w:rsidRPr="00694AEC">
        <w:t xml:space="preserve">, 1H), 1.30 – 1.42 (m, </w:t>
      </w:r>
      <w:proofErr w:type="spellStart"/>
      <w:r w:rsidRPr="00694AEC">
        <w:t>br</w:t>
      </w:r>
      <w:proofErr w:type="spellEnd"/>
      <w:r w:rsidRPr="00694AEC">
        <w:t xml:space="preserve">, 2H), 1.67 (m, </w:t>
      </w:r>
      <w:proofErr w:type="spellStart"/>
      <w:r w:rsidRPr="00694AEC">
        <w:t>br</w:t>
      </w:r>
      <w:proofErr w:type="spellEnd"/>
      <w:r w:rsidRPr="00694AEC">
        <w:t xml:space="preserve"> 1H), 1.78 (m, </w:t>
      </w:r>
      <w:proofErr w:type="spellStart"/>
      <w:r w:rsidRPr="00694AEC">
        <w:t>br</w:t>
      </w:r>
      <w:proofErr w:type="spellEnd"/>
      <w:r w:rsidRPr="00694AEC">
        <w:t xml:space="preserve">, 1H), 2.03 (m, </w:t>
      </w:r>
      <w:proofErr w:type="spellStart"/>
      <w:r w:rsidRPr="00694AEC">
        <w:t>br</w:t>
      </w:r>
      <w:proofErr w:type="spellEnd"/>
      <w:r w:rsidRPr="00694AEC">
        <w:t xml:space="preserve">, 1H), 2.26 (m, </w:t>
      </w:r>
      <w:proofErr w:type="spellStart"/>
      <w:r w:rsidRPr="00694AEC">
        <w:t>br</w:t>
      </w:r>
      <w:proofErr w:type="spellEnd"/>
      <w:r w:rsidRPr="00694AEC">
        <w:t xml:space="preserve">, 1H), 2.29 (s, 3H), 2.36 (m, </w:t>
      </w:r>
      <w:proofErr w:type="spellStart"/>
      <w:r w:rsidRPr="00694AEC">
        <w:t>br</w:t>
      </w:r>
      <w:proofErr w:type="spellEnd"/>
      <w:r w:rsidRPr="00694AEC">
        <w:t xml:space="preserve"> 1H), 2.24 (s, 3H), 2.51 (s, 3H), 2.58 (m, </w:t>
      </w:r>
      <w:proofErr w:type="spellStart"/>
      <w:r w:rsidRPr="00694AEC">
        <w:t>br</w:t>
      </w:r>
      <w:proofErr w:type="spellEnd"/>
      <w:r w:rsidRPr="00694AEC">
        <w:t xml:space="preserve"> 2H), 2.65 (m, </w:t>
      </w:r>
      <w:proofErr w:type="spellStart"/>
      <w:r w:rsidRPr="00694AEC">
        <w:t>br</w:t>
      </w:r>
      <w:proofErr w:type="spellEnd"/>
      <w:r w:rsidRPr="00694AEC">
        <w:t xml:space="preserve"> 1H), 2.68 (s, 3H), 2.76 (m, </w:t>
      </w:r>
      <w:proofErr w:type="spellStart"/>
      <w:r w:rsidRPr="00694AEC">
        <w:t>br</w:t>
      </w:r>
      <w:proofErr w:type="spellEnd"/>
      <w:r w:rsidRPr="00694AEC">
        <w:t xml:space="preserve"> 1H), 3.59 (d J = 13.0 Hz, 2H), 3.86 (d J = 13.0 Hz, 2H), 6.41 (s, 1H) 6.51 (s, 1H), 6.95 (s, 1H), 7.04 (s, 1H). </w:t>
      </w:r>
      <w:r w:rsidRPr="00694AEC">
        <w:rPr>
          <w:vertAlign w:val="superscript"/>
        </w:rPr>
        <w:t>13</w:t>
      </w:r>
      <w:r w:rsidRPr="00694AEC">
        <w:t>C{</w:t>
      </w:r>
      <w:r w:rsidRPr="00694AEC">
        <w:rPr>
          <w:vertAlign w:val="superscript"/>
        </w:rPr>
        <w:t>1</w:t>
      </w:r>
      <w:r w:rsidRPr="00694AEC">
        <w:t>H} (233K C</w:t>
      </w:r>
      <w:r w:rsidRPr="00694AEC">
        <w:rPr>
          <w:vertAlign w:val="subscript"/>
        </w:rPr>
        <w:t>6</w:t>
      </w:r>
      <w:r w:rsidRPr="00694AEC">
        <w:t>D</w:t>
      </w:r>
      <w:r w:rsidRPr="00694AEC">
        <w:rPr>
          <w:vertAlign w:val="subscript"/>
        </w:rPr>
        <w:t>5</w:t>
      </w:r>
      <w:r w:rsidRPr="00694AEC">
        <w:t>CD</w:t>
      </w:r>
      <w:r w:rsidRPr="00694AEC">
        <w:rPr>
          <w:vertAlign w:val="subscript"/>
        </w:rPr>
        <w:t>3</w:t>
      </w:r>
      <w:r w:rsidRPr="00694AEC">
        <w:t>) -5.6 (CH</w:t>
      </w:r>
      <w:r w:rsidRPr="00694AEC">
        <w:rPr>
          <w:vertAlign w:val="subscript"/>
        </w:rPr>
        <w:t>3</w:t>
      </w:r>
      <w:r w:rsidRPr="00694AEC">
        <w:t>), 16.9 (CH</w:t>
      </w:r>
      <w:r w:rsidRPr="00694AEC">
        <w:rPr>
          <w:vertAlign w:val="subscript"/>
        </w:rPr>
        <w:t>3</w:t>
      </w:r>
      <w:r w:rsidRPr="00694AEC">
        <w:t>), 17.7 (CH</w:t>
      </w:r>
      <w:r w:rsidRPr="00694AEC">
        <w:rPr>
          <w:vertAlign w:val="subscript"/>
        </w:rPr>
        <w:t>3</w:t>
      </w:r>
      <w:r w:rsidRPr="00694AEC">
        <w:t>), 20.7 (CH</w:t>
      </w:r>
      <w:r w:rsidRPr="00694AEC">
        <w:rPr>
          <w:vertAlign w:val="subscript"/>
        </w:rPr>
        <w:t>3</w:t>
      </w:r>
      <w:r w:rsidRPr="00694AEC">
        <w:t>), 20.8 (CH</w:t>
      </w:r>
      <w:r w:rsidRPr="00694AEC">
        <w:rPr>
          <w:vertAlign w:val="subscript"/>
        </w:rPr>
        <w:t>3</w:t>
      </w:r>
      <w:r w:rsidRPr="00694AEC">
        <w:t>),</w:t>
      </w:r>
      <w:r w:rsidR="00543AA3" w:rsidRPr="00694AEC">
        <w:t xml:space="preserve"> 19.4 (CH</w:t>
      </w:r>
      <w:r w:rsidR="00543AA3" w:rsidRPr="00694AEC">
        <w:rPr>
          <w:vertAlign w:val="subscript"/>
        </w:rPr>
        <w:t>2</w:t>
      </w:r>
      <w:r w:rsidR="00543AA3" w:rsidRPr="00694AEC">
        <w:t>), 19.7 (CH</w:t>
      </w:r>
      <w:r w:rsidR="00543AA3" w:rsidRPr="00694AEC">
        <w:rPr>
          <w:vertAlign w:val="subscript"/>
        </w:rPr>
        <w:t>2</w:t>
      </w:r>
      <w:r w:rsidR="00543AA3" w:rsidRPr="00694AEC">
        <w:t>),</w:t>
      </w:r>
      <w:r w:rsidRPr="00694AEC">
        <w:t xml:space="preserve"> 23.7 (CH</w:t>
      </w:r>
      <w:r w:rsidRPr="00694AEC">
        <w:rPr>
          <w:vertAlign w:val="subscript"/>
        </w:rPr>
        <w:t>2</w:t>
      </w:r>
      <w:r w:rsidRPr="00694AEC">
        <w:t>), 24.1 (CH</w:t>
      </w:r>
      <w:r w:rsidRPr="00694AEC">
        <w:rPr>
          <w:vertAlign w:val="subscript"/>
        </w:rPr>
        <w:t>2</w:t>
      </w:r>
      <w:r w:rsidRPr="00694AEC">
        <w:t>), 46.6 (CH</w:t>
      </w:r>
      <w:r w:rsidRPr="00694AEC">
        <w:rPr>
          <w:vertAlign w:val="subscript"/>
        </w:rPr>
        <w:t>2</w:t>
      </w:r>
      <w:r w:rsidRPr="00694AEC">
        <w:t>), 53.8 (CH</w:t>
      </w:r>
      <w:r w:rsidRPr="00694AEC">
        <w:rPr>
          <w:vertAlign w:val="subscript"/>
        </w:rPr>
        <w:t>2</w:t>
      </w:r>
      <w:r w:rsidRPr="00694AEC">
        <w:t>), 56.0 (CH</w:t>
      </w:r>
      <w:r w:rsidRPr="00694AEC">
        <w:rPr>
          <w:vertAlign w:val="subscript"/>
        </w:rPr>
        <w:t>2</w:t>
      </w:r>
      <w:r w:rsidRPr="00694AEC">
        <w:t>), 57.8 (CH</w:t>
      </w:r>
      <w:r w:rsidRPr="00694AEC">
        <w:rPr>
          <w:vertAlign w:val="subscript"/>
        </w:rPr>
        <w:t>2</w:t>
      </w:r>
      <w:r w:rsidRPr="00694AEC">
        <w:t>), 61.9 (CH), 66.9 (CH), 117.9 (Ar), 121.0 (Ar), 122.1 (Ar), 124.6 (Ar), 126.6 (Ar-H), 127.3 (Ar), 127.5 (Ar-H), 131.8 (Ar-H), 156.5 (Ar-O), 158.8 (Ar-O).</w:t>
      </w:r>
      <w:r w:rsidR="00F037AF" w:rsidRPr="00694AEC">
        <w:t xml:space="preserve"> </w:t>
      </w:r>
      <w:proofErr w:type="spellStart"/>
      <w:r w:rsidRPr="00694AEC">
        <w:t>Calcd</w:t>
      </w:r>
      <w:proofErr w:type="spellEnd"/>
      <w:r w:rsidRPr="00694AEC">
        <w:t xml:space="preserve"> C</w:t>
      </w:r>
      <w:r w:rsidRPr="00694AEC">
        <w:rPr>
          <w:vertAlign w:val="subscript"/>
        </w:rPr>
        <w:t>27</w:t>
      </w:r>
      <w:r w:rsidRPr="00694AEC">
        <w:t>H</w:t>
      </w:r>
      <w:r w:rsidRPr="00694AEC">
        <w:rPr>
          <w:vertAlign w:val="subscript"/>
        </w:rPr>
        <w:t>37</w:t>
      </w:r>
      <w:r w:rsidRPr="00694AEC">
        <w:t>N</w:t>
      </w:r>
      <w:r w:rsidRPr="00694AEC">
        <w:rPr>
          <w:vertAlign w:val="subscript"/>
        </w:rPr>
        <w:t>2</w:t>
      </w:r>
      <w:r w:rsidRPr="00694AEC">
        <w:t>O</w:t>
      </w:r>
      <w:r w:rsidRPr="00694AEC">
        <w:rPr>
          <w:vertAlign w:val="subscript"/>
        </w:rPr>
        <w:t>2</w:t>
      </w:r>
      <w:r w:rsidRPr="00694AEC">
        <w:t>Al</w:t>
      </w:r>
      <w:r w:rsidRPr="00694AEC">
        <w:rPr>
          <w:vertAlign w:val="subscript"/>
        </w:rPr>
        <w:t>1</w:t>
      </w:r>
      <w:r w:rsidRPr="00694AEC">
        <w:t xml:space="preserve">: C, 72.29%; H, 8.31%; N, 6.24%. Found: C, </w:t>
      </w:r>
      <w:r w:rsidR="00B83FC6" w:rsidRPr="00694AEC">
        <w:t>77.22</w:t>
      </w:r>
      <w:r w:rsidRPr="00694AEC">
        <w:t>%;</w:t>
      </w:r>
      <w:r w:rsidR="00B83FC6" w:rsidRPr="00694AEC">
        <w:t xml:space="preserve"> H, 8.35</w:t>
      </w:r>
      <w:r w:rsidRPr="00694AEC">
        <w:t>%; N</w:t>
      </w:r>
      <w:r w:rsidR="00B83FC6" w:rsidRPr="00694AEC">
        <w:t>, 5.99</w:t>
      </w:r>
      <w:r w:rsidRPr="00694AEC">
        <w:t>%.</w:t>
      </w:r>
    </w:p>
    <w:p w:rsidR="00D15611" w:rsidRPr="00694AEC" w:rsidRDefault="00D15611" w:rsidP="00D15611"/>
    <w:p w:rsidR="00D15611" w:rsidRPr="00694AEC" w:rsidRDefault="00D15611" w:rsidP="00D15611"/>
    <w:p w:rsidR="00D15611" w:rsidRPr="00694AEC" w:rsidRDefault="00D15611" w:rsidP="00D15611">
      <w:pPr>
        <w:jc w:val="center"/>
      </w:pPr>
      <w:r w:rsidRPr="00694AEC">
        <w:rPr>
          <w:noProof/>
          <w:lang w:eastAsia="en-GB"/>
        </w:rPr>
        <w:lastRenderedPageBreak/>
        <w:drawing>
          <wp:inline distT="0" distB="0" distL="0" distR="0" wp14:anchorId="0803D037" wp14:editId="15578CC6">
            <wp:extent cx="3905250" cy="2677631"/>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906965" cy="2678807"/>
                    </a:xfrm>
                    <a:prstGeom prst="rect">
                      <a:avLst/>
                    </a:prstGeom>
                    <a:noFill/>
                    <a:ln>
                      <a:noFill/>
                    </a:ln>
                  </pic:spPr>
                </pic:pic>
              </a:graphicData>
            </a:graphic>
          </wp:inline>
        </w:drawing>
      </w:r>
    </w:p>
    <w:p w:rsidR="00D15611" w:rsidRPr="00694AEC" w:rsidRDefault="00D15611" w:rsidP="00D15611"/>
    <w:p w:rsidR="00D15611" w:rsidRPr="00694AEC" w:rsidRDefault="00D15611" w:rsidP="00D15611"/>
    <w:p w:rsidR="00D15611" w:rsidRPr="00694AEC" w:rsidRDefault="00D15611" w:rsidP="00D15611">
      <w:pPr>
        <w:jc w:val="center"/>
      </w:pPr>
      <w:r w:rsidRPr="00694AEC">
        <w:rPr>
          <w:noProof/>
          <w:lang w:eastAsia="en-GB"/>
        </w:rPr>
        <w:drawing>
          <wp:inline distT="0" distB="0" distL="0" distR="0" wp14:anchorId="6A257E76" wp14:editId="3B715CA5">
            <wp:extent cx="4185542" cy="291465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90787" cy="2918303"/>
                    </a:xfrm>
                    <a:prstGeom prst="rect">
                      <a:avLst/>
                    </a:prstGeom>
                    <a:noFill/>
                    <a:ln>
                      <a:noFill/>
                    </a:ln>
                  </pic:spPr>
                </pic:pic>
              </a:graphicData>
            </a:graphic>
          </wp:inline>
        </w:drawing>
      </w:r>
    </w:p>
    <w:p w:rsidR="00D15611" w:rsidRPr="00694AEC" w:rsidRDefault="00D15611" w:rsidP="00D15611"/>
    <w:p w:rsidR="00D15611" w:rsidRPr="00694AEC" w:rsidRDefault="00D15611" w:rsidP="00D15611">
      <w:pPr>
        <w:jc w:val="both"/>
      </w:pPr>
      <w:r w:rsidRPr="00694AEC">
        <w:rPr>
          <w:b/>
        </w:rPr>
        <w:t>Figure SI 4</w:t>
      </w:r>
      <w:r w:rsidRPr="00694AEC">
        <w:t xml:space="preserve">: </w:t>
      </w:r>
      <w:r w:rsidRPr="00694AEC">
        <w:rPr>
          <w:vertAlign w:val="superscript"/>
        </w:rPr>
        <w:t>1</w:t>
      </w:r>
      <w:r w:rsidRPr="00694AEC">
        <w:t>H NMR (C</w:t>
      </w:r>
      <w:r w:rsidRPr="00694AEC">
        <w:rPr>
          <w:vertAlign w:val="subscript"/>
        </w:rPr>
        <w:t>6</w:t>
      </w:r>
      <w:r w:rsidRPr="00694AEC">
        <w:t>D</w:t>
      </w:r>
      <w:r w:rsidRPr="00694AEC">
        <w:rPr>
          <w:vertAlign w:val="subscript"/>
        </w:rPr>
        <w:t>5</w:t>
      </w:r>
      <w:r w:rsidRPr="00694AEC">
        <w:t>CD</w:t>
      </w:r>
      <w:r w:rsidRPr="00694AEC">
        <w:rPr>
          <w:vertAlign w:val="subscript"/>
        </w:rPr>
        <w:t>3</w:t>
      </w:r>
      <w:r w:rsidRPr="00694AEC">
        <w:t xml:space="preserve">) spectrum of </w:t>
      </w:r>
      <w:proofErr w:type="gramStart"/>
      <w:r w:rsidRPr="00694AEC">
        <w:t>Al(</w:t>
      </w:r>
      <w:proofErr w:type="gramEnd"/>
      <w:r w:rsidRPr="00694AEC">
        <w:rPr>
          <w:b/>
        </w:rPr>
        <w:t>1</w:t>
      </w:r>
      <w:r w:rsidRPr="00694AEC">
        <w:t>)(Me)</w:t>
      </w:r>
      <w:r w:rsidRPr="00694AEC">
        <w:rPr>
          <w:vertAlign w:val="superscript"/>
        </w:rPr>
        <w:t xml:space="preserve"> </w:t>
      </w:r>
      <w:r w:rsidRPr="00694AEC">
        <w:t>Top 298 K, bottom 233 K</w:t>
      </w:r>
    </w:p>
    <w:p w:rsidR="00D15611" w:rsidRPr="00694AEC" w:rsidRDefault="00D15611" w:rsidP="00D15611">
      <w:proofErr w:type="gramStart"/>
      <w:r w:rsidRPr="00694AEC">
        <w:t>Al(</w:t>
      </w:r>
      <w:proofErr w:type="gramEnd"/>
      <w:r w:rsidRPr="00694AEC">
        <w:rPr>
          <w:b/>
        </w:rPr>
        <w:t>1</w:t>
      </w:r>
      <w:r w:rsidRPr="00694AEC">
        <w:t>)(O</w:t>
      </w:r>
      <w:r w:rsidRPr="00694AEC">
        <w:rPr>
          <w:vertAlign w:val="superscript"/>
        </w:rPr>
        <w:t>i</w:t>
      </w:r>
      <w:r w:rsidRPr="00694AEC">
        <w:t>Pr)</w:t>
      </w:r>
    </w:p>
    <w:p w:rsidR="00D15611" w:rsidRPr="00694AEC" w:rsidRDefault="00D15611" w:rsidP="00D15611"/>
    <w:p w:rsidR="00D15611" w:rsidRPr="00694AEC" w:rsidRDefault="00D15611" w:rsidP="00D15611">
      <w:pPr>
        <w:jc w:val="both"/>
      </w:pPr>
      <w:r w:rsidRPr="00694AEC">
        <w:rPr>
          <w:vertAlign w:val="superscript"/>
        </w:rPr>
        <w:t>1</w:t>
      </w:r>
      <w:r w:rsidRPr="00694AEC">
        <w:t>H (253K CDCl</w:t>
      </w:r>
      <w:r w:rsidRPr="00694AEC">
        <w:rPr>
          <w:vertAlign w:val="subscript"/>
        </w:rPr>
        <w:t>3</w:t>
      </w:r>
      <w:r w:rsidRPr="00694AEC">
        <w:t xml:space="preserve">) 0.86 (d J = 6.0 Hz, 3H), 1.02 (d J = 6.0 Hz, 3H), 1.50-1.66 (m, </w:t>
      </w:r>
      <w:proofErr w:type="spellStart"/>
      <w:r w:rsidRPr="00694AEC">
        <w:t>br</w:t>
      </w:r>
      <w:proofErr w:type="spellEnd"/>
      <w:r w:rsidRPr="00694AEC">
        <w:t xml:space="preserve"> 2H), 1.67-1.79 (m, </w:t>
      </w:r>
      <w:proofErr w:type="spellStart"/>
      <w:r w:rsidRPr="00694AEC">
        <w:t>br</w:t>
      </w:r>
      <w:proofErr w:type="spellEnd"/>
      <w:r w:rsidRPr="00694AEC">
        <w:t xml:space="preserve"> 1H), 1.80 -1.95 (m, </w:t>
      </w:r>
      <w:proofErr w:type="spellStart"/>
      <w:r w:rsidRPr="00694AEC">
        <w:t>br</w:t>
      </w:r>
      <w:proofErr w:type="spellEnd"/>
      <w:r w:rsidRPr="00694AEC">
        <w:t xml:space="preserve">, 2H), 1.98-2.10 (m, </w:t>
      </w:r>
      <w:proofErr w:type="spellStart"/>
      <w:r w:rsidRPr="00694AEC">
        <w:t>br</w:t>
      </w:r>
      <w:proofErr w:type="spellEnd"/>
      <w:r w:rsidRPr="00694AEC">
        <w:t xml:space="preserve">, 2H), 2.14-2.16 (m, </w:t>
      </w:r>
      <w:proofErr w:type="spellStart"/>
      <w:r w:rsidRPr="00694AEC">
        <w:t>br</w:t>
      </w:r>
      <w:proofErr w:type="spellEnd"/>
      <w:r w:rsidRPr="00694AEC">
        <w:t xml:space="preserve">, 1H), 2.20 (s, 9H), 2.29 (s, 3H), 2.61-2.74 (m, </w:t>
      </w:r>
      <w:proofErr w:type="spellStart"/>
      <w:r w:rsidRPr="00694AEC">
        <w:t>br</w:t>
      </w:r>
      <w:proofErr w:type="spellEnd"/>
      <w:r w:rsidRPr="00694AEC">
        <w:t xml:space="preserve">, 2H), 2.94 (m, 2H), 3.00-3.10 (m, </w:t>
      </w:r>
      <w:proofErr w:type="spellStart"/>
      <w:r w:rsidRPr="00694AEC">
        <w:t>br</w:t>
      </w:r>
      <w:proofErr w:type="spellEnd"/>
      <w:r w:rsidRPr="00694AEC">
        <w:t xml:space="preserve">, 1H), 3.40 (d J = 13.5 Hz, 1H), 3.45-3.55 (m, </w:t>
      </w:r>
      <w:proofErr w:type="spellStart"/>
      <w:r w:rsidRPr="00694AEC">
        <w:t>br</w:t>
      </w:r>
      <w:proofErr w:type="spellEnd"/>
      <w:r w:rsidRPr="00694AEC">
        <w:t xml:space="preserve">, 2H), 3.91-3.95 (m, </w:t>
      </w:r>
      <w:proofErr w:type="spellStart"/>
      <w:r w:rsidRPr="00694AEC">
        <w:t>br</w:t>
      </w:r>
      <w:proofErr w:type="spellEnd"/>
      <w:r w:rsidRPr="00694AEC">
        <w:t xml:space="preserve"> 1H), 4.04 (sept J = 6.0 Hz, 1H), 4.31 (d J = 13.5 Hz, 1H), 6.54 (s, 1H), 6.59 (s, 1H), 6.91 (s, 1H), 6.95 (s, 1H).</w:t>
      </w:r>
      <w:r w:rsidR="00F037AF" w:rsidRPr="00694AEC">
        <w:t xml:space="preserve"> </w:t>
      </w:r>
      <w:r w:rsidRPr="00694AEC">
        <w:rPr>
          <w:vertAlign w:val="superscript"/>
        </w:rPr>
        <w:t>13</w:t>
      </w:r>
      <w:r w:rsidRPr="00694AEC">
        <w:t>C{</w:t>
      </w:r>
      <w:r w:rsidRPr="00694AEC">
        <w:rPr>
          <w:vertAlign w:val="superscript"/>
        </w:rPr>
        <w:t>1</w:t>
      </w:r>
      <w:r w:rsidRPr="00694AEC">
        <w:t>H} (253K CDCl</w:t>
      </w:r>
      <w:r w:rsidRPr="00694AEC">
        <w:rPr>
          <w:vertAlign w:val="subscript"/>
        </w:rPr>
        <w:t>3</w:t>
      </w:r>
      <w:r w:rsidRPr="00694AEC">
        <w:t>) 16.1 (CH</w:t>
      </w:r>
      <w:r w:rsidRPr="00694AEC">
        <w:rPr>
          <w:vertAlign w:val="subscript"/>
        </w:rPr>
        <w:t>3</w:t>
      </w:r>
      <w:r w:rsidRPr="00694AEC">
        <w:t>), 16.8 (CH</w:t>
      </w:r>
      <w:r w:rsidRPr="00694AEC">
        <w:rPr>
          <w:vertAlign w:val="subscript"/>
        </w:rPr>
        <w:t>3</w:t>
      </w:r>
      <w:r w:rsidRPr="00694AEC">
        <w:t>), 20.4 (CH</w:t>
      </w:r>
      <w:r w:rsidRPr="00694AEC">
        <w:rPr>
          <w:vertAlign w:val="subscript"/>
        </w:rPr>
        <w:t>2</w:t>
      </w:r>
      <w:r w:rsidRPr="00694AEC">
        <w:t>), 20.4 (CH</w:t>
      </w:r>
      <w:r w:rsidRPr="00694AEC">
        <w:rPr>
          <w:vertAlign w:val="subscript"/>
        </w:rPr>
        <w:t>2</w:t>
      </w:r>
      <w:r w:rsidRPr="00694AEC">
        <w:t>), 20.5 (CH</w:t>
      </w:r>
      <w:r w:rsidRPr="00694AEC">
        <w:rPr>
          <w:vertAlign w:val="subscript"/>
        </w:rPr>
        <w:t>2</w:t>
      </w:r>
      <w:r w:rsidRPr="00694AEC">
        <w:t>), 24.8 (</w:t>
      </w:r>
      <w:proofErr w:type="spellStart"/>
      <w:r w:rsidRPr="00694AEC">
        <w:t>br</w:t>
      </w:r>
      <w:proofErr w:type="spellEnd"/>
      <w:r w:rsidRPr="00694AEC">
        <w:t xml:space="preserve"> CH</w:t>
      </w:r>
      <w:r w:rsidRPr="00694AEC">
        <w:rPr>
          <w:vertAlign w:val="subscript"/>
        </w:rPr>
        <w:t>2</w:t>
      </w:r>
      <w:r w:rsidRPr="00694AEC">
        <w:t>), 27.7 (CH</w:t>
      </w:r>
      <w:r w:rsidRPr="00694AEC">
        <w:rPr>
          <w:vertAlign w:val="subscript"/>
        </w:rPr>
        <w:t>3</w:t>
      </w:r>
      <w:r w:rsidRPr="00694AEC">
        <w:t>), 47.8 (CH</w:t>
      </w:r>
      <w:r w:rsidRPr="00694AEC">
        <w:rPr>
          <w:vertAlign w:val="subscript"/>
        </w:rPr>
        <w:t>2</w:t>
      </w:r>
      <w:r w:rsidRPr="00694AEC">
        <w:t>), 54.6 (</w:t>
      </w:r>
      <w:proofErr w:type="spellStart"/>
      <w:r w:rsidRPr="00694AEC">
        <w:t>br</w:t>
      </w:r>
      <w:proofErr w:type="spellEnd"/>
      <w:r w:rsidRPr="00694AEC">
        <w:t xml:space="preserve"> CH</w:t>
      </w:r>
      <w:r w:rsidRPr="00694AEC">
        <w:rPr>
          <w:vertAlign w:val="subscript"/>
        </w:rPr>
        <w:t>2</w:t>
      </w:r>
      <w:r w:rsidRPr="00694AEC">
        <w:t>), 58.1 (CH</w:t>
      </w:r>
      <w:r w:rsidRPr="00694AEC">
        <w:rPr>
          <w:vertAlign w:val="subscript"/>
        </w:rPr>
        <w:t>2</w:t>
      </w:r>
      <w:r w:rsidRPr="00694AEC">
        <w:t>), 62.5 (CH), 67.5 (CH), 117.5 (Ar), 121.5 (Ar), 122.6 (Ar), 124.8 (Ar), 126.1 (Ar-H), 126.7 (Ar-H), 127.6 (Ar), 127.7 (Ar), 130.7 (Ar-H), 131.1 (Ar-H), 155.6 (Ar-O), 157.5 (Ar-O).</w:t>
      </w:r>
      <w:r w:rsidR="00F037AF" w:rsidRPr="00694AEC">
        <w:t xml:space="preserve"> </w:t>
      </w:r>
      <w:proofErr w:type="spellStart"/>
      <w:r w:rsidRPr="00694AEC">
        <w:t>Calcd</w:t>
      </w:r>
      <w:proofErr w:type="spellEnd"/>
      <w:r w:rsidRPr="00694AEC">
        <w:t xml:space="preserve"> C</w:t>
      </w:r>
      <w:r w:rsidRPr="00694AEC">
        <w:rPr>
          <w:vertAlign w:val="subscript"/>
        </w:rPr>
        <w:t>29</w:t>
      </w:r>
      <w:r w:rsidRPr="00694AEC">
        <w:t>H</w:t>
      </w:r>
      <w:r w:rsidRPr="00694AEC">
        <w:rPr>
          <w:vertAlign w:val="subscript"/>
        </w:rPr>
        <w:t>41</w:t>
      </w:r>
      <w:r w:rsidRPr="00694AEC">
        <w:t>N</w:t>
      </w:r>
      <w:r w:rsidRPr="00694AEC">
        <w:rPr>
          <w:vertAlign w:val="subscript"/>
        </w:rPr>
        <w:t>2</w:t>
      </w:r>
      <w:r w:rsidRPr="00694AEC">
        <w:t>O</w:t>
      </w:r>
      <w:r w:rsidR="00303C8C" w:rsidRPr="00694AEC">
        <w:rPr>
          <w:vertAlign w:val="subscript"/>
        </w:rPr>
        <w:t>3</w:t>
      </w:r>
      <w:r w:rsidRPr="00694AEC">
        <w:t>Al</w:t>
      </w:r>
      <w:r w:rsidRPr="00694AEC">
        <w:rPr>
          <w:vertAlign w:val="subscript"/>
        </w:rPr>
        <w:t>1</w:t>
      </w:r>
      <w:r w:rsidRPr="00694AEC">
        <w:t>: C, 70.70%; H, 8.39%; N, 5.69%. Found: C, 70.60%; H, 8.47%; N, 5.68%.</w:t>
      </w:r>
    </w:p>
    <w:p w:rsidR="00D15611" w:rsidRPr="00694AEC" w:rsidRDefault="00D15611" w:rsidP="00D15611">
      <w:pPr>
        <w:jc w:val="center"/>
      </w:pPr>
      <w:r w:rsidRPr="00694AEC">
        <w:rPr>
          <w:noProof/>
          <w:lang w:eastAsia="en-GB"/>
        </w:rPr>
        <w:lastRenderedPageBreak/>
        <w:drawing>
          <wp:inline distT="0" distB="0" distL="0" distR="0" wp14:anchorId="6DA0718E" wp14:editId="3F3133AC">
            <wp:extent cx="3472191" cy="2075958"/>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77385" cy="2079063"/>
                    </a:xfrm>
                    <a:prstGeom prst="rect">
                      <a:avLst/>
                    </a:prstGeom>
                    <a:noFill/>
                    <a:ln>
                      <a:noFill/>
                    </a:ln>
                  </pic:spPr>
                </pic:pic>
              </a:graphicData>
            </a:graphic>
          </wp:inline>
        </w:drawing>
      </w:r>
    </w:p>
    <w:p w:rsidR="00D15611" w:rsidRPr="00694AEC" w:rsidRDefault="00D15611" w:rsidP="00D15611">
      <w:pPr>
        <w:jc w:val="center"/>
      </w:pPr>
      <w:r w:rsidRPr="00694AEC">
        <w:rPr>
          <w:noProof/>
          <w:lang w:eastAsia="en-GB"/>
        </w:rPr>
        <w:drawing>
          <wp:inline distT="0" distB="0" distL="0" distR="0" wp14:anchorId="76B7C530" wp14:editId="0314B6A8">
            <wp:extent cx="3215149" cy="2277236"/>
            <wp:effectExtent l="0" t="0" r="4445"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21885" cy="2282007"/>
                    </a:xfrm>
                    <a:prstGeom prst="rect">
                      <a:avLst/>
                    </a:prstGeom>
                    <a:noFill/>
                    <a:ln>
                      <a:noFill/>
                    </a:ln>
                  </pic:spPr>
                </pic:pic>
              </a:graphicData>
            </a:graphic>
          </wp:inline>
        </w:drawing>
      </w:r>
    </w:p>
    <w:p w:rsidR="009113D2" w:rsidRPr="00694AEC" w:rsidRDefault="009113D2" w:rsidP="00221102">
      <w:pPr>
        <w:jc w:val="center"/>
      </w:pPr>
      <w:r w:rsidRPr="00694AEC">
        <w:rPr>
          <w:noProof/>
          <w:lang w:eastAsia="en-GB"/>
        </w:rPr>
        <w:drawing>
          <wp:inline distT="0" distB="0" distL="0" distR="0" wp14:anchorId="5AD76087" wp14:editId="139F0957">
            <wp:extent cx="3520192" cy="3566160"/>
            <wp:effectExtent l="0" t="0" r="444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21223" cy="3567204"/>
                    </a:xfrm>
                    <a:prstGeom prst="rect">
                      <a:avLst/>
                    </a:prstGeom>
                    <a:noFill/>
                    <a:ln>
                      <a:noFill/>
                    </a:ln>
                  </pic:spPr>
                </pic:pic>
              </a:graphicData>
            </a:graphic>
          </wp:inline>
        </w:drawing>
      </w:r>
    </w:p>
    <w:p w:rsidR="009113D2" w:rsidRPr="00694AEC" w:rsidRDefault="009113D2" w:rsidP="00D15611">
      <w:pPr>
        <w:jc w:val="center"/>
      </w:pPr>
    </w:p>
    <w:p w:rsidR="00D15611" w:rsidRPr="00694AEC" w:rsidRDefault="00D15611" w:rsidP="00D15611"/>
    <w:p w:rsidR="00D15611" w:rsidRPr="00694AEC" w:rsidRDefault="00D15611" w:rsidP="00D15611">
      <w:pPr>
        <w:jc w:val="both"/>
      </w:pPr>
      <w:r w:rsidRPr="00694AEC">
        <w:rPr>
          <w:b/>
        </w:rPr>
        <w:t>Figure SI 5</w:t>
      </w:r>
      <w:r w:rsidRPr="00694AEC">
        <w:t xml:space="preserve">: </w:t>
      </w:r>
      <w:r w:rsidRPr="00694AEC">
        <w:rPr>
          <w:vertAlign w:val="superscript"/>
        </w:rPr>
        <w:t>1</w:t>
      </w:r>
      <w:r w:rsidRPr="00694AEC">
        <w:t>H NMR (CDCl</w:t>
      </w:r>
      <w:r w:rsidRPr="00694AEC">
        <w:rPr>
          <w:vertAlign w:val="subscript"/>
        </w:rPr>
        <w:t>3</w:t>
      </w:r>
      <w:r w:rsidRPr="00694AEC">
        <w:t xml:space="preserve">) spectrum of </w:t>
      </w:r>
      <w:proofErr w:type="gramStart"/>
      <w:r w:rsidRPr="00694AEC">
        <w:t>Al(</w:t>
      </w:r>
      <w:proofErr w:type="gramEnd"/>
      <w:r w:rsidRPr="00694AEC">
        <w:rPr>
          <w:b/>
        </w:rPr>
        <w:t>1</w:t>
      </w:r>
      <w:r w:rsidRPr="00694AEC">
        <w:t>)(O</w:t>
      </w:r>
      <w:r w:rsidRPr="00694AEC">
        <w:rPr>
          <w:vertAlign w:val="superscript"/>
        </w:rPr>
        <w:t>i</w:t>
      </w:r>
      <w:r w:rsidRPr="00694AEC">
        <w:t>Pr)</w:t>
      </w:r>
      <w:r w:rsidRPr="00694AEC">
        <w:rPr>
          <w:vertAlign w:val="superscript"/>
        </w:rPr>
        <w:t xml:space="preserve"> </w:t>
      </w:r>
      <w:r w:rsidRPr="00694AEC">
        <w:t xml:space="preserve">Top 298 K, </w:t>
      </w:r>
      <w:r w:rsidR="00221102" w:rsidRPr="00694AEC">
        <w:t>middle</w:t>
      </w:r>
      <w:r w:rsidRPr="00694AEC">
        <w:t xml:space="preserve"> 253 K</w:t>
      </w:r>
      <w:r w:rsidR="009113D2" w:rsidRPr="00694AEC">
        <w:t>, bottom NOESY at 298 K</w:t>
      </w:r>
    </w:p>
    <w:p w:rsidR="00D15611" w:rsidRPr="00694AEC" w:rsidRDefault="00D15611" w:rsidP="00D15611"/>
    <w:p w:rsidR="00D15611" w:rsidRPr="00694AEC" w:rsidRDefault="00D15611" w:rsidP="00D15611">
      <w:proofErr w:type="gramStart"/>
      <w:r w:rsidRPr="00694AEC">
        <w:lastRenderedPageBreak/>
        <w:t>Al(</w:t>
      </w:r>
      <w:proofErr w:type="gramEnd"/>
      <w:r w:rsidRPr="00694AEC">
        <w:rPr>
          <w:b/>
        </w:rPr>
        <w:t>3</w:t>
      </w:r>
      <w:r w:rsidRPr="00694AEC">
        <w:t>)Me</w:t>
      </w:r>
    </w:p>
    <w:p w:rsidR="00D15611" w:rsidRPr="00694AEC" w:rsidRDefault="00D15611" w:rsidP="00D15611"/>
    <w:p w:rsidR="00D15611" w:rsidRPr="00694AEC" w:rsidRDefault="00D15611" w:rsidP="00D15611">
      <w:pPr>
        <w:jc w:val="both"/>
      </w:pPr>
      <w:r w:rsidRPr="00694AEC">
        <w:rPr>
          <w:vertAlign w:val="superscript"/>
        </w:rPr>
        <w:t>1</w:t>
      </w:r>
      <w:r w:rsidRPr="00694AEC">
        <w:t>H (298K C</w:t>
      </w:r>
      <w:r w:rsidRPr="00694AEC">
        <w:rPr>
          <w:vertAlign w:val="subscript"/>
        </w:rPr>
        <w:t>6</w:t>
      </w:r>
      <w:r w:rsidRPr="00694AEC">
        <w:t>D</w:t>
      </w:r>
      <w:r w:rsidRPr="00694AEC">
        <w:rPr>
          <w:vertAlign w:val="subscript"/>
        </w:rPr>
        <w:t>5</w:t>
      </w:r>
      <w:r w:rsidRPr="00694AEC">
        <w:t>CD</w:t>
      </w:r>
      <w:r w:rsidRPr="00694AEC">
        <w:rPr>
          <w:vertAlign w:val="subscript"/>
        </w:rPr>
        <w:t>3</w:t>
      </w:r>
      <w:r w:rsidRPr="00694AEC">
        <w:t>) -0.49 (s, 3H), 1.0</w:t>
      </w:r>
      <w:r w:rsidR="00A66ED0" w:rsidRPr="00694AEC">
        <w:t>3</w:t>
      </w:r>
      <w:r w:rsidRPr="00694AEC">
        <w:t>-1.1</w:t>
      </w:r>
      <w:r w:rsidR="00A66ED0" w:rsidRPr="00694AEC">
        <w:t>1</w:t>
      </w:r>
      <w:r w:rsidRPr="00694AEC">
        <w:t xml:space="preserve"> (m, </w:t>
      </w:r>
      <w:proofErr w:type="spellStart"/>
      <w:r w:rsidRPr="00694AEC">
        <w:t>br</w:t>
      </w:r>
      <w:proofErr w:type="spellEnd"/>
      <w:r w:rsidRPr="00694AEC">
        <w:t xml:space="preserve"> 2H), 1.19-1.</w:t>
      </w:r>
      <w:r w:rsidR="00A66ED0" w:rsidRPr="00694AEC">
        <w:t>23</w:t>
      </w:r>
      <w:r w:rsidRPr="00694AEC">
        <w:t xml:space="preserve"> (m, </w:t>
      </w:r>
      <w:proofErr w:type="spellStart"/>
      <w:r w:rsidRPr="00694AEC">
        <w:t>br</w:t>
      </w:r>
      <w:proofErr w:type="spellEnd"/>
      <w:r w:rsidRPr="00694AEC">
        <w:t>, 4H), 1.3</w:t>
      </w:r>
      <w:r w:rsidR="00A66ED0" w:rsidRPr="00694AEC">
        <w:t>6</w:t>
      </w:r>
      <w:r w:rsidRPr="00694AEC">
        <w:t>-1.4</w:t>
      </w:r>
      <w:r w:rsidR="00A66ED0" w:rsidRPr="00694AEC">
        <w:t>4</w:t>
      </w:r>
      <w:r w:rsidRPr="00694AEC">
        <w:t xml:space="preserve"> (m, </w:t>
      </w:r>
      <w:proofErr w:type="spellStart"/>
      <w:r w:rsidRPr="00694AEC">
        <w:t>br</w:t>
      </w:r>
      <w:proofErr w:type="spellEnd"/>
      <w:r w:rsidRPr="00694AEC">
        <w:t>, 2H), 2.</w:t>
      </w:r>
      <w:r w:rsidR="00A66ED0" w:rsidRPr="00694AEC">
        <w:t>28-2.31</w:t>
      </w:r>
      <w:r w:rsidRPr="00694AEC">
        <w:t xml:space="preserve"> (s, 6H</w:t>
      </w:r>
      <w:r w:rsidR="00A66ED0" w:rsidRPr="00694AEC">
        <w:t xml:space="preserve"> + m 1H</w:t>
      </w:r>
      <w:r w:rsidRPr="00694AEC">
        <w:t>), 2.</w:t>
      </w:r>
      <w:r w:rsidR="00A66ED0" w:rsidRPr="00694AEC">
        <w:t xml:space="preserve">31-2.36 (m, </w:t>
      </w:r>
      <w:proofErr w:type="spellStart"/>
      <w:r w:rsidR="00A66ED0" w:rsidRPr="00694AEC">
        <w:t>br</w:t>
      </w:r>
      <w:proofErr w:type="spellEnd"/>
      <w:r w:rsidR="00A66ED0" w:rsidRPr="00694AEC">
        <w:t>, 3H), 2.37</w:t>
      </w:r>
      <w:r w:rsidRPr="00694AEC">
        <w:t xml:space="preserve"> (s, 6H), 2.7</w:t>
      </w:r>
      <w:r w:rsidR="00A66ED0" w:rsidRPr="00694AEC">
        <w:t>4</w:t>
      </w:r>
      <w:r w:rsidRPr="00694AEC">
        <w:t>-2.</w:t>
      </w:r>
      <w:r w:rsidR="00A66ED0" w:rsidRPr="00694AEC">
        <w:t>80</w:t>
      </w:r>
      <w:r w:rsidRPr="00694AEC">
        <w:t xml:space="preserve"> (m, </w:t>
      </w:r>
      <w:proofErr w:type="spellStart"/>
      <w:r w:rsidRPr="00694AEC">
        <w:t>br</w:t>
      </w:r>
      <w:proofErr w:type="spellEnd"/>
      <w:r w:rsidRPr="00694AEC">
        <w:t xml:space="preserve"> 2H), 2.8</w:t>
      </w:r>
      <w:r w:rsidR="00A66ED0" w:rsidRPr="00694AEC">
        <w:t>2</w:t>
      </w:r>
      <w:r w:rsidRPr="00694AEC">
        <w:t xml:space="preserve"> (d, J = 13.0 Hz 2H), 3.</w:t>
      </w:r>
      <w:r w:rsidR="00A66ED0" w:rsidRPr="00694AEC">
        <w:t>79</w:t>
      </w:r>
      <w:r w:rsidRPr="00694AEC">
        <w:t xml:space="preserve"> (d J = 13.0 Hz, 2H), 6.49 (s, 2H) 6.95 (s, 2H). </w:t>
      </w:r>
      <w:proofErr w:type="gramStart"/>
      <w:r w:rsidRPr="00694AEC">
        <w:rPr>
          <w:vertAlign w:val="superscript"/>
        </w:rPr>
        <w:t>13</w:t>
      </w:r>
      <w:r w:rsidRPr="00694AEC">
        <w:t>C{</w:t>
      </w:r>
      <w:proofErr w:type="gramEnd"/>
      <w:r w:rsidRPr="00694AEC">
        <w:rPr>
          <w:vertAlign w:val="superscript"/>
        </w:rPr>
        <w:t>1</w:t>
      </w:r>
      <w:r w:rsidRPr="00694AEC">
        <w:t>H} (298K C</w:t>
      </w:r>
      <w:r w:rsidRPr="00694AEC">
        <w:rPr>
          <w:vertAlign w:val="subscript"/>
        </w:rPr>
        <w:t>6</w:t>
      </w:r>
      <w:r w:rsidRPr="00694AEC">
        <w:t>D</w:t>
      </w:r>
      <w:r w:rsidRPr="00694AEC">
        <w:rPr>
          <w:vertAlign w:val="subscript"/>
        </w:rPr>
        <w:t>5</w:t>
      </w:r>
      <w:r w:rsidRPr="00694AEC">
        <w:t>CD</w:t>
      </w:r>
      <w:r w:rsidRPr="00694AEC">
        <w:rPr>
          <w:vertAlign w:val="subscript"/>
        </w:rPr>
        <w:t>3</w:t>
      </w:r>
      <w:r w:rsidRPr="00694AEC">
        <w:t>) -</w:t>
      </w:r>
      <w:r w:rsidR="00A66ED0" w:rsidRPr="00694AEC">
        <w:t>8.2</w:t>
      </w:r>
      <w:r w:rsidRPr="00694AEC">
        <w:t xml:space="preserve"> (CH</w:t>
      </w:r>
      <w:r w:rsidRPr="00694AEC">
        <w:rPr>
          <w:vertAlign w:val="subscript"/>
        </w:rPr>
        <w:t>3</w:t>
      </w:r>
      <w:r w:rsidRPr="00694AEC">
        <w:t>), 16.6 (CH</w:t>
      </w:r>
      <w:r w:rsidRPr="00694AEC">
        <w:rPr>
          <w:vertAlign w:val="subscript"/>
        </w:rPr>
        <w:t>3</w:t>
      </w:r>
      <w:r w:rsidRPr="00694AEC">
        <w:t>), 20.9 (CH</w:t>
      </w:r>
      <w:r w:rsidRPr="00694AEC">
        <w:rPr>
          <w:vertAlign w:val="subscript"/>
        </w:rPr>
        <w:t>3</w:t>
      </w:r>
      <w:r w:rsidRPr="00694AEC">
        <w:t>), 21.5 (CH</w:t>
      </w:r>
      <w:r w:rsidRPr="00694AEC">
        <w:rPr>
          <w:vertAlign w:val="subscript"/>
        </w:rPr>
        <w:t>2</w:t>
      </w:r>
      <w:r w:rsidRPr="00694AEC">
        <w:t>), 26.4 (CH</w:t>
      </w:r>
      <w:r w:rsidRPr="00694AEC">
        <w:rPr>
          <w:vertAlign w:val="subscript"/>
        </w:rPr>
        <w:t>2</w:t>
      </w:r>
      <w:r w:rsidRPr="00694AEC">
        <w:t>), 54.4 (CH</w:t>
      </w:r>
      <w:r w:rsidRPr="00694AEC">
        <w:rPr>
          <w:vertAlign w:val="subscript"/>
        </w:rPr>
        <w:t>2</w:t>
      </w:r>
      <w:r w:rsidRPr="00694AEC">
        <w:t>), 60.5 (CH</w:t>
      </w:r>
      <w:r w:rsidRPr="00694AEC">
        <w:rPr>
          <w:vertAlign w:val="subscript"/>
        </w:rPr>
        <w:t>2</w:t>
      </w:r>
      <w:r w:rsidRPr="00694AEC">
        <w:t>), 66.2 (CH), 121.1 (Ar), 123.9 (Ar), 126.7 (Ar-H), 128.0 (Ar), 131.7 (Ar-H), 157.1 (Ar-O).</w:t>
      </w:r>
      <w:r w:rsidR="00F037AF" w:rsidRPr="00694AEC">
        <w:t xml:space="preserve"> </w:t>
      </w:r>
      <w:proofErr w:type="spellStart"/>
      <w:r w:rsidRPr="00694AEC">
        <w:t>Calcd</w:t>
      </w:r>
      <w:proofErr w:type="spellEnd"/>
      <w:r w:rsidRPr="00694AEC">
        <w:t xml:space="preserve"> C</w:t>
      </w:r>
      <w:r w:rsidRPr="00694AEC">
        <w:rPr>
          <w:vertAlign w:val="subscript"/>
        </w:rPr>
        <w:t>27</w:t>
      </w:r>
      <w:r w:rsidRPr="00694AEC">
        <w:t>H</w:t>
      </w:r>
      <w:r w:rsidRPr="00694AEC">
        <w:rPr>
          <w:vertAlign w:val="subscript"/>
        </w:rPr>
        <w:t>37</w:t>
      </w:r>
      <w:r w:rsidRPr="00694AEC">
        <w:t>N</w:t>
      </w:r>
      <w:r w:rsidRPr="00694AEC">
        <w:rPr>
          <w:vertAlign w:val="subscript"/>
        </w:rPr>
        <w:t>2</w:t>
      </w:r>
      <w:r w:rsidRPr="00694AEC">
        <w:t>O</w:t>
      </w:r>
      <w:r w:rsidRPr="00694AEC">
        <w:rPr>
          <w:vertAlign w:val="subscript"/>
        </w:rPr>
        <w:t>2</w:t>
      </w:r>
      <w:r w:rsidRPr="00694AEC">
        <w:t>Al</w:t>
      </w:r>
      <w:r w:rsidRPr="00694AEC">
        <w:rPr>
          <w:vertAlign w:val="subscript"/>
        </w:rPr>
        <w:t>1</w:t>
      </w:r>
      <w:r w:rsidRPr="00694AEC">
        <w:t>: C, 72.29%; H, 8.31%; N, 6.24%. Found: C, 72.21%; H, 8.40%; N, 6.17%.</w:t>
      </w:r>
    </w:p>
    <w:p w:rsidR="00D15611" w:rsidRPr="00694AEC" w:rsidRDefault="00D15611" w:rsidP="00D15611"/>
    <w:p w:rsidR="00D15611" w:rsidRPr="00694AEC" w:rsidRDefault="00D15611" w:rsidP="00D15611"/>
    <w:p w:rsidR="00D15611" w:rsidRPr="00694AEC" w:rsidRDefault="009113D2" w:rsidP="00D15611">
      <w:r w:rsidRPr="00694AEC">
        <w:rPr>
          <w:noProof/>
          <w:lang w:eastAsia="en-GB"/>
        </w:rPr>
        <w:drawing>
          <wp:inline distT="0" distB="0" distL="0" distR="0">
            <wp:extent cx="5274310" cy="2605172"/>
            <wp:effectExtent l="0" t="0" r="2540" b="508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2605172"/>
                    </a:xfrm>
                    <a:prstGeom prst="rect">
                      <a:avLst/>
                    </a:prstGeom>
                    <a:noFill/>
                    <a:ln>
                      <a:noFill/>
                    </a:ln>
                  </pic:spPr>
                </pic:pic>
              </a:graphicData>
            </a:graphic>
          </wp:inline>
        </w:drawing>
      </w:r>
    </w:p>
    <w:p w:rsidR="00D15611" w:rsidRPr="00694AEC" w:rsidRDefault="00D15611" w:rsidP="00D15611"/>
    <w:p w:rsidR="00D15611" w:rsidRPr="00694AEC" w:rsidRDefault="00D15611" w:rsidP="00D15611">
      <w:pPr>
        <w:jc w:val="both"/>
      </w:pPr>
      <w:r w:rsidRPr="00694AEC">
        <w:rPr>
          <w:b/>
        </w:rPr>
        <w:t>Figure SI 6</w:t>
      </w:r>
      <w:r w:rsidRPr="00694AEC">
        <w:t xml:space="preserve">: </w:t>
      </w:r>
      <w:r w:rsidRPr="00694AEC">
        <w:rPr>
          <w:vertAlign w:val="superscript"/>
        </w:rPr>
        <w:t>1</w:t>
      </w:r>
      <w:r w:rsidRPr="00694AEC">
        <w:t>H NMR (C</w:t>
      </w:r>
      <w:r w:rsidRPr="00694AEC">
        <w:rPr>
          <w:vertAlign w:val="subscript"/>
        </w:rPr>
        <w:t>6</w:t>
      </w:r>
      <w:r w:rsidRPr="00694AEC">
        <w:t>D</w:t>
      </w:r>
      <w:r w:rsidRPr="00694AEC">
        <w:rPr>
          <w:vertAlign w:val="subscript"/>
        </w:rPr>
        <w:t>5</w:t>
      </w:r>
      <w:r w:rsidRPr="00694AEC">
        <w:t>CD</w:t>
      </w:r>
      <w:r w:rsidRPr="00694AEC">
        <w:rPr>
          <w:vertAlign w:val="subscript"/>
        </w:rPr>
        <w:t>3</w:t>
      </w:r>
      <w:r w:rsidRPr="00694AEC">
        <w:t xml:space="preserve">) spectrum of </w:t>
      </w:r>
      <w:proofErr w:type="gramStart"/>
      <w:r w:rsidRPr="00694AEC">
        <w:t>Al(</w:t>
      </w:r>
      <w:proofErr w:type="gramEnd"/>
      <w:r w:rsidRPr="00694AEC">
        <w:rPr>
          <w:b/>
        </w:rPr>
        <w:t>3</w:t>
      </w:r>
      <w:r w:rsidRPr="00694AEC">
        <w:t>)Me</w:t>
      </w:r>
      <w:r w:rsidRPr="00694AEC">
        <w:rPr>
          <w:vertAlign w:val="superscript"/>
        </w:rPr>
        <w:t xml:space="preserve"> </w:t>
      </w:r>
    </w:p>
    <w:p w:rsidR="00D15611" w:rsidRPr="00694AEC" w:rsidRDefault="00D15611" w:rsidP="00D15611"/>
    <w:p w:rsidR="00D15611" w:rsidRPr="00694AEC" w:rsidRDefault="00D15611" w:rsidP="00D15611">
      <w:proofErr w:type="gramStart"/>
      <w:r w:rsidRPr="00694AEC">
        <w:t>Al(</w:t>
      </w:r>
      <w:proofErr w:type="gramEnd"/>
      <w:r w:rsidRPr="00694AEC">
        <w:rPr>
          <w:b/>
        </w:rPr>
        <w:t>3</w:t>
      </w:r>
      <w:r w:rsidRPr="00694AEC">
        <w:t>)(O</w:t>
      </w:r>
      <w:r w:rsidRPr="00694AEC">
        <w:rPr>
          <w:vertAlign w:val="superscript"/>
        </w:rPr>
        <w:t>i</w:t>
      </w:r>
      <w:r w:rsidRPr="00694AEC">
        <w:t>Pr)</w:t>
      </w:r>
    </w:p>
    <w:p w:rsidR="00D15611" w:rsidRPr="00694AEC" w:rsidRDefault="00D15611" w:rsidP="00D15611"/>
    <w:p w:rsidR="00D15611" w:rsidRPr="00694AEC" w:rsidRDefault="00D15611" w:rsidP="00D15611">
      <w:pPr>
        <w:jc w:val="both"/>
      </w:pPr>
      <w:r w:rsidRPr="00694AEC">
        <w:rPr>
          <w:vertAlign w:val="superscript"/>
        </w:rPr>
        <w:t>1</w:t>
      </w:r>
      <w:r w:rsidRPr="00694AEC">
        <w:t>H (298K CDCl</w:t>
      </w:r>
      <w:r w:rsidRPr="00694AEC">
        <w:rPr>
          <w:vertAlign w:val="subscript"/>
        </w:rPr>
        <w:t>3</w:t>
      </w:r>
      <w:r w:rsidRPr="00694AEC">
        <w:t xml:space="preserve">) 1.08 (d J = 6.0 Hz, 6H), 1.79-1.89 (m, 2H), 1.92-2.02 (m, 4H), 2.07-2.15 (m, </w:t>
      </w:r>
      <w:proofErr w:type="spellStart"/>
      <w:r w:rsidRPr="00694AEC">
        <w:t>br</w:t>
      </w:r>
      <w:proofErr w:type="spellEnd"/>
      <w:r w:rsidRPr="00694AEC">
        <w:t xml:space="preserve">, 2H), 2.18 (s, 6H), 2.19 (s, 6H), 2.75-2.85 (m, 2H), 3.17 (m, 2H), 3.32 (d J = 13.5 Hz, 2H), 3.35-3.45 (m, </w:t>
      </w:r>
      <w:proofErr w:type="spellStart"/>
      <w:r w:rsidRPr="00694AEC">
        <w:t>br</w:t>
      </w:r>
      <w:proofErr w:type="spellEnd"/>
      <w:r w:rsidRPr="00694AEC">
        <w:t>, 2H), 4.27 (d J = 13.5 Hz, 2H), 4.31 (sept J = 6.0 Hz, 1H), 6.54 (s, 2H), 6.90 (s, 2H).</w:t>
      </w:r>
      <w:r w:rsidR="00F037AF" w:rsidRPr="00694AEC">
        <w:t xml:space="preserve"> </w:t>
      </w:r>
      <w:proofErr w:type="gramStart"/>
      <w:r w:rsidRPr="00694AEC">
        <w:rPr>
          <w:vertAlign w:val="superscript"/>
        </w:rPr>
        <w:t>13</w:t>
      </w:r>
      <w:r w:rsidRPr="00694AEC">
        <w:t>C{</w:t>
      </w:r>
      <w:proofErr w:type="gramEnd"/>
      <w:r w:rsidRPr="00694AEC">
        <w:rPr>
          <w:vertAlign w:val="superscript"/>
        </w:rPr>
        <w:t>1</w:t>
      </w:r>
      <w:r w:rsidRPr="00694AEC">
        <w:t>H} (298K CDCl</w:t>
      </w:r>
      <w:r w:rsidRPr="00694AEC">
        <w:rPr>
          <w:vertAlign w:val="subscript"/>
        </w:rPr>
        <w:t>3</w:t>
      </w:r>
      <w:r w:rsidRPr="00694AEC">
        <w:t>) 16.1 (CH</w:t>
      </w:r>
      <w:r w:rsidRPr="00694AEC">
        <w:rPr>
          <w:vertAlign w:val="subscript"/>
        </w:rPr>
        <w:t>3</w:t>
      </w:r>
      <w:r w:rsidRPr="00694AEC">
        <w:t>), 20.4 (CH</w:t>
      </w:r>
      <w:r w:rsidRPr="00694AEC">
        <w:rPr>
          <w:vertAlign w:val="subscript"/>
        </w:rPr>
        <w:t>3</w:t>
      </w:r>
      <w:r w:rsidRPr="00694AEC">
        <w:t>), 21.7 (CH</w:t>
      </w:r>
      <w:r w:rsidRPr="00694AEC">
        <w:rPr>
          <w:vertAlign w:val="subscript"/>
        </w:rPr>
        <w:t>2</w:t>
      </w:r>
      <w:r w:rsidRPr="00694AEC">
        <w:t>), 26.4 (CH</w:t>
      </w:r>
      <w:r w:rsidRPr="00694AEC">
        <w:rPr>
          <w:vertAlign w:val="subscript"/>
        </w:rPr>
        <w:t>2</w:t>
      </w:r>
      <w:r w:rsidRPr="00694AEC">
        <w:t>), 27.5 (CH</w:t>
      </w:r>
      <w:r w:rsidR="00A66ED0" w:rsidRPr="00694AEC">
        <w:rPr>
          <w:vertAlign w:val="subscript"/>
        </w:rPr>
        <w:t>3</w:t>
      </w:r>
      <w:r w:rsidRPr="00694AEC">
        <w:t>), 54.5 (CH</w:t>
      </w:r>
      <w:r w:rsidRPr="00694AEC">
        <w:rPr>
          <w:vertAlign w:val="subscript"/>
        </w:rPr>
        <w:t>2</w:t>
      </w:r>
      <w:r w:rsidRPr="00694AEC">
        <w:t>), 60.8 (CH</w:t>
      </w:r>
      <w:r w:rsidRPr="00694AEC">
        <w:rPr>
          <w:vertAlign w:val="subscript"/>
        </w:rPr>
        <w:t>2</w:t>
      </w:r>
      <w:r w:rsidRPr="00694AEC">
        <w:t>), 63.1 (CH), 66.7 (CH), 120.2 (Ar), 123.8 (Ar), 126.1 (Ar-H), 128.2 (Ar), 131.0 (Ar-H), 156.6 (Ar-O).</w:t>
      </w:r>
      <w:r w:rsidR="00F037AF" w:rsidRPr="00694AEC">
        <w:t xml:space="preserve"> </w:t>
      </w:r>
      <w:proofErr w:type="spellStart"/>
      <w:r w:rsidRPr="00694AEC">
        <w:t>Calcd</w:t>
      </w:r>
      <w:proofErr w:type="spellEnd"/>
      <w:r w:rsidRPr="00694AEC">
        <w:t xml:space="preserve"> C</w:t>
      </w:r>
      <w:r w:rsidRPr="00694AEC">
        <w:rPr>
          <w:vertAlign w:val="subscript"/>
        </w:rPr>
        <w:t>29</w:t>
      </w:r>
      <w:r w:rsidRPr="00694AEC">
        <w:t>H</w:t>
      </w:r>
      <w:r w:rsidRPr="00694AEC">
        <w:rPr>
          <w:vertAlign w:val="subscript"/>
        </w:rPr>
        <w:t>41</w:t>
      </w:r>
      <w:r w:rsidRPr="00694AEC">
        <w:t>N</w:t>
      </w:r>
      <w:r w:rsidRPr="00694AEC">
        <w:rPr>
          <w:vertAlign w:val="subscript"/>
        </w:rPr>
        <w:t>2</w:t>
      </w:r>
      <w:r w:rsidRPr="00694AEC">
        <w:t>O</w:t>
      </w:r>
      <w:r w:rsidRPr="00694AEC">
        <w:rPr>
          <w:vertAlign w:val="subscript"/>
        </w:rPr>
        <w:t>3</w:t>
      </w:r>
      <w:r w:rsidRPr="00694AEC">
        <w:t>Al</w:t>
      </w:r>
      <w:r w:rsidRPr="00694AEC">
        <w:rPr>
          <w:vertAlign w:val="subscript"/>
        </w:rPr>
        <w:t>1</w:t>
      </w:r>
      <w:r w:rsidRPr="00694AEC">
        <w:t>: C, 70.70%; H, 8.39%; N, 5.69%. Found: C, 68.06%; H, 9.06%; N, 5.52%.</w:t>
      </w:r>
    </w:p>
    <w:p w:rsidR="00D15611" w:rsidRPr="00694AEC" w:rsidRDefault="00D15611" w:rsidP="00D15611"/>
    <w:p w:rsidR="00D15611" w:rsidRPr="00694AEC" w:rsidRDefault="00D15611" w:rsidP="00D15611">
      <w:pPr>
        <w:jc w:val="center"/>
      </w:pPr>
      <w:r w:rsidRPr="00694AEC">
        <w:rPr>
          <w:noProof/>
          <w:lang w:eastAsia="en-GB"/>
        </w:rPr>
        <w:lastRenderedPageBreak/>
        <w:drawing>
          <wp:inline distT="0" distB="0" distL="0" distR="0" wp14:anchorId="14197014" wp14:editId="2EED704E">
            <wp:extent cx="4175284" cy="288131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177044" cy="2882527"/>
                    </a:xfrm>
                    <a:prstGeom prst="rect">
                      <a:avLst/>
                    </a:prstGeom>
                    <a:noFill/>
                    <a:ln>
                      <a:noFill/>
                    </a:ln>
                  </pic:spPr>
                </pic:pic>
              </a:graphicData>
            </a:graphic>
          </wp:inline>
        </w:drawing>
      </w:r>
    </w:p>
    <w:p w:rsidR="009113D2" w:rsidRPr="00694AEC" w:rsidRDefault="009113D2" w:rsidP="00D15611">
      <w:pPr>
        <w:jc w:val="center"/>
      </w:pPr>
    </w:p>
    <w:p w:rsidR="009113D2" w:rsidRPr="00694AEC" w:rsidRDefault="009113D2" w:rsidP="00D15611">
      <w:pPr>
        <w:jc w:val="center"/>
      </w:pPr>
    </w:p>
    <w:p w:rsidR="009113D2" w:rsidRPr="00694AEC" w:rsidRDefault="009113D2" w:rsidP="00D15611">
      <w:pPr>
        <w:jc w:val="center"/>
      </w:pPr>
      <w:r w:rsidRPr="00694AEC">
        <w:rPr>
          <w:noProof/>
          <w:lang w:eastAsia="en-GB"/>
        </w:rPr>
        <w:drawing>
          <wp:inline distT="0" distB="0" distL="0" distR="0">
            <wp:extent cx="3219321" cy="3261360"/>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20411" cy="3262465"/>
                    </a:xfrm>
                    <a:prstGeom prst="rect">
                      <a:avLst/>
                    </a:prstGeom>
                    <a:noFill/>
                    <a:ln>
                      <a:noFill/>
                    </a:ln>
                  </pic:spPr>
                </pic:pic>
              </a:graphicData>
            </a:graphic>
          </wp:inline>
        </w:drawing>
      </w:r>
    </w:p>
    <w:p w:rsidR="009113D2" w:rsidRPr="00694AEC" w:rsidRDefault="009113D2" w:rsidP="00D15611">
      <w:pPr>
        <w:jc w:val="center"/>
      </w:pPr>
    </w:p>
    <w:p w:rsidR="009113D2" w:rsidRPr="00694AEC" w:rsidRDefault="009113D2" w:rsidP="00D15611">
      <w:pPr>
        <w:jc w:val="center"/>
      </w:pPr>
    </w:p>
    <w:p w:rsidR="00D15611" w:rsidRPr="00694AEC" w:rsidRDefault="00D15611" w:rsidP="00D15611">
      <w:pPr>
        <w:jc w:val="both"/>
      </w:pPr>
      <w:r w:rsidRPr="00694AEC">
        <w:rPr>
          <w:b/>
        </w:rPr>
        <w:t>Figure SI 7</w:t>
      </w:r>
      <w:r w:rsidRPr="00694AEC">
        <w:t xml:space="preserve">: </w:t>
      </w:r>
      <w:r w:rsidRPr="00694AEC">
        <w:rPr>
          <w:vertAlign w:val="superscript"/>
        </w:rPr>
        <w:t>1</w:t>
      </w:r>
      <w:r w:rsidRPr="00694AEC">
        <w:t>H NMR (CDCl</w:t>
      </w:r>
      <w:r w:rsidRPr="00694AEC">
        <w:rPr>
          <w:vertAlign w:val="subscript"/>
        </w:rPr>
        <w:t>3</w:t>
      </w:r>
      <w:r w:rsidRPr="00694AEC">
        <w:t xml:space="preserve">) spectrum of </w:t>
      </w:r>
      <w:proofErr w:type="gramStart"/>
      <w:r w:rsidRPr="00694AEC">
        <w:t>Al(</w:t>
      </w:r>
      <w:proofErr w:type="gramEnd"/>
      <w:r w:rsidRPr="00694AEC">
        <w:rPr>
          <w:b/>
        </w:rPr>
        <w:t>3</w:t>
      </w:r>
      <w:r w:rsidRPr="00694AEC">
        <w:t>)O</w:t>
      </w:r>
      <w:r w:rsidRPr="00694AEC">
        <w:rPr>
          <w:vertAlign w:val="superscript"/>
        </w:rPr>
        <w:t>i</w:t>
      </w:r>
      <w:r w:rsidRPr="00694AEC">
        <w:t>Pr</w:t>
      </w:r>
      <w:r w:rsidR="009113D2" w:rsidRPr="00694AEC">
        <w:t xml:space="preserve"> and NOESY at 298 K</w:t>
      </w:r>
    </w:p>
    <w:p w:rsidR="002A285E" w:rsidRPr="00694AEC" w:rsidRDefault="002A285E" w:rsidP="00D15611">
      <w:pPr>
        <w:jc w:val="both"/>
      </w:pPr>
    </w:p>
    <w:p w:rsidR="007E4C0C" w:rsidRPr="00694AEC" w:rsidRDefault="007E4C0C" w:rsidP="00D15611">
      <w:pPr>
        <w:jc w:val="both"/>
      </w:pPr>
      <w:proofErr w:type="spellStart"/>
      <w:proofErr w:type="gramStart"/>
      <w:r w:rsidRPr="00694AEC">
        <w:t>Ti</w:t>
      </w:r>
      <w:proofErr w:type="spellEnd"/>
      <w:r w:rsidRPr="00694AEC">
        <w:t>(</w:t>
      </w:r>
      <w:proofErr w:type="gramEnd"/>
      <w:r w:rsidRPr="00694AEC">
        <w:rPr>
          <w:b/>
        </w:rPr>
        <w:t>3</w:t>
      </w:r>
      <w:r w:rsidRPr="00694AEC">
        <w:t>)(O</w:t>
      </w:r>
      <w:r w:rsidRPr="00694AEC">
        <w:rPr>
          <w:vertAlign w:val="superscript"/>
        </w:rPr>
        <w:t>i</w:t>
      </w:r>
      <w:r w:rsidRPr="00694AEC">
        <w:t>Pr)</w:t>
      </w:r>
      <w:r w:rsidRPr="00694AEC">
        <w:rPr>
          <w:vertAlign w:val="subscript"/>
        </w:rPr>
        <w:t>2</w:t>
      </w:r>
    </w:p>
    <w:p w:rsidR="007E4C0C" w:rsidRPr="00694AEC" w:rsidRDefault="007E4C0C" w:rsidP="00D15611">
      <w:pPr>
        <w:jc w:val="both"/>
      </w:pPr>
    </w:p>
    <w:p w:rsidR="00A60695" w:rsidRPr="00694AEC" w:rsidRDefault="00A60695" w:rsidP="00A60695">
      <w:pPr>
        <w:jc w:val="both"/>
        <w:rPr>
          <w:color w:val="000000" w:themeColor="text1"/>
        </w:rPr>
      </w:pPr>
      <w:r w:rsidRPr="00694AEC">
        <w:rPr>
          <w:color w:val="000000" w:themeColor="text1"/>
          <w:vertAlign w:val="superscript"/>
        </w:rPr>
        <w:t>1</w:t>
      </w:r>
      <w:r w:rsidRPr="00694AEC">
        <w:rPr>
          <w:color w:val="000000" w:themeColor="text1"/>
        </w:rPr>
        <w:t>H (CDCl</w:t>
      </w:r>
      <w:r w:rsidRPr="00694AEC">
        <w:rPr>
          <w:color w:val="000000" w:themeColor="text1"/>
          <w:vertAlign w:val="subscript"/>
        </w:rPr>
        <w:t>3</w:t>
      </w:r>
      <w:r w:rsidR="00303C8C" w:rsidRPr="00694AEC">
        <w:rPr>
          <w:color w:val="000000" w:themeColor="text1"/>
        </w:rPr>
        <w:t>)  1.08</w:t>
      </w:r>
      <w:r w:rsidRPr="00694AEC">
        <w:rPr>
          <w:color w:val="000000" w:themeColor="text1"/>
        </w:rPr>
        <w:t xml:space="preserve"> (d J= 6.0 Hz, 3H, CH</w:t>
      </w:r>
      <w:r w:rsidRPr="00694AEC">
        <w:rPr>
          <w:color w:val="000000" w:themeColor="text1"/>
          <w:vertAlign w:val="subscript"/>
        </w:rPr>
        <w:t>3</w:t>
      </w:r>
      <w:r w:rsidR="00303C8C" w:rsidRPr="00694AEC">
        <w:rPr>
          <w:color w:val="000000" w:themeColor="text1"/>
        </w:rPr>
        <w:t>), 1.2</w:t>
      </w:r>
      <w:r w:rsidRPr="00694AEC">
        <w:rPr>
          <w:color w:val="000000" w:themeColor="text1"/>
        </w:rPr>
        <w:t>0 (d J= 6.0 Hz, 3H, CH</w:t>
      </w:r>
      <w:r w:rsidRPr="00694AEC">
        <w:rPr>
          <w:color w:val="000000" w:themeColor="text1"/>
          <w:vertAlign w:val="subscript"/>
        </w:rPr>
        <w:t>3</w:t>
      </w:r>
      <w:r w:rsidR="00303C8C" w:rsidRPr="00694AEC">
        <w:rPr>
          <w:color w:val="000000" w:themeColor="text1"/>
        </w:rPr>
        <w:t>), 1.24 (d J= 6.0 Hz, 3</w:t>
      </w:r>
      <w:r w:rsidRPr="00694AEC">
        <w:rPr>
          <w:color w:val="000000" w:themeColor="text1"/>
        </w:rPr>
        <w:t>H, CH</w:t>
      </w:r>
      <w:r w:rsidRPr="00694AEC">
        <w:rPr>
          <w:color w:val="000000" w:themeColor="text1"/>
          <w:vertAlign w:val="subscript"/>
        </w:rPr>
        <w:t>3</w:t>
      </w:r>
      <w:r w:rsidRPr="00694AEC">
        <w:rPr>
          <w:color w:val="000000" w:themeColor="text1"/>
        </w:rPr>
        <w:t>),</w:t>
      </w:r>
      <w:r w:rsidR="00303C8C" w:rsidRPr="00694AEC">
        <w:rPr>
          <w:color w:val="000000" w:themeColor="text1"/>
        </w:rPr>
        <w:t xml:space="preserve"> 1.36 (d J= 6.0 Hz, 3H, CH</w:t>
      </w:r>
      <w:r w:rsidR="00303C8C" w:rsidRPr="00694AEC">
        <w:rPr>
          <w:color w:val="000000" w:themeColor="text1"/>
          <w:vertAlign w:val="subscript"/>
        </w:rPr>
        <w:t>3</w:t>
      </w:r>
      <w:r w:rsidR="00303C8C" w:rsidRPr="00694AEC">
        <w:rPr>
          <w:color w:val="000000" w:themeColor="text1"/>
        </w:rPr>
        <w:t>), 1.77-</w:t>
      </w:r>
      <w:r w:rsidR="007E4C0C" w:rsidRPr="00694AEC">
        <w:rPr>
          <w:color w:val="000000" w:themeColor="text1"/>
        </w:rPr>
        <w:t>2.09 (m, 8</w:t>
      </w:r>
      <w:r w:rsidRPr="00694AEC">
        <w:rPr>
          <w:color w:val="000000" w:themeColor="text1"/>
        </w:rPr>
        <w:t>H),</w:t>
      </w:r>
      <w:r w:rsidR="00303C8C" w:rsidRPr="00694AEC">
        <w:rPr>
          <w:color w:val="000000" w:themeColor="text1"/>
        </w:rPr>
        <w:t xml:space="preserve"> 1.89 (s, 3H, CH</w:t>
      </w:r>
      <w:r w:rsidR="00303C8C" w:rsidRPr="00694AEC">
        <w:rPr>
          <w:color w:val="000000" w:themeColor="text1"/>
          <w:vertAlign w:val="subscript"/>
        </w:rPr>
        <w:t>3</w:t>
      </w:r>
      <w:r w:rsidR="00303C8C" w:rsidRPr="00694AEC">
        <w:rPr>
          <w:color w:val="000000" w:themeColor="text1"/>
        </w:rPr>
        <w:t>), 2.24 (s, 6H CH</w:t>
      </w:r>
      <w:r w:rsidR="00303C8C" w:rsidRPr="00694AEC">
        <w:rPr>
          <w:color w:val="000000" w:themeColor="text1"/>
          <w:vertAlign w:val="subscript"/>
        </w:rPr>
        <w:t>3</w:t>
      </w:r>
      <w:r w:rsidR="00303C8C" w:rsidRPr="00694AEC">
        <w:rPr>
          <w:color w:val="000000" w:themeColor="text1"/>
        </w:rPr>
        <w:t>), 2.28 (s, 3H, CH</w:t>
      </w:r>
      <w:r w:rsidR="00303C8C" w:rsidRPr="00694AEC">
        <w:rPr>
          <w:color w:val="000000" w:themeColor="text1"/>
          <w:vertAlign w:val="subscript"/>
        </w:rPr>
        <w:t>3</w:t>
      </w:r>
      <w:r w:rsidR="00303C8C" w:rsidRPr="00694AEC">
        <w:rPr>
          <w:color w:val="000000" w:themeColor="text1"/>
        </w:rPr>
        <w:t>),</w:t>
      </w:r>
      <w:r w:rsidRPr="00694AEC">
        <w:rPr>
          <w:color w:val="000000" w:themeColor="text1"/>
        </w:rPr>
        <w:t xml:space="preserve"> </w:t>
      </w:r>
      <w:r w:rsidR="00303C8C" w:rsidRPr="00694AEC">
        <w:rPr>
          <w:color w:val="000000" w:themeColor="text1"/>
        </w:rPr>
        <w:t>2.75-2.88 (m, 1H), 2.88-2.90</w:t>
      </w:r>
      <w:r w:rsidRPr="00694AEC">
        <w:rPr>
          <w:color w:val="000000" w:themeColor="text1"/>
        </w:rPr>
        <w:t xml:space="preserve"> (m, 1H),</w:t>
      </w:r>
      <w:r w:rsidR="00D274C8" w:rsidRPr="00694AEC">
        <w:rPr>
          <w:color w:val="000000" w:themeColor="text1"/>
        </w:rPr>
        <w:t xml:space="preserve"> 2.96 (d J = 13.0 Hz, 1H) 3.00-3.08</w:t>
      </w:r>
      <w:r w:rsidRPr="00694AEC">
        <w:rPr>
          <w:color w:val="000000" w:themeColor="text1"/>
        </w:rPr>
        <w:t xml:space="preserve"> (m, 1H), </w:t>
      </w:r>
      <w:r w:rsidR="00D274C8" w:rsidRPr="00694AEC">
        <w:rPr>
          <w:color w:val="000000" w:themeColor="text1"/>
        </w:rPr>
        <w:t>3.21-3.27 (m, 1H), 3.32</w:t>
      </w:r>
      <w:r w:rsidRPr="00694AEC">
        <w:rPr>
          <w:color w:val="000000" w:themeColor="text1"/>
        </w:rPr>
        <w:t xml:space="preserve"> (d J = </w:t>
      </w:r>
      <w:r w:rsidR="00D274C8" w:rsidRPr="00694AEC">
        <w:rPr>
          <w:color w:val="000000" w:themeColor="text1"/>
        </w:rPr>
        <w:t>13.0</w:t>
      </w:r>
      <w:r w:rsidRPr="00694AEC">
        <w:rPr>
          <w:color w:val="000000" w:themeColor="text1"/>
        </w:rPr>
        <w:t xml:space="preserve"> Hz, 1H),</w:t>
      </w:r>
      <w:r w:rsidR="00D274C8" w:rsidRPr="00694AEC">
        <w:rPr>
          <w:color w:val="000000" w:themeColor="text1"/>
        </w:rPr>
        <w:t xml:space="preserve"> 3.57-3.60 (m, 1H), 4.38 (d J = 13.0 Hz, 1H), 4.47 (d J = 13.0 Hz, 1H), 4.53 – 4.61 (m, 1H)</w:t>
      </w:r>
      <w:r w:rsidRPr="00694AEC">
        <w:rPr>
          <w:color w:val="000000" w:themeColor="text1"/>
        </w:rPr>
        <w:t xml:space="preserve"> </w:t>
      </w:r>
      <w:r w:rsidR="00D274C8" w:rsidRPr="00694AEC">
        <w:rPr>
          <w:color w:val="000000" w:themeColor="text1"/>
        </w:rPr>
        <w:t>4.87</w:t>
      </w:r>
      <w:r w:rsidRPr="00694AEC">
        <w:rPr>
          <w:color w:val="000000" w:themeColor="text1"/>
        </w:rPr>
        <w:t xml:space="preserve"> (sept J = 6.0 Hz, 1H CH),</w:t>
      </w:r>
      <w:r w:rsidR="00D274C8" w:rsidRPr="00694AEC">
        <w:t xml:space="preserve"> </w:t>
      </w:r>
      <w:r w:rsidR="00D274C8" w:rsidRPr="00694AEC">
        <w:rPr>
          <w:color w:val="000000" w:themeColor="text1"/>
        </w:rPr>
        <w:t>5.00 (sept J = 6.0 Hz, 1H CH),</w:t>
      </w:r>
      <w:r w:rsidRPr="00694AEC">
        <w:rPr>
          <w:color w:val="000000" w:themeColor="text1"/>
        </w:rPr>
        <w:t xml:space="preserve"> </w:t>
      </w:r>
      <w:r w:rsidR="00D274C8" w:rsidRPr="00694AEC">
        <w:rPr>
          <w:color w:val="000000" w:themeColor="text1"/>
        </w:rPr>
        <w:t>6.55 (s, Ar-H, 1H), 6.66 (s, Ar-H, 1H), 6.89</w:t>
      </w:r>
      <w:r w:rsidRPr="00694AEC">
        <w:rPr>
          <w:color w:val="000000" w:themeColor="text1"/>
        </w:rPr>
        <w:t xml:space="preserve"> (s, Ar-H, 2H).</w:t>
      </w:r>
      <w:r w:rsidR="00F037AF" w:rsidRPr="00694AEC">
        <w:rPr>
          <w:color w:val="000000" w:themeColor="text1"/>
        </w:rPr>
        <w:t xml:space="preserve"> </w:t>
      </w:r>
      <w:r w:rsidRPr="00694AEC">
        <w:rPr>
          <w:color w:val="000000" w:themeColor="text1"/>
          <w:vertAlign w:val="superscript"/>
        </w:rPr>
        <w:t>13</w:t>
      </w:r>
      <w:r w:rsidRPr="00694AEC">
        <w:rPr>
          <w:color w:val="000000" w:themeColor="text1"/>
        </w:rPr>
        <w:t>C{</w:t>
      </w:r>
      <w:r w:rsidRPr="00694AEC">
        <w:rPr>
          <w:color w:val="000000" w:themeColor="text1"/>
          <w:vertAlign w:val="superscript"/>
        </w:rPr>
        <w:t>1</w:t>
      </w:r>
      <w:r w:rsidRPr="00694AEC">
        <w:rPr>
          <w:color w:val="000000" w:themeColor="text1"/>
        </w:rPr>
        <w:t>H} (CDCl</w:t>
      </w:r>
      <w:r w:rsidRPr="00694AEC">
        <w:rPr>
          <w:color w:val="000000" w:themeColor="text1"/>
          <w:vertAlign w:val="subscript"/>
        </w:rPr>
        <w:t>3</w:t>
      </w:r>
      <w:r w:rsidRPr="00694AEC">
        <w:rPr>
          <w:color w:val="000000" w:themeColor="text1"/>
        </w:rPr>
        <w:t xml:space="preserve">) </w:t>
      </w:r>
      <w:r w:rsidR="004D4858" w:rsidRPr="00694AEC">
        <w:rPr>
          <w:color w:val="000000" w:themeColor="text1"/>
        </w:rPr>
        <w:t>16.8</w:t>
      </w:r>
      <w:r w:rsidRPr="00694AEC">
        <w:rPr>
          <w:color w:val="000000" w:themeColor="text1"/>
        </w:rPr>
        <w:t xml:space="preserve"> (CH</w:t>
      </w:r>
      <w:r w:rsidRPr="00694AEC">
        <w:rPr>
          <w:color w:val="000000" w:themeColor="text1"/>
          <w:vertAlign w:val="subscript"/>
        </w:rPr>
        <w:t>3</w:t>
      </w:r>
      <w:r w:rsidRPr="00694AEC">
        <w:rPr>
          <w:color w:val="000000" w:themeColor="text1"/>
        </w:rPr>
        <w:t>), 20.5 (CH</w:t>
      </w:r>
      <w:r w:rsidRPr="00694AEC">
        <w:rPr>
          <w:color w:val="000000" w:themeColor="text1"/>
          <w:vertAlign w:val="subscript"/>
        </w:rPr>
        <w:t>3</w:t>
      </w:r>
      <w:r w:rsidR="004D4858" w:rsidRPr="00694AEC">
        <w:rPr>
          <w:color w:val="000000" w:themeColor="text1"/>
        </w:rPr>
        <w:t>), 22.1</w:t>
      </w:r>
      <w:r w:rsidRPr="00694AEC">
        <w:rPr>
          <w:color w:val="000000" w:themeColor="text1"/>
        </w:rPr>
        <w:t xml:space="preserve"> (CH</w:t>
      </w:r>
      <w:r w:rsidRPr="00694AEC">
        <w:rPr>
          <w:color w:val="000000" w:themeColor="text1"/>
          <w:vertAlign w:val="subscript"/>
        </w:rPr>
        <w:t>2</w:t>
      </w:r>
      <w:r w:rsidR="004D4858" w:rsidRPr="00694AEC">
        <w:rPr>
          <w:color w:val="000000" w:themeColor="text1"/>
        </w:rPr>
        <w:t>), 23.1</w:t>
      </w:r>
      <w:r w:rsidRPr="00694AEC">
        <w:rPr>
          <w:color w:val="000000" w:themeColor="text1"/>
        </w:rPr>
        <w:t xml:space="preserve"> </w:t>
      </w:r>
      <w:r w:rsidRPr="00694AEC">
        <w:rPr>
          <w:color w:val="000000" w:themeColor="text1"/>
        </w:rPr>
        <w:lastRenderedPageBreak/>
        <w:t>(CH</w:t>
      </w:r>
      <w:r w:rsidRPr="00694AEC">
        <w:rPr>
          <w:color w:val="000000" w:themeColor="text1"/>
          <w:vertAlign w:val="subscript"/>
        </w:rPr>
        <w:t>2</w:t>
      </w:r>
      <w:r w:rsidR="004D4858" w:rsidRPr="00694AEC">
        <w:rPr>
          <w:color w:val="000000" w:themeColor="text1"/>
        </w:rPr>
        <w:t>), 25.3</w:t>
      </w:r>
      <w:r w:rsidRPr="00694AEC">
        <w:rPr>
          <w:color w:val="000000" w:themeColor="text1"/>
        </w:rPr>
        <w:t xml:space="preserve"> (CH</w:t>
      </w:r>
      <w:r w:rsidRPr="00694AEC">
        <w:rPr>
          <w:color w:val="000000" w:themeColor="text1"/>
          <w:vertAlign w:val="subscript"/>
        </w:rPr>
        <w:t>2</w:t>
      </w:r>
      <w:r w:rsidR="004D4858" w:rsidRPr="00694AEC">
        <w:rPr>
          <w:color w:val="000000" w:themeColor="text1"/>
        </w:rPr>
        <w:t>), 25.7</w:t>
      </w:r>
      <w:r w:rsidRPr="00694AEC">
        <w:rPr>
          <w:color w:val="000000" w:themeColor="text1"/>
        </w:rPr>
        <w:t xml:space="preserve"> (CH</w:t>
      </w:r>
      <w:r w:rsidRPr="00694AEC">
        <w:rPr>
          <w:color w:val="000000" w:themeColor="text1"/>
          <w:vertAlign w:val="subscript"/>
        </w:rPr>
        <w:t>3</w:t>
      </w:r>
      <w:r w:rsidR="004D4858" w:rsidRPr="00694AEC">
        <w:rPr>
          <w:color w:val="000000" w:themeColor="text1"/>
        </w:rPr>
        <w:t>), 25.8</w:t>
      </w:r>
      <w:r w:rsidRPr="00694AEC">
        <w:rPr>
          <w:color w:val="000000" w:themeColor="text1"/>
        </w:rPr>
        <w:t xml:space="preserve"> (CH</w:t>
      </w:r>
      <w:r w:rsidRPr="00694AEC">
        <w:rPr>
          <w:color w:val="000000" w:themeColor="text1"/>
          <w:vertAlign w:val="subscript"/>
        </w:rPr>
        <w:t>3</w:t>
      </w:r>
      <w:r w:rsidR="004D4858" w:rsidRPr="00694AEC">
        <w:rPr>
          <w:color w:val="000000" w:themeColor="text1"/>
        </w:rPr>
        <w:t>), 25.9</w:t>
      </w:r>
      <w:r w:rsidRPr="00694AEC">
        <w:rPr>
          <w:color w:val="000000" w:themeColor="text1"/>
        </w:rPr>
        <w:t xml:space="preserve"> (CH</w:t>
      </w:r>
      <w:r w:rsidRPr="00694AEC">
        <w:rPr>
          <w:color w:val="000000" w:themeColor="text1"/>
          <w:vertAlign w:val="subscript"/>
        </w:rPr>
        <w:t>3</w:t>
      </w:r>
      <w:r w:rsidR="004D4858" w:rsidRPr="00694AEC">
        <w:rPr>
          <w:color w:val="000000" w:themeColor="text1"/>
        </w:rPr>
        <w:t>), 26.1 (CH</w:t>
      </w:r>
      <w:r w:rsidR="004D4858" w:rsidRPr="00694AEC">
        <w:rPr>
          <w:color w:val="000000" w:themeColor="text1"/>
          <w:vertAlign w:val="subscript"/>
        </w:rPr>
        <w:t>3</w:t>
      </w:r>
      <w:r w:rsidR="004D4858" w:rsidRPr="00694AEC">
        <w:rPr>
          <w:color w:val="000000" w:themeColor="text1"/>
        </w:rPr>
        <w:t>) 28.0</w:t>
      </w:r>
      <w:r w:rsidRPr="00694AEC">
        <w:rPr>
          <w:color w:val="000000" w:themeColor="text1"/>
        </w:rPr>
        <w:t xml:space="preserve"> (CH</w:t>
      </w:r>
      <w:r w:rsidRPr="00694AEC">
        <w:rPr>
          <w:color w:val="000000" w:themeColor="text1"/>
          <w:vertAlign w:val="subscript"/>
        </w:rPr>
        <w:t>2</w:t>
      </w:r>
      <w:r w:rsidR="004D4858" w:rsidRPr="00694AEC">
        <w:rPr>
          <w:color w:val="000000" w:themeColor="text1"/>
        </w:rPr>
        <w:t>), 54.4</w:t>
      </w:r>
      <w:r w:rsidRPr="00694AEC">
        <w:rPr>
          <w:color w:val="000000" w:themeColor="text1"/>
        </w:rPr>
        <w:t xml:space="preserve"> (CH</w:t>
      </w:r>
      <w:r w:rsidRPr="00694AEC">
        <w:rPr>
          <w:color w:val="000000" w:themeColor="text1"/>
          <w:vertAlign w:val="subscript"/>
        </w:rPr>
        <w:t>2</w:t>
      </w:r>
      <w:r w:rsidR="004D4858" w:rsidRPr="00694AEC">
        <w:rPr>
          <w:color w:val="000000" w:themeColor="text1"/>
        </w:rPr>
        <w:t>), 61.0</w:t>
      </w:r>
      <w:r w:rsidRPr="00694AEC">
        <w:rPr>
          <w:color w:val="000000" w:themeColor="text1"/>
        </w:rPr>
        <w:t xml:space="preserve"> (CH</w:t>
      </w:r>
      <w:r w:rsidRPr="00694AEC">
        <w:rPr>
          <w:color w:val="000000" w:themeColor="text1"/>
          <w:vertAlign w:val="subscript"/>
        </w:rPr>
        <w:t>2</w:t>
      </w:r>
      <w:r w:rsidR="004D4858" w:rsidRPr="00694AEC">
        <w:rPr>
          <w:color w:val="000000" w:themeColor="text1"/>
        </w:rPr>
        <w:t>), 61.6</w:t>
      </w:r>
      <w:r w:rsidRPr="00694AEC">
        <w:rPr>
          <w:color w:val="000000" w:themeColor="text1"/>
        </w:rPr>
        <w:t xml:space="preserve"> (CH</w:t>
      </w:r>
      <w:r w:rsidRPr="00694AEC">
        <w:rPr>
          <w:color w:val="000000" w:themeColor="text1"/>
          <w:vertAlign w:val="subscript"/>
        </w:rPr>
        <w:t>2</w:t>
      </w:r>
      <w:r w:rsidR="004D4858" w:rsidRPr="00694AEC">
        <w:rPr>
          <w:color w:val="000000" w:themeColor="text1"/>
        </w:rPr>
        <w:t>), 65.1</w:t>
      </w:r>
      <w:r w:rsidRPr="00694AEC">
        <w:rPr>
          <w:color w:val="000000" w:themeColor="text1"/>
        </w:rPr>
        <w:t xml:space="preserve"> (CH</w:t>
      </w:r>
      <w:r w:rsidRPr="00694AEC">
        <w:rPr>
          <w:color w:val="000000" w:themeColor="text1"/>
          <w:vertAlign w:val="subscript"/>
        </w:rPr>
        <w:t>2</w:t>
      </w:r>
      <w:r w:rsidR="004D4858" w:rsidRPr="00694AEC">
        <w:rPr>
          <w:color w:val="000000" w:themeColor="text1"/>
        </w:rPr>
        <w:t>), 68.1 (CH), 70.6 (CH), 75.3</w:t>
      </w:r>
      <w:r w:rsidRPr="00694AEC">
        <w:rPr>
          <w:color w:val="000000" w:themeColor="text1"/>
        </w:rPr>
        <w:t xml:space="preserve"> (CH), 123.0 (C), 12</w:t>
      </w:r>
      <w:r w:rsidR="004D4858" w:rsidRPr="00694AEC">
        <w:rPr>
          <w:color w:val="000000" w:themeColor="text1"/>
        </w:rPr>
        <w:t>4.2 (C), 124.7 (C), 124.8 (C), 125.1 (C), 125.7 (C), 127.2 (Ar-H), 127.4 (Ar-H), 130.1</w:t>
      </w:r>
      <w:r w:rsidRPr="00694AEC">
        <w:rPr>
          <w:color w:val="000000" w:themeColor="text1"/>
        </w:rPr>
        <w:t xml:space="preserve"> (Ar-H), 131</w:t>
      </w:r>
      <w:r w:rsidR="004D4858" w:rsidRPr="00694AEC">
        <w:rPr>
          <w:color w:val="000000" w:themeColor="text1"/>
        </w:rPr>
        <w:t>.1 (Ar-H), 159.0 (Ar-O), 159.6</w:t>
      </w:r>
      <w:r w:rsidRPr="00694AEC">
        <w:rPr>
          <w:color w:val="000000" w:themeColor="text1"/>
        </w:rPr>
        <w:t xml:space="preserve"> (Ar-O).</w:t>
      </w:r>
      <w:r w:rsidR="00F037AF" w:rsidRPr="00694AEC">
        <w:rPr>
          <w:color w:val="000000" w:themeColor="text1"/>
        </w:rPr>
        <w:t xml:space="preserve"> </w:t>
      </w:r>
      <w:proofErr w:type="spellStart"/>
      <w:r w:rsidRPr="00694AEC">
        <w:rPr>
          <w:color w:val="000000" w:themeColor="text1"/>
        </w:rPr>
        <w:t>Calcd</w:t>
      </w:r>
      <w:proofErr w:type="spellEnd"/>
      <w:r w:rsidRPr="00694AEC">
        <w:rPr>
          <w:color w:val="000000" w:themeColor="text1"/>
        </w:rPr>
        <w:t xml:space="preserve"> C</w:t>
      </w:r>
      <w:r w:rsidRPr="00694AEC">
        <w:rPr>
          <w:color w:val="000000" w:themeColor="text1"/>
          <w:vertAlign w:val="subscript"/>
        </w:rPr>
        <w:t>32</w:t>
      </w:r>
      <w:r w:rsidRPr="00694AEC">
        <w:rPr>
          <w:color w:val="000000" w:themeColor="text1"/>
        </w:rPr>
        <w:t>H</w:t>
      </w:r>
      <w:r w:rsidRPr="00694AEC">
        <w:rPr>
          <w:color w:val="000000" w:themeColor="text1"/>
          <w:vertAlign w:val="subscript"/>
        </w:rPr>
        <w:t>48</w:t>
      </w:r>
      <w:r w:rsidRPr="00694AEC">
        <w:rPr>
          <w:color w:val="000000" w:themeColor="text1"/>
        </w:rPr>
        <w:t>N</w:t>
      </w:r>
      <w:r w:rsidRPr="00694AEC">
        <w:rPr>
          <w:color w:val="000000" w:themeColor="text1"/>
          <w:vertAlign w:val="subscript"/>
        </w:rPr>
        <w:t>2</w:t>
      </w:r>
      <w:r w:rsidRPr="00694AEC">
        <w:rPr>
          <w:color w:val="000000" w:themeColor="text1"/>
        </w:rPr>
        <w:t>O</w:t>
      </w:r>
      <w:r w:rsidRPr="00694AEC">
        <w:rPr>
          <w:color w:val="000000" w:themeColor="text1"/>
          <w:vertAlign w:val="subscript"/>
        </w:rPr>
        <w:t>4</w:t>
      </w:r>
      <w:r w:rsidRPr="00694AEC">
        <w:rPr>
          <w:color w:val="000000" w:themeColor="text1"/>
        </w:rPr>
        <w:t>Ti</w:t>
      </w:r>
      <w:r w:rsidRPr="00694AEC">
        <w:rPr>
          <w:color w:val="000000" w:themeColor="text1"/>
          <w:vertAlign w:val="subscript"/>
        </w:rPr>
        <w:t>1</w:t>
      </w:r>
      <w:r w:rsidR="008D625F" w:rsidRPr="00694AEC">
        <w:rPr>
          <w:color w:val="000000" w:themeColor="text1"/>
        </w:rPr>
        <w:t>: C, 67.17%; H, 8.45</w:t>
      </w:r>
      <w:r w:rsidRPr="00694AEC">
        <w:rPr>
          <w:color w:val="000000" w:themeColor="text1"/>
        </w:rPr>
        <w:t xml:space="preserve">%; N, 4.89%. Found: </w:t>
      </w:r>
      <w:r w:rsidR="008D625F" w:rsidRPr="00694AEC">
        <w:rPr>
          <w:color w:val="000000" w:themeColor="text1"/>
        </w:rPr>
        <w:t>C, 66.96%; H, 8.56%; N, 4.86</w:t>
      </w:r>
      <w:r w:rsidRPr="00694AEC">
        <w:rPr>
          <w:color w:val="000000" w:themeColor="text1"/>
        </w:rPr>
        <w:t>%.</w:t>
      </w:r>
    </w:p>
    <w:p w:rsidR="00A60695" w:rsidRPr="00694AEC" w:rsidRDefault="00A60695" w:rsidP="00D15611">
      <w:pPr>
        <w:jc w:val="both"/>
      </w:pPr>
    </w:p>
    <w:p w:rsidR="002A285E" w:rsidRPr="00694AEC" w:rsidRDefault="002A285E" w:rsidP="00D15611">
      <w:pPr>
        <w:jc w:val="both"/>
      </w:pPr>
      <w:r w:rsidRPr="00694AEC">
        <w:rPr>
          <w:noProof/>
          <w:lang w:eastAsia="en-GB"/>
        </w:rPr>
        <w:drawing>
          <wp:inline distT="0" distB="0" distL="0" distR="0">
            <wp:extent cx="5274310" cy="3445172"/>
            <wp:effectExtent l="0" t="0" r="254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3445172"/>
                    </a:xfrm>
                    <a:prstGeom prst="rect">
                      <a:avLst/>
                    </a:prstGeom>
                    <a:noFill/>
                    <a:ln>
                      <a:noFill/>
                    </a:ln>
                  </pic:spPr>
                </pic:pic>
              </a:graphicData>
            </a:graphic>
          </wp:inline>
        </w:drawing>
      </w:r>
    </w:p>
    <w:p w:rsidR="002A285E" w:rsidRPr="00694AEC" w:rsidRDefault="002A285E" w:rsidP="00D15611">
      <w:pPr>
        <w:jc w:val="both"/>
      </w:pPr>
    </w:p>
    <w:p w:rsidR="002A285E" w:rsidRPr="00694AEC" w:rsidRDefault="002A285E" w:rsidP="00D15611">
      <w:pPr>
        <w:jc w:val="both"/>
      </w:pPr>
      <w:r w:rsidRPr="00694AEC">
        <w:rPr>
          <w:b/>
        </w:rPr>
        <w:t>Figure SI 8:</w:t>
      </w:r>
      <w:r w:rsidRPr="00694AEC">
        <w:t xml:space="preserve"> </w:t>
      </w:r>
      <w:r w:rsidRPr="00694AEC">
        <w:rPr>
          <w:vertAlign w:val="superscript"/>
        </w:rPr>
        <w:t>1</w:t>
      </w:r>
      <w:r w:rsidRPr="00694AEC">
        <w:t>H NMR (CDCl</w:t>
      </w:r>
      <w:r w:rsidRPr="00694AEC">
        <w:rPr>
          <w:vertAlign w:val="subscript"/>
        </w:rPr>
        <w:t>3</w:t>
      </w:r>
      <w:r w:rsidRPr="00694AEC">
        <w:t xml:space="preserve">) spectrum of </w:t>
      </w:r>
      <w:proofErr w:type="spellStart"/>
      <w:proofErr w:type="gramStart"/>
      <w:r w:rsidRPr="00694AEC">
        <w:t>Ti</w:t>
      </w:r>
      <w:proofErr w:type="spellEnd"/>
      <w:r w:rsidRPr="00694AEC">
        <w:t>(</w:t>
      </w:r>
      <w:proofErr w:type="gramEnd"/>
      <w:r w:rsidRPr="00694AEC">
        <w:rPr>
          <w:b/>
        </w:rPr>
        <w:t>3</w:t>
      </w:r>
      <w:r w:rsidRPr="00694AEC">
        <w:t>)(O</w:t>
      </w:r>
      <w:r w:rsidRPr="00694AEC">
        <w:rPr>
          <w:vertAlign w:val="superscript"/>
        </w:rPr>
        <w:t>i</w:t>
      </w:r>
      <w:r w:rsidRPr="00694AEC">
        <w:t>Pr)</w:t>
      </w:r>
      <w:r w:rsidRPr="00694AEC">
        <w:rPr>
          <w:vertAlign w:val="subscript"/>
        </w:rPr>
        <w:t>2</w:t>
      </w:r>
      <w:r w:rsidRPr="00694AEC">
        <w:t xml:space="preserve"> at 298 K</w:t>
      </w:r>
    </w:p>
    <w:p w:rsidR="00D15611" w:rsidRPr="00694AEC" w:rsidRDefault="00D15611" w:rsidP="00D15611"/>
    <w:p w:rsidR="002A285E" w:rsidRPr="00694AEC" w:rsidRDefault="002A285E" w:rsidP="00D15611"/>
    <w:p w:rsidR="004D4858" w:rsidRPr="00694AEC" w:rsidRDefault="004D4858" w:rsidP="004D4858">
      <w:proofErr w:type="gramStart"/>
      <w:r w:rsidRPr="00694AEC">
        <w:t>Al(</w:t>
      </w:r>
      <w:proofErr w:type="gramEnd"/>
      <w:r w:rsidRPr="00694AEC">
        <w:rPr>
          <w:b/>
        </w:rPr>
        <w:t>4</w:t>
      </w:r>
      <w:r w:rsidRPr="00694AEC">
        <w:t>)(O</w:t>
      </w:r>
      <w:r w:rsidRPr="00694AEC">
        <w:rPr>
          <w:vertAlign w:val="superscript"/>
        </w:rPr>
        <w:t>i</w:t>
      </w:r>
      <w:r w:rsidRPr="00694AEC">
        <w:t>Pr)</w:t>
      </w:r>
    </w:p>
    <w:p w:rsidR="004D4858" w:rsidRPr="00694AEC" w:rsidRDefault="004D4858" w:rsidP="004D4858"/>
    <w:p w:rsidR="004D4858" w:rsidRPr="00694AEC" w:rsidRDefault="004D4858" w:rsidP="004D4858">
      <w:pPr>
        <w:jc w:val="both"/>
      </w:pPr>
      <w:r w:rsidRPr="00694AEC">
        <w:rPr>
          <w:vertAlign w:val="superscript"/>
        </w:rPr>
        <w:t>1</w:t>
      </w:r>
      <w:r w:rsidRPr="00694AEC">
        <w:t>H (298K CDCl</w:t>
      </w:r>
      <w:r w:rsidRPr="00694AEC">
        <w:rPr>
          <w:vertAlign w:val="subscript"/>
        </w:rPr>
        <w:t>3</w:t>
      </w:r>
      <w:r w:rsidRPr="00694AEC">
        <w:t>) 1.0</w:t>
      </w:r>
      <w:r w:rsidR="007F7EB1" w:rsidRPr="00694AEC">
        <w:t>2</w:t>
      </w:r>
      <w:r w:rsidRPr="00694AEC">
        <w:t xml:space="preserve"> (d J = 6.0 Hz, 6H),</w:t>
      </w:r>
      <w:r w:rsidR="007F7EB1" w:rsidRPr="00694AEC">
        <w:t xml:space="preserve"> 1.26 (s, 18H), 1.44 (s, 18H) 1.78-1.91</w:t>
      </w:r>
      <w:r w:rsidRPr="00694AEC">
        <w:t xml:space="preserve"> (m, 2H),</w:t>
      </w:r>
      <w:r w:rsidR="007F7EB1" w:rsidRPr="00694AEC">
        <w:t xml:space="preserve"> 1.98-2.08 (m, 2H), 2.01-2.17</w:t>
      </w:r>
      <w:r w:rsidRPr="00694AEC">
        <w:t xml:space="preserve"> (m, 4H), </w:t>
      </w:r>
      <w:r w:rsidR="007F7EB1" w:rsidRPr="00694AEC">
        <w:t>2.78-2.88 (m, 2H), 3.18-3.26 (m, 2H), 3.31 (d J = 12</w:t>
      </w:r>
      <w:r w:rsidRPr="00694AEC">
        <w:t>.5 Hz, 2H),</w:t>
      </w:r>
      <w:r w:rsidR="007F7EB1" w:rsidRPr="00694AEC">
        <w:t xml:space="preserve"> 3.35-3.40 (m, </w:t>
      </w:r>
      <w:proofErr w:type="spellStart"/>
      <w:r w:rsidR="007F7EB1" w:rsidRPr="00694AEC">
        <w:t>br</w:t>
      </w:r>
      <w:proofErr w:type="spellEnd"/>
      <w:r w:rsidR="007F7EB1" w:rsidRPr="00694AEC">
        <w:t>, 2H), 4.4</w:t>
      </w:r>
      <w:r w:rsidRPr="00694AEC">
        <w:t>7</w:t>
      </w:r>
      <w:r w:rsidR="007F7EB1" w:rsidRPr="00694AEC">
        <w:t xml:space="preserve"> – 4.57</w:t>
      </w:r>
      <w:r w:rsidRPr="00694AEC">
        <w:t xml:space="preserve"> (</w:t>
      </w:r>
      <w:r w:rsidR="007F7EB1" w:rsidRPr="00694AEC">
        <w:t xml:space="preserve"> sept and doublet CH</w:t>
      </w:r>
      <w:r w:rsidR="007F7EB1" w:rsidRPr="00694AEC">
        <w:rPr>
          <w:vertAlign w:val="subscript"/>
        </w:rPr>
        <w:t>2</w:t>
      </w:r>
      <w:r w:rsidR="007F7EB1" w:rsidRPr="00694AEC">
        <w:t xml:space="preserve"> and CH), 6.72 (d J = 2.5 Hz, 2H), 7.22 (d J= 2.5Hz</w:t>
      </w:r>
      <w:r w:rsidRPr="00694AEC">
        <w:t>, 2H).</w:t>
      </w:r>
      <w:r w:rsidR="00F037AF" w:rsidRPr="00694AEC">
        <w:t xml:space="preserve"> </w:t>
      </w:r>
      <w:r w:rsidRPr="00694AEC">
        <w:rPr>
          <w:vertAlign w:val="superscript"/>
        </w:rPr>
        <w:t>13</w:t>
      </w:r>
      <w:r w:rsidRPr="00694AEC">
        <w:t>C{</w:t>
      </w:r>
      <w:r w:rsidRPr="00694AEC">
        <w:rPr>
          <w:vertAlign w:val="superscript"/>
        </w:rPr>
        <w:t>1</w:t>
      </w:r>
      <w:r w:rsidRPr="00694AEC">
        <w:t>H} (298K CDCl</w:t>
      </w:r>
      <w:r w:rsidRPr="00694AEC">
        <w:rPr>
          <w:vertAlign w:val="subscript"/>
        </w:rPr>
        <w:t>3</w:t>
      </w:r>
      <w:r w:rsidRPr="00694AEC">
        <w:t>)  22.1 (CH</w:t>
      </w:r>
      <w:r w:rsidRPr="00694AEC">
        <w:rPr>
          <w:vertAlign w:val="subscript"/>
        </w:rPr>
        <w:t>2</w:t>
      </w:r>
      <w:r w:rsidRPr="00694AEC">
        <w:t>), 26.8 (CH</w:t>
      </w:r>
      <w:r w:rsidRPr="00694AEC">
        <w:rPr>
          <w:vertAlign w:val="subscript"/>
        </w:rPr>
        <w:t>2</w:t>
      </w:r>
      <w:r w:rsidRPr="00694AEC">
        <w:t>), 27.6 (CH</w:t>
      </w:r>
      <w:r w:rsidRPr="00694AEC">
        <w:rPr>
          <w:vertAlign w:val="subscript"/>
        </w:rPr>
        <w:t>3</w:t>
      </w:r>
      <w:r w:rsidRPr="00694AEC">
        <w:t>),</w:t>
      </w:r>
      <w:r w:rsidR="007F7EB1" w:rsidRPr="00694AEC">
        <w:t xml:space="preserve"> 29.9 (CH</w:t>
      </w:r>
      <w:r w:rsidR="007F7EB1" w:rsidRPr="00694AEC">
        <w:rPr>
          <w:vertAlign w:val="subscript"/>
        </w:rPr>
        <w:t>3</w:t>
      </w:r>
      <w:r w:rsidR="007F7EB1" w:rsidRPr="00694AEC">
        <w:t>), 31,8 (CH</w:t>
      </w:r>
      <w:r w:rsidR="007F7EB1" w:rsidRPr="00694AEC">
        <w:rPr>
          <w:vertAlign w:val="subscript"/>
        </w:rPr>
        <w:t>3</w:t>
      </w:r>
      <w:r w:rsidR="007F7EB1" w:rsidRPr="00694AEC">
        <w:t>), 33.9 (C), 35.0 (C), 54.1</w:t>
      </w:r>
      <w:r w:rsidRPr="00694AEC">
        <w:t xml:space="preserve"> (CH</w:t>
      </w:r>
      <w:r w:rsidRPr="00694AEC">
        <w:rPr>
          <w:vertAlign w:val="subscript"/>
        </w:rPr>
        <w:t>2</w:t>
      </w:r>
      <w:r w:rsidR="007F7EB1" w:rsidRPr="00694AEC">
        <w:t>), 61.1</w:t>
      </w:r>
      <w:r w:rsidRPr="00694AEC">
        <w:t xml:space="preserve"> (CH</w:t>
      </w:r>
      <w:r w:rsidRPr="00694AEC">
        <w:rPr>
          <w:vertAlign w:val="subscript"/>
        </w:rPr>
        <w:t>2</w:t>
      </w:r>
      <w:r w:rsidR="007F7EB1" w:rsidRPr="00694AEC">
        <w:t>), 62.3 (CH), 67.4</w:t>
      </w:r>
      <w:r w:rsidRPr="00694AEC">
        <w:t xml:space="preserve"> (CH),</w:t>
      </w:r>
      <w:r w:rsidR="007F7EB1" w:rsidRPr="00694AEC">
        <w:t xml:space="preserve"> 120.6 (Ar), 122.9 (Ar), 123.5 (Ar-H), 136.9 (Ar), 137.9 (Ar-H), 157.9</w:t>
      </w:r>
      <w:r w:rsidRPr="00694AEC">
        <w:t xml:space="preserve"> (Ar-O).</w:t>
      </w:r>
      <w:r w:rsidR="00F037AF" w:rsidRPr="00694AEC">
        <w:t xml:space="preserve"> </w:t>
      </w:r>
      <w:proofErr w:type="spellStart"/>
      <w:r w:rsidRPr="00694AEC">
        <w:t>Calcd</w:t>
      </w:r>
      <w:proofErr w:type="spellEnd"/>
      <w:r w:rsidRPr="00694AEC">
        <w:t xml:space="preserve"> C</w:t>
      </w:r>
      <w:r w:rsidR="007F7EB1" w:rsidRPr="00694AEC">
        <w:rPr>
          <w:vertAlign w:val="subscript"/>
        </w:rPr>
        <w:t>41</w:t>
      </w:r>
      <w:r w:rsidRPr="00694AEC">
        <w:t>H</w:t>
      </w:r>
      <w:r w:rsidR="00303C8C" w:rsidRPr="00694AEC">
        <w:rPr>
          <w:vertAlign w:val="subscript"/>
        </w:rPr>
        <w:t>6</w:t>
      </w:r>
      <w:r w:rsidR="00F41AFE" w:rsidRPr="00694AEC">
        <w:rPr>
          <w:vertAlign w:val="subscript"/>
        </w:rPr>
        <w:t>5</w:t>
      </w:r>
      <w:r w:rsidRPr="00694AEC">
        <w:t>N</w:t>
      </w:r>
      <w:r w:rsidRPr="00694AEC">
        <w:rPr>
          <w:vertAlign w:val="subscript"/>
        </w:rPr>
        <w:t>2</w:t>
      </w:r>
      <w:r w:rsidRPr="00694AEC">
        <w:t>O</w:t>
      </w:r>
      <w:r w:rsidRPr="00694AEC">
        <w:rPr>
          <w:vertAlign w:val="subscript"/>
        </w:rPr>
        <w:t>3</w:t>
      </w:r>
      <w:r w:rsidRPr="00694AEC">
        <w:t>Al</w:t>
      </w:r>
      <w:r w:rsidRPr="00694AEC">
        <w:rPr>
          <w:vertAlign w:val="subscript"/>
        </w:rPr>
        <w:t>1</w:t>
      </w:r>
      <w:r w:rsidRPr="00694AEC">
        <w:t xml:space="preserve">: C, </w:t>
      </w:r>
      <w:r w:rsidR="00F41AFE" w:rsidRPr="00694AEC">
        <w:t>74.51%; H, 9.91%; N, 4.24</w:t>
      </w:r>
      <w:r w:rsidRPr="00694AEC">
        <w:t xml:space="preserve">%. Found: C, </w:t>
      </w:r>
      <w:r w:rsidR="00F41AFE" w:rsidRPr="00694AEC">
        <w:t>74.42%; H, 9.99%; N, 4.23</w:t>
      </w:r>
      <w:r w:rsidRPr="00694AEC">
        <w:t>%.</w:t>
      </w:r>
    </w:p>
    <w:p w:rsidR="002A285E" w:rsidRPr="00694AEC" w:rsidRDefault="002A285E" w:rsidP="00D15611"/>
    <w:p w:rsidR="002A285E" w:rsidRPr="00694AEC" w:rsidRDefault="002A285E" w:rsidP="00D15611"/>
    <w:p w:rsidR="002A285E" w:rsidRPr="00694AEC" w:rsidRDefault="002A285E" w:rsidP="00D15611"/>
    <w:p w:rsidR="002A285E" w:rsidRPr="00694AEC" w:rsidRDefault="002A285E" w:rsidP="00D15611"/>
    <w:p w:rsidR="002A285E" w:rsidRPr="00694AEC" w:rsidRDefault="002A285E" w:rsidP="00D15611"/>
    <w:p w:rsidR="002A285E" w:rsidRPr="00694AEC" w:rsidRDefault="002A285E" w:rsidP="00D15611">
      <w:r w:rsidRPr="00694AEC">
        <w:rPr>
          <w:noProof/>
          <w:lang w:eastAsia="en-GB"/>
        </w:rPr>
        <w:lastRenderedPageBreak/>
        <w:drawing>
          <wp:inline distT="0" distB="0" distL="0" distR="0">
            <wp:extent cx="5274310" cy="3638055"/>
            <wp:effectExtent l="0" t="0" r="254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310" cy="3638055"/>
                    </a:xfrm>
                    <a:prstGeom prst="rect">
                      <a:avLst/>
                    </a:prstGeom>
                    <a:noFill/>
                    <a:ln>
                      <a:noFill/>
                    </a:ln>
                  </pic:spPr>
                </pic:pic>
              </a:graphicData>
            </a:graphic>
          </wp:inline>
        </w:drawing>
      </w:r>
    </w:p>
    <w:p w:rsidR="002A285E" w:rsidRPr="00694AEC" w:rsidRDefault="002A285E" w:rsidP="00D15611"/>
    <w:p w:rsidR="002A285E" w:rsidRPr="00694AEC" w:rsidRDefault="002A285E" w:rsidP="002A285E">
      <w:pPr>
        <w:jc w:val="both"/>
      </w:pPr>
      <w:r w:rsidRPr="00694AEC">
        <w:rPr>
          <w:b/>
        </w:rPr>
        <w:t>Figure SI 9:</w:t>
      </w:r>
      <w:r w:rsidRPr="00694AEC">
        <w:t xml:space="preserve"> </w:t>
      </w:r>
      <w:r w:rsidRPr="00694AEC">
        <w:rPr>
          <w:vertAlign w:val="superscript"/>
        </w:rPr>
        <w:t>1</w:t>
      </w:r>
      <w:r w:rsidRPr="00694AEC">
        <w:t>H NMR (CDCl</w:t>
      </w:r>
      <w:r w:rsidRPr="00694AEC">
        <w:rPr>
          <w:vertAlign w:val="subscript"/>
        </w:rPr>
        <w:t>3</w:t>
      </w:r>
      <w:r w:rsidRPr="00694AEC">
        <w:t xml:space="preserve">) spectrum of </w:t>
      </w:r>
      <w:proofErr w:type="gramStart"/>
      <w:r w:rsidRPr="00694AEC">
        <w:t>Al(</w:t>
      </w:r>
      <w:proofErr w:type="gramEnd"/>
      <w:r w:rsidRPr="00694AEC">
        <w:rPr>
          <w:b/>
        </w:rPr>
        <w:t>4</w:t>
      </w:r>
      <w:r w:rsidRPr="00694AEC">
        <w:t>)O</w:t>
      </w:r>
      <w:r w:rsidRPr="00694AEC">
        <w:rPr>
          <w:vertAlign w:val="superscript"/>
        </w:rPr>
        <w:t>i</w:t>
      </w:r>
      <w:r w:rsidRPr="00694AEC">
        <w:t>Pr at 298 K</w:t>
      </w:r>
    </w:p>
    <w:p w:rsidR="002A285E" w:rsidRPr="00694AEC" w:rsidRDefault="002A285E" w:rsidP="00D15611"/>
    <w:p w:rsidR="002A285E" w:rsidRPr="00694AEC" w:rsidRDefault="002A285E" w:rsidP="00D15611"/>
    <w:p w:rsidR="00D15611" w:rsidRPr="00694AEC" w:rsidRDefault="00D15611" w:rsidP="00D15611">
      <w:pPr>
        <w:rPr>
          <w:b/>
        </w:rPr>
      </w:pPr>
      <w:r w:rsidRPr="00694AEC">
        <w:rPr>
          <w:b/>
        </w:rPr>
        <w:t>Selected Polymer Characterisation:</w:t>
      </w:r>
    </w:p>
    <w:p w:rsidR="006B3C57" w:rsidRPr="00694AEC" w:rsidRDefault="00D15611" w:rsidP="00D15611">
      <w:pPr>
        <w:jc w:val="center"/>
      </w:pPr>
      <w:r w:rsidRPr="00694AEC">
        <w:rPr>
          <w:noProof/>
          <w:lang w:eastAsia="en-GB"/>
        </w:rPr>
        <w:drawing>
          <wp:inline distT="0" distB="0" distL="0" distR="0" wp14:anchorId="5C56B099" wp14:editId="04C1B64D">
            <wp:extent cx="3045683" cy="2838450"/>
            <wp:effectExtent l="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9353"/>
                    <a:stretch/>
                  </pic:blipFill>
                  <pic:spPr bwMode="auto">
                    <a:xfrm>
                      <a:off x="0" y="0"/>
                      <a:ext cx="3047290" cy="2839947"/>
                    </a:xfrm>
                    <a:prstGeom prst="rect">
                      <a:avLst/>
                    </a:prstGeom>
                    <a:noFill/>
                    <a:ln>
                      <a:noFill/>
                    </a:ln>
                    <a:extLst>
                      <a:ext uri="{53640926-AAD7-44D8-BBD7-CCE9431645EC}">
                        <a14:shadowObscured xmlns:a14="http://schemas.microsoft.com/office/drawing/2010/main"/>
                      </a:ext>
                    </a:extLst>
                  </pic:spPr>
                </pic:pic>
              </a:graphicData>
            </a:graphic>
          </wp:inline>
        </w:drawing>
      </w:r>
    </w:p>
    <w:p w:rsidR="00D15611" w:rsidRPr="00694AEC" w:rsidRDefault="00D15611" w:rsidP="00D15611">
      <w:pPr>
        <w:jc w:val="both"/>
      </w:pPr>
      <w:r w:rsidRPr="00694AEC">
        <w:rPr>
          <w:b/>
        </w:rPr>
        <w:t xml:space="preserve">Figure SI </w:t>
      </w:r>
      <w:r w:rsidR="002A285E" w:rsidRPr="00694AEC">
        <w:rPr>
          <w:b/>
        </w:rPr>
        <w:t>10</w:t>
      </w:r>
      <w:r w:rsidRPr="00694AEC">
        <w:t xml:space="preserve">: Homonuclear decoupled </w:t>
      </w:r>
      <w:r w:rsidRPr="00694AEC">
        <w:rPr>
          <w:vertAlign w:val="superscript"/>
        </w:rPr>
        <w:t>1</w:t>
      </w:r>
      <w:r w:rsidRPr="00694AEC">
        <w:t xml:space="preserve">H spectrum from </w:t>
      </w:r>
      <w:proofErr w:type="spellStart"/>
      <w:proofErr w:type="gramStart"/>
      <w:r w:rsidRPr="00694AEC">
        <w:t>Hf</w:t>
      </w:r>
      <w:proofErr w:type="spellEnd"/>
      <w:r w:rsidRPr="00694AEC">
        <w:t>(</w:t>
      </w:r>
      <w:proofErr w:type="gramEnd"/>
      <w:r w:rsidRPr="00694AEC">
        <w:rPr>
          <w:b/>
        </w:rPr>
        <w:t>3</w:t>
      </w:r>
      <w:r w:rsidRPr="00694AEC">
        <w:t>)(O</w:t>
      </w:r>
      <w:r w:rsidRPr="00694AEC">
        <w:rPr>
          <w:vertAlign w:val="superscript"/>
        </w:rPr>
        <w:t>i</w:t>
      </w:r>
      <w:r w:rsidRPr="00694AEC">
        <w:t>Pr)</w:t>
      </w:r>
      <w:r w:rsidRPr="00694AEC">
        <w:rPr>
          <w:vertAlign w:val="subscript"/>
        </w:rPr>
        <w:t>2</w:t>
      </w:r>
      <w:r w:rsidRPr="00694AEC">
        <w:t xml:space="preserve"> – entry </w:t>
      </w:r>
      <w:r w:rsidR="007030E6" w:rsidRPr="00694AEC">
        <w:t>3</w:t>
      </w:r>
      <w:r w:rsidRPr="00694AEC">
        <w:t xml:space="preserve"> Table </w:t>
      </w:r>
      <w:r w:rsidR="007030E6" w:rsidRPr="00694AEC">
        <w:t>1</w:t>
      </w:r>
      <w:r w:rsidRPr="00694AEC">
        <w:t>.</w:t>
      </w:r>
      <w:r w:rsidR="00FC1567" w:rsidRPr="00694AEC">
        <w:t xml:space="preserve"> </w:t>
      </w:r>
      <w:proofErr w:type="gramStart"/>
      <w:r w:rsidR="001A2398" w:rsidRPr="00694AEC">
        <w:t>s</w:t>
      </w:r>
      <w:r w:rsidR="00FC1567" w:rsidRPr="00694AEC">
        <w:t>is</w:t>
      </w:r>
      <w:proofErr w:type="gramEnd"/>
      <w:r w:rsidR="00FC1567" w:rsidRPr="00694AEC">
        <w:t xml:space="preserve"> = 1, </w:t>
      </w:r>
      <w:proofErr w:type="spellStart"/>
      <w:r w:rsidR="00FC1567" w:rsidRPr="00694AEC">
        <w:t>sii</w:t>
      </w:r>
      <w:proofErr w:type="spellEnd"/>
      <w:r w:rsidR="00FC1567" w:rsidRPr="00694AEC">
        <w:t xml:space="preserve"> = 1.96, </w:t>
      </w:r>
      <w:proofErr w:type="spellStart"/>
      <w:r w:rsidR="00AE0BE6" w:rsidRPr="00694AEC">
        <w:t>iis</w:t>
      </w:r>
      <w:proofErr w:type="spellEnd"/>
      <w:r w:rsidR="00AE0BE6" w:rsidRPr="00694AEC">
        <w:t xml:space="preserve">= 2.3 and </w:t>
      </w:r>
      <w:proofErr w:type="spellStart"/>
      <w:r w:rsidR="00AE0BE6" w:rsidRPr="00694AEC">
        <w:t>isi</w:t>
      </w:r>
      <w:proofErr w:type="spellEnd"/>
      <w:r w:rsidR="00AE0BE6" w:rsidRPr="00694AEC">
        <w:t xml:space="preserve"> = 2.4</w:t>
      </w:r>
    </w:p>
    <w:p w:rsidR="006B3C57" w:rsidRPr="00694AEC" w:rsidRDefault="006B3C57" w:rsidP="00D15611">
      <w:pPr>
        <w:jc w:val="center"/>
      </w:pPr>
    </w:p>
    <w:p w:rsidR="006B3C57" w:rsidRPr="00694AEC" w:rsidRDefault="006B3C57"/>
    <w:p w:rsidR="006B3C57" w:rsidRPr="00694AEC" w:rsidRDefault="006B3C57"/>
    <w:p w:rsidR="002801A4" w:rsidRPr="00694AEC" w:rsidRDefault="002801A4"/>
    <w:p w:rsidR="002801A4" w:rsidRPr="00694AEC" w:rsidRDefault="002801A4" w:rsidP="00D15611">
      <w:pPr>
        <w:jc w:val="center"/>
      </w:pPr>
      <w:r w:rsidRPr="00694AEC">
        <w:rPr>
          <w:noProof/>
          <w:lang w:eastAsia="en-GB"/>
        </w:rPr>
        <w:lastRenderedPageBreak/>
        <w:drawing>
          <wp:inline distT="0" distB="0" distL="0" distR="0">
            <wp:extent cx="3773376" cy="3081338"/>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74966" cy="3082637"/>
                    </a:xfrm>
                    <a:prstGeom prst="rect">
                      <a:avLst/>
                    </a:prstGeom>
                    <a:noFill/>
                    <a:ln>
                      <a:noFill/>
                    </a:ln>
                  </pic:spPr>
                </pic:pic>
              </a:graphicData>
            </a:graphic>
          </wp:inline>
        </w:drawing>
      </w:r>
    </w:p>
    <w:p w:rsidR="002801A4" w:rsidRPr="00694AEC" w:rsidRDefault="002801A4"/>
    <w:p w:rsidR="00D15611" w:rsidRPr="00694AEC" w:rsidRDefault="00D15611" w:rsidP="00D15611">
      <w:pPr>
        <w:jc w:val="both"/>
      </w:pPr>
      <w:r w:rsidRPr="00694AEC">
        <w:rPr>
          <w:b/>
        </w:rPr>
        <w:t xml:space="preserve">Figure SI </w:t>
      </w:r>
      <w:r w:rsidR="002A285E" w:rsidRPr="00694AEC">
        <w:rPr>
          <w:b/>
        </w:rPr>
        <w:t>11</w:t>
      </w:r>
      <w:r w:rsidRPr="00694AEC">
        <w:t xml:space="preserve">: Homonuclear decoupled </w:t>
      </w:r>
      <w:r w:rsidRPr="00694AEC">
        <w:rPr>
          <w:vertAlign w:val="superscript"/>
        </w:rPr>
        <w:t>1</w:t>
      </w:r>
      <w:r w:rsidRPr="00694AEC">
        <w:t xml:space="preserve">H spectrum from </w:t>
      </w:r>
      <w:proofErr w:type="spellStart"/>
      <w:proofErr w:type="gramStart"/>
      <w:r w:rsidRPr="00694AEC">
        <w:t>Hf</w:t>
      </w:r>
      <w:proofErr w:type="spellEnd"/>
      <w:r w:rsidRPr="00694AEC">
        <w:t>(</w:t>
      </w:r>
      <w:proofErr w:type="gramEnd"/>
      <w:r w:rsidRPr="00694AEC">
        <w:rPr>
          <w:b/>
        </w:rPr>
        <w:t>1</w:t>
      </w:r>
      <w:r w:rsidRPr="00694AEC">
        <w:t>)(O</w:t>
      </w:r>
      <w:r w:rsidRPr="00694AEC">
        <w:rPr>
          <w:vertAlign w:val="superscript"/>
        </w:rPr>
        <w:t>i</w:t>
      </w:r>
      <w:r w:rsidRPr="00694AEC">
        <w:t>Pr)</w:t>
      </w:r>
      <w:r w:rsidRPr="00694AEC">
        <w:rPr>
          <w:vertAlign w:val="subscript"/>
        </w:rPr>
        <w:t>2</w:t>
      </w:r>
      <w:r w:rsidRPr="00694AEC">
        <w:t xml:space="preserve"> – entry 1 Table 1.</w:t>
      </w:r>
    </w:p>
    <w:p w:rsidR="002801A4" w:rsidRPr="00694AEC" w:rsidRDefault="002801A4"/>
    <w:p w:rsidR="00854345" w:rsidRPr="00694AEC" w:rsidRDefault="00854345"/>
    <w:p w:rsidR="00854345" w:rsidRPr="00694AEC" w:rsidRDefault="00854345" w:rsidP="00FE15D4">
      <w:pPr>
        <w:jc w:val="center"/>
      </w:pPr>
      <w:r w:rsidRPr="00694AEC">
        <w:rPr>
          <w:noProof/>
          <w:lang w:eastAsia="en-GB"/>
        </w:rPr>
        <w:drawing>
          <wp:inline distT="0" distB="0" distL="0" distR="0">
            <wp:extent cx="2419301" cy="2147887"/>
            <wp:effectExtent l="0" t="0" r="63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13646"/>
                    <a:stretch/>
                  </pic:blipFill>
                  <pic:spPr bwMode="auto">
                    <a:xfrm>
                      <a:off x="0" y="0"/>
                      <a:ext cx="2420577" cy="2149020"/>
                    </a:xfrm>
                    <a:prstGeom prst="rect">
                      <a:avLst/>
                    </a:prstGeom>
                    <a:noFill/>
                    <a:ln>
                      <a:noFill/>
                    </a:ln>
                    <a:extLst>
                      <a:ext uri="{53640926-AAD7-44D8-BBD7-CCE9431645EC}">
                        <a14:shadowObscured xmlns:a14="http://schemas.microsoft.com/office/drawing/2010/main"/>
                      </a:ext>
                    </a:extLst>
                  </pic:spPr>
                </pic:pic>
              </a:graphicData>
            </a:graphic>
          </wp:inline>
        </w:drawing>
      </w:r>
    </w:p>
    <w:p w:rsidR="00854345" w:rsidRPr="00694AEC" w:rsidRDefault="00854345"/>
    <w:p w:rsidR="00375704" w:rsidRPr="00694AEC" w:rsidRDefault="00375704" w:rsidP="00FE15D4">
      <w:pPr>
        <w:jc w:val="center"/>
      </w:pPr>
      <w:r w:rsidRPr="00694AEC">
        <w:rPr>
          <w:noProof/>
          <w:lang w:eastAsia="en-GB"/>
        </w:rPr>
        <w:drawing>
          <wp:inline distT="0" distB="0" distL="0" distR="0">
            <wp:extent cx="2971800" cy="1369031"/>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74518" cy="1370283"/>
                    </a:xfrm>
                    <a:prstGeom prst="rect">
                      <a:avLst/>
                    </a:prstGeom>
                    <a:noFill/>
                    <a:ln>
                      <a:noFill/>
                    </a:ln>
                  </pic:spPr>
                </pic:pic>
              </a:graphicData>
            </a:graphic>
          </wp:inline>
        </w:drawing>
      </w:r>
    </w:p>
    <w:p w:rsidR="00673FE9" w:rsidRPr="00694AEC" w:rsidRDefault="00673FE9" w:rsidP="00854345"/>
    <w:p w:rsidR="00673FE9" w:rsidRPr="00694AEC" w:rsidRDefault="00D15611" w:rsidP="00854345">
      <w:r w:rsidRPr="00694AEC">
        <w:rPr>
          <w:b/>
        </w:rPr>
        <w:t>Figure SI 1</w:t>
      </w:r>
      <w:r w:rsidR="002A285E" w:rsidRPr="00694AEC">
        <w:rPr>
          <w:b/>
        </w:rPr>
        <w:t>2</w:t>
      </w:r>
      <w:r w:rsidRPr="00694AEC">
        <w:t xml:space="preserve">Top: Homonuclear decoupled </w:t>
      </w:r>
      <w:r w:rsidRPr="00694AEC">
        <w:rPr>
          <w:vertAlign w:val="superscript"/>
        </w:rPr>
        <w:t>1</w:t>
      </w:r>
      <w:r w:rsidRPr="00694AEC">
        <w:t xml:space="preserve">H spectrum Lower </w:t>
      </w:r>
      <w:proofErr w:type="gramStart"/>
      <w:r w:rsidRPr="00694AEC">
        <w:rPr>
          <w:vertAlign w:val="superscript"/>
        </w:rPr>
        <w:t>13</w:t>
      </w:r>
      <w:r w:rsidRPr="00694AEC">
        <w:t>C{</w:t>
      </w:r>
      <w:proofErr w:type="gramEnd"/>
      <w:r w:rsidRPr="00694AEC">
        <w:rPr>
          <w:vertAlign w:val="superscript"/>
        </w:rPr>
        <w:t>1</w:t>
      </w:r>
      <w:r w:rsidRPr="00694AEC">
        <w:t xml:space="preserve">H} from </w:t>
      </w:r>
      <w:proofErr w:type="spellStart"/>
      <w:r w:rsidRPr="00694AEC">
        <w:t>Hf</w:t>
      </w:r>
      <w:proofErr w:type="spellEnd"/>
      <w:r w:rsidRPr="00694AEC">
        <w:t>(</w:t>
      </w:r>
      <w:r w:rsidRPr="00694AEC">
        <w:rPr>
          <w:b/>
        </w:rPr>
        <w:t>3</w:t>
      </w:r>
      <w:r w:rsidRPr="00694AEC">
        <w:t>)(O</w:t>
      </w:r>
      <w:r w:rsidRPr="00694AEC">
        <w:rPr>
          <w:vertAlign w:val="superscript"/>
        </w:rPr>
        <w:t>i</w:t>
      </w:r>
      <w:r w:rsidRPr="00694AEC">
        <w:t>Pr)</w:t>
      </w:r>
      <w:r w:rsidRPr="00694AEC">
        <w:rPr>
          <w:vertAlign w:val="subscript"/>
        </w:rPr>
        <w:t>2</w:t>
      </w:r>
      <w:r w:rsidRPr="00694AEC">
        <w:t xml:space="preserve"> – entry </w:t>
      </w:r>
      <w:r w:rsidR="00C619C6" w:rsidRPr="00694AEC">
        <w:t>7</w:t>
      </w:r>
      <w:r w:rsidRPr="00694AEC">
        <w:t xml:space="preserve"> Table 1</w:t>
      </w:r>
    </w:p>
    <w:p w:rsidR="00854345" w:rsidRPr="00694AEC" w:rsidRDefault="00673FE9" w:rsidP="00FE15D4">
      <w:pPr>
        <w:jc w:val="center"/>
      </w:pPr>
      <w:r w:rsidRPr="00694AEC">
        <w:rPr>
          <w:noProof/>
          <w:lang w:eastAsia="en-GB"/>
        </w:rPr>
        <w:lastRenderedPageBreak/>
        <w:drawing>
          <wp:inline distT="0" distB="0" distL="0" distR="0">
            <wp:extent cx="3695455" cy="3324610"/>
            <wp:effectExtent l="0" t="0" r="63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2556"/>
                    <a:stretch/>
                  </pic:blipFill>
                  <pic:spPr bwMode="auto">
                    <a:xfrm>
                      <a:off x="0" y="0"/>
                      <a:ext cx="3700379" cy="3329040"/>
                    </a:xfrm>
                    <a:prstGeom prst="rect">
                      <a:avLst/>
                    </a:prstGeom>
                    <a:noFill/>
                    <a:ln>
                      <a:noFill/>
                    </a:ln>
                    <a:extLst>
                      <a:ext uri="{53640926-AAD7-44D8-BBD7-CCE9431645EC}">
                        <a14:shadowObscured xmlns:a14="http://schemas.microsoft.com/office/drawing/2010/main"/>
                      </a:ext>
                    </a:extLst>
                  </pic:spPr>
                </pic:pic>
              </a:graphicData>
            </a:graphic>
          </wp:inline>
        </w:drawing>
      </w:r>
    </w:p>
    <w:p w:rsidR="00854345" w:rsidRPr="00694AEC" w:rsidRDefault="00854345"/>
    <w:p w:rsidR="00D15611" w:rsidRPr="00694AEC" w:rsidRDefault="00D15611" w:rsidP="00D15611">
      <w:r w:rsidRPr="00694AEC">
        <w:rPr>
          <w:b/>
        </w:rPr>
        <w:t>Figure SI 1</w:t>
      </w:r>
      <w:r w:rsidR="002A285E" w:rsidRPr="00694AEC">
        <w:rPr>
          <w:b/>
        </w:rPr>
        <w:t>3</w:t>
      </w:r>
      <w:r w:rsidRPr="00694AEC">
        <w:t xml:space="preserve">: Homonuclear decoupled </w:t>
      </w:r>
      <w:r w:rsidRPr="00694AEC">
        <w:rPr>
          <w:vertAlign w:val="superscript"/>
        </w:rPr>
        <w:t>1</w:t>
      </w:r>
      <w:r w:rsidRPr="00694AEC">
        <w:t xml:space="preserve">H spectrum </w:t>
      </w:r>
      <w:proofErr w:type="spellStart"/>
      <w:proofErr w:type="gramStart"/>
      <w:r w:rsidRPr="00694AEC">
        <w:t>Hf</w:t>
      </w:r>
      <w:proofErr w:type="spellEnd"/>
      <w:r w:rsidRPr="00694AEC">
        <w:t>(</w:t>
      </w:r>
      <w:proofErr w:type="gramEnd"/>
      <w:r w:rsidRPr="00694AEC">
        <w:rPr>
          <w:b/>
        </w:rPr>
        <w:t>3</w:t>
      </w:r>
      <w:r w:rsidRPr="00694AEC">
        <w:t>)(O</w:t>
      </w:r>
      <w:r w:rsidRPr="00694AEC">
        <w:rPr>
          <w:vertAlign w:val="superscript"/>
        </w:rPr>
        <w:t>i</w:t>
      </w:r>
      <w:r w:rsidRPr="00694AEC">
        <w:t>Pr)</w:t>
      </w:r>
      <w:r w:rsidRPr="00694AEC">
        <w:rPr>
          <w:vertAlign w:val="subscript"/>
        </w:rPr>
        <w:t>2</w:t>
      </w:r>
      <w:r w:rsidRPr="00694AEC">
        <w:t xml:space="preserve"> – entry </w:t>
      </w:r>
      <w:r w:rsidR="00C619C6" w:rsidRPr="00694AEC">
        <w:t>8</w:t>
      </w:r>
      <w:r w:rsidRPr="00694AEC">
        <w:t xml:space="preserve"> Table 1.</w:t>
      </w:r>
      <w:r w:rsidR="00AE0BE6" w:rsidRPr="00694AEC">
        <w:t xml:space="preserve"> </w:t>
      </w:r>
      <w:proofErr w:type="gramStart"/>
      <w:r w:rsidR="00AE0BE6" w:rsidRPr="00694AEC">
        <w:t>sis</w:t>
      </w:r>
      <w:proofErr w:type="gramEnd"/>
      <w:r w:rsidR="00AE0BE6" w:rsidRPr="00694AEC">
        <w:t xml:space="preserve"> = 1, </w:t>
      </w:r>
      <w:proofErr w:type="spellStart"/>
      <w:r w:rsidR="00AE0BE6" w:rsidRPr="00694AEC">
        <w:t>sii</w:t>
      </w:r>
      <w:proofErr w:type="spellEnd"/>
      <w:r w:rsidR="00AE0BE6" w:rsidRPr="00694AEC">
        <w:t xml:space="preserve"> = 4, </w:t>
      </w:r>
      <w:proofErr w:type="spellStart"/>
      <w:r w:rsidR="00AE0BE6" w:rsidRPr="00694AEC">
        <w:t>iis</w:t>
      </w:r>
      <w:proofErr w:type="spellEnd"/>
      <w:r w:rsidR="00AE0BE6" w:rsidRPr="00694AEC">
        <w:t xml:space="preserve">= 5 and </w:t>
      </w:r>
      <w:proofErr w:type="spellStart"/>
      <w:r w:rsidR="00AE0BE6" w:rsidRPr="00694AEC">
        <w:t>isi</w:t>
      </w:r>
      <w:proofErr w:type="spellEnd"/>
      <w:r w:rsidR="00AE0BE6" w:rsidRPr="00694AEC">
        <w:t xml:space="preserve"> = 5</w:t>
      </w:r>
    </w:p>
    <w:p w:rsidR="00D15611" w:rsidRPr="00694AEC" w:rsidRDefault="00D15611" w:rsidP="00D15611"/>
    <w:p w:rsidR="00D15611" w:rsidRPr="00694AEC" w:rsidRDefault="00D15611" w:rsidP="00D15611"/>
    <w:p w:rsidR="00D15611" w:rsidRPr="00694AEC" w:rsidRDefault="00D15611" w:rsidP="00D15611"/>
    <w:p w:rsidR="00D15611" w:rsidRPr="00694AEC" w:rsidRDefault="00D15611" w:rsidP="00D15611">
      <w:pPr>
        <w:jc w:val="center"/>
      </w:pPr>
      <w:r w:rsidRPr="00694AEC">
        <w:rPr>
          <w:noProof/>
          <w:lang w:eastAsia="en-GB"/>
        </w:rPr>
        <w:drawing>
          <wp:inline distT="0" distB="0" distL="0" distR="0" wp14:anchorId="7CD0E6C7" wp14:editId="75325268">
            <wp:extent cx="2436923" cy="2182466"/>
            <wp:effectExtent l="0" t="0" r="1905"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45600" cy="2190237"/>
                    </a:xfrm>
                    <a:prstGeom prst="rect">
                      <a:avLst/>
                    </a:prstGeom>
                    <a:noFill/>
                    <a:ln>
                      <a:noFill/>
                    </a:ln>
                  </pic:spPr>
                </pic:pic>
              </a:graphicData>
            </a:graphic>
          </wp:inline>
        </w:drawing>
      </w:r>
    </w:p>
    <w:p w:rsidR="00D15611" w:rsidRPr="00694AEC" w:rsidRDefault="00D15611" w:rsidP="00D15611">
      <w:pPr>
        <w:jc w:val="center"/>
      </w:pPr>
    </w:p>
    <w:p w:rsidR="00D15611" w:rsidRPr="00694AEC" w:rsidRDefault="00D15611" w:rsidP="00D15611">
      <w:pPr>
        <w:jc w:val="center"/>
      </w:pPr>
      <w:r w:rsidRPr="00694AEC">
        <w:rPr>
          <w:noProof/>
          <w:lang w:eastAsia="en-GB"/>
        </w:rPr>
        <w:drawing>
          <wp:inline distT="0" distB="0" distL="0" distR="0" wp14:anchorId="26905233" wp14:editId="09AE3018">
            <wp:extent cx="2827768" cy="1156164"/>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33075" cy="1158334"/>
                    </a:xfrm>
                    <a:prstGeom prst="rect">
                      <a:avLst/>
                    </a:prstGeom>
                    <a:noFill/>
                    <a:ln>
                      <a:noFill/>
                    </a:ln>
                  </pic:spPr>
                </pic:pic>
              </a:graphicData>
            </a:graphic>
          </wp:inline>
        </w:drawing>
      </w:r>
    </w:p>
    <w:p w:rsidR="00D15611" w:rsidRPr="00694AEC" w:rsidRDefault="00D15611" w:rsidP="00D15611">
      <w:pPr>
        <w:jc w:val="center"/>
      </w:pPr>
    </w:p>
    <w:p w:rsidR="00D15611" w:rsidRPr="00694AEC" w:rsidRDefault="00D15611" w:rsidP="00D15611">
      <w:pPr>
        <w:jc w:val="both"/>
      </w:pPr>
      <w:r w:rsidRPr="00694AEC">
        <w:rPr>
          <w:b/>
        </w:rPr>
        <w:t>Figure SI 1</w:t>
      </w:r>
      <w:r w:rsidR="002A285E" w:rsidRPr="00694AEC">
        <w:rPr>
          <w:b/>
        </w:rPr>
        <w:t>4</w:t>
      </w:r>
      <w:r w:rsidRPr="00694AEC">
        <w:t xml:space="preserve">: Top: Homonuclear decoupled </w:t>
      </w:r>
      <w:r w:rsidRPr="00694AEC">
        <w:rPr>
          <w:vertAlign w:val="superscript"/>
        </w:rPr>
        <w:t>1</w:t>
      </w:r>
      <w:r w:rsidRPr="00694AEC">
        <w:t xml:space="preserve">H spectrum Lower </w:t>
      </w:r>
      <w:proofErr w:type="gramStart"/>
      <w:r w:rsidRPr="00694AEC">
        <w:rPr>
          <w:vertAlign w:val="superscript"/>
        </w:rPr>
        <w:t>13</w:t>
      </w:r>
      <w:r w:rsidRPr="00694AEC">
        <w:t>C{</w:t>
      </w:r>
      <w:proofErr w:type="gramEnd"/>
      <w:r w:rsidRPr="00694AEC">
        <w:rPr>
          <w:vertAlign w:val="superscript"/>
        </w:rPr>
        <w:t>1</w:t>
      </w:r>
      <w:r w:rsidRPr="00694AEC">
        <w:t>H} from Al(</w:t>
      </w:r>
      <w:r w:rsidRPr="00694AEC">
        <w:rPr>
          <w:b/>
        </w:rPr>
        <w:t>3</w:t>
      </w:r>
      <w:r w:rsidRPr="00694AEC">
        <w:t>)(Me) – entry 2 Table 2.</w:t>
      </w:r>
    </w:p>
    <w:p w:rsidR="00D15611" w:rsidRPr="00694AEC" w:rsidRDefault="00D15611" w:rsidP="00D15611"/>
    <w:p w:rsidR="00D15611" w:rsidRPr="00694AEC" w:rsidRDefault="00D15611" w:rsidP="00D15611"/>
    <w:p w:rsidR="00D15611" w:rsidRPr="00694AEC" w:rsidRDefault="00D15611" w:rsidP="00D15611"/>
    <w:p w:rsidR="00854345" w:rsidRPr="00694AEC" w:rsidRDefault="00854345" w:rsidP="00D15611">
      <w:pPr>
        <w:jc w:val="center"/>
      </w:pPr>
      <w:r w:rsidRPr="00694AEC">
        <w:rPr>
          <w:noProof/>
          <w:lang w:eastAsia="en-GB"/>
        </w:rPr>
        <w:drawing>
          <wp:inline distT="0" distB="0" distL="0" distR="0">
            <wp:extent cx="3276600" cy="3044124"/>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279646" cy="3046954"/>
                    </a:xfrm>
                    <a:prstGeom prst="rect">
                      <a:avLst/>
                    </a:prstGeom>
                    <a:noFill/>
                    <a:ln>
                      <a:noFill/>
                    </a:ln>
                  </pic:spPr>
                </pic:pic>
              </a:graphicData>
            </a:graphic>
          </wp:inline>
        </w:drawing>
      </w:r>
    </w:p>
    <w:p w:rsidR="00854345" w:rsidRPr="00694AEC" w:rsidRDefault="00854345"/>
    <w:p w:rsidR="00673FE9" w:rsidRPr="00694AEC" w:rsidRDefault="00D15611">
      <w:r w:rsidRPr="00694AEC">
        <w:rPr>
          <w:b/>
        </w:rPr>
        <w:t>Figure SI 1</w:t>
      </w:r>
      <w:r w:rsidR="002A285E" w:rsidRPr="00694AEC">
        <w:rPr>
          <w:b/>
        </w:rPr>
        <w:t>5</w:t>
      </w:r>
      <w:r w:rsidRPr="00694AEC">
        <w:t xml:space="preserve">: Homonuclear decoupled </w:t>
      </w:r>
      <w:r w:rsidRPr="00694AEC">
        <w:rPr>
          <w:vertAlign w:val="superscript"/>
        </w:rPr>
        <w:t>1</w:t>
      </w:r>
      <w:r w:rsidRPr="00694AEC">
        <w:t xml:space="preserve">H spectrum from </w:t>
      </w:r>
      <w:proofErr w:type="gramStart"/>
      <w:r w:rsidRPr="00694AEC">
        <w:t>Al(</w:t>
      </w:r>
      <w:proofErr w:type="gramEnd"/>
      <w:r w:rsidRPr="00694AEC">
        <w:rPr>
          <w:b/>
        </w:rPr>
        <w:t>3</w:t>
      </w:r>
      <w:r w:rsidRPr="00694AEC">
        <w:t>)(O</w:t>
      </w:r>
      <w:r w:rsidRPr="00694AEC">
        <w:rPr>
          <w:vertAlign w:val="superscript"/>
        </w:rPr>
        <w:t>i</w:t>
      </w:r>
      <w:r w:rsidRPr="00694AEC">
        <w:t xml:space="preserve">Pr) – entry </w:t>
      </w:r>
      <w:r w:rsidR="007030E6" w:rsidRPr="00694AEC">
        <w:t>4</w:t>
      </w:r>
      <w:r w:rsidRPr="00694AEC">
        <w:t xml:space="preserve"> Table </w:t>
      </w:r>
      <w:r w:rsidR="007030E6" w:rsidRPr="00694AEC">
        <w:t>2.</w:t>
      </w:r>
    </w:p>
    <w:p w:rsidR="00854345" w:rsidRPr="00694AEC" w:rsidRDefault="00854345"/>
    <w:p w:rsidR="00FE15D4" w:rsidRPr="00694AEC" w:rsidRDefault="00FE15D4"/>
    <w:p w:rsidR="00FE15D4" w:rsidRPr="00694AEC" w:rsidRDefault="00FE15D4"/>
    <w:p w:rsidR="00FE15D4" w:rsidRPr="00694AEC" w:rsidRDefault="00FE15D4" w:rsidP="00D15611">
      <w:pPr>
        <w:jc w:val="center"/>
      </w:pPr>
      <w:r w:rsidRPr="00694AEC">
        <w:rPr>
          <w:noProof/>
          <w:lang w:eastAsia="en-GB"/>
        </w:rPr>
        <w:drawing>
          <wp:inline distT="0" distB="0" distL="0" distR="0">
            <wp:extent cx="3167063" cy="1652818"/>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48127"/>
                    <a:stretch/>
                  </pic:blipFill>
                  <pic:spPr bwMode="auto">
                    <a:xfrm>
                      <a:off x="0" y="0"/>
                      <a:ext cx="3168398" cy="1653515"/>
                    </a:xfrm>
                    <a:prstGeom prst="rect">
                      <a:avLst/>
                    </a:prstGeom>
                    <a:noFill/>
                    <a:ln>
                      <a:noFill/>
                    </a:ln>
                    <a:extLst>
                      <a:ext uri="{53640926-AAD7-44D8-BBD7-CCE9431645EC}">
                        <a14:shadowObscured xmlns:a14="http://schemas.microsoft.com/office/drawing/2010/main"/>
                      </a:ext>
                    </a:extLst>
                  </pic:spPr>
                </pic:pic>
              </a:graphicData>
            </a:graphic>
          </wp:inline>
        </w:drawing>
      </w:r>
    </w:p>
    <w:p w:rsidR="00FE15D4" w:rsidRPr="00694AEC" w:rsidRDefault="00FE15D4"/>
    <w:p w:rsidR="009F4C9C" w:rsidRPr="00694AEC" w:rsidRDefault="009F4C9C" w:rsidP="009F4C9C">
      <w:pPr>
        <w:jc w:val="center"/>
      </w:pPr>
      <w:r w:rsidRPr="00694AEC">
        <w:rPr>
          <w:noProof/>
          <w:lang w:eastAsia="en-GB"/>
        </w:rPr>
        <w:drawing>
          <wp:inline distT="0" distB="0" distL="0" distR="0">
            <wp:extent cx="3352800" cy="180503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54044" cy="1805700"/>
                    </a:xfrm>
                    <a:prstGeom prst="rect">
                      <a:avLst/>
                    </a:prstGeom>
                    <a:noFill/>
                    <a:ln>
                      <a:noFill/>
                    </a:ln>
                  </pic:spPr>
                </pic:pic>
              </a:graphicData>
            </a:graphic>
          </wp:inline>
        </w:drawing>
      </w:r>
    </w:p>
    <w:p w:rsidR="009F4C9C" w:rsidRPr="00694AEC" w:rsidRDefault="009F4C9C"/>
    <w:p w:rsidR="009F4C9C" w:rsidRPr="00694AEC" w:rsidRDefault="009F4C9C"/>
    <w:p w:rsidR="00D15611" w:rsidRPr="00694AEC" w:rsidRDefault="00D15611" w:rsidP="00D15611">
      <w:r w:rsidRPr="00694AEC">
        <w:rPr>
          <w:b/>
        </w:rPr>
        <w:t>Figure SI 1</w:t>
      </w:r>
      <w:r w:rsidR="00FA7CDD" w:rsidRPr="00694AEC">
        <w:rPr>
          <w:b/>
        </w:rPr>
        <w:t>6</w:t>
      </w:r>
      <w:r w:rsidRPr="00694AEC">
        <w:t xml:space="preserve">: Homonuclear decoupled </w:t>
      </w:r>
      <w:r w:rsidRPr="00694AEC">
        <w:rPr>
          <w:vertAlign w:val="superscript"/>
        </w:rPr>
        <w:t>1</w:t>
      </w:r>
      <w:r w:rsidRPr="00694AEC">
        <w:t xml:space="preserve">H spectrum from </w:t>
      </w:r>
      <w:proofErr w:type="gramStart"/>
      <w:r w:rsidRPr="00694AEC">
        <w:t>Al(</w:t>
      </w:r>
      <w:proofErr w:type="gramEnd"/>
      <w:r w:rsidRPr="00694AEC">
        <w:rPr>
          <w:b/>
        </w:rPr>
        <w:t>3</w:t>
      </w:r>
      <w:r w:rsidRPr="00694AEC">
        <w:t>)(O</w:t>
      </w:r>
      <w:r w:rsidRPr="00694AEC">
        <w:rPr>
          <w:vertAlign w:val="superscript"/>
        </w:rPr>
        <w:t>i</w:t>
      </w:r>
      <w:r w:rsidRPr="00694AEC">
        <w:t xml:space="preserve">Pr) – entry </w:t>
      </w:r>
      <w:r w:rsidR="00C619C6" w:rsidRPr="00694AEC">
        <w:t>6</w:t>
      </w:r>
      <w:r w:rsidRPr="00694AEC">
        <w:t xml:space="preserve"> Table 2</w:t>
      </w:r>
      <w:r w:rsidR="009F4C9C" w:rsidRPr="00694AEC">
        <w:t xml:space="preserve"> and </w:t>
      </w:r>
      <w:r w:rsidR="009F4C9C" w:rsidRPr="00694AEC">
        <w:rPr>
          <w:vertAlign w:val="superscript"/>
        </w:rPr>
        <w:t>13</w:t>
      </w:r>
      <w:r w:rsidR="009F4C9C" w:rsidRPr="00694AEC">
        <w:t>C{</w:t>
      </w:r>
      <w:r w:rsidR="009F4C9C" w:rsidRPr="00694AEC">
        <w:rPr>
          <w:vertAlign w:val="superscript"/>
        </w:rPr>
        <w:t>1</w:t>
      </w:r>
      <w:r w:rsidR="009F4C9C" w:rsidRPr="00694AEC">
        <w:t>H} NMR spectrum.</w:t>
      </w:r>
    </w:p>
    <w:p w:rsidR="00FE15D4" w:rsidRPr="00694AEC" w:rsidRDefault="00FE15D4"/>
    <w:p w:rsidR="000817BF" w:rsidRPr="00694AEC" w:rsidRDefault="000817BF"/>
    <w:p w:rsidR="000817BF" w:rsidRPr="00694AEC" w:rsidRDefault="000817BF"/>
    <w:p w:rsidR="000817BF" w:rsidRPr="00694AEC" w:rsidRDefault="000817BF" w:rsidP="000817BF">
      <w:pPr>
        <w:jc w:val="center"/>
      </w:pPr>
      <w:r w:rsidRPr="00694AEC">
        <w:rPr>
          <w:noProof/>
          <w:lang w:eastAsia="en-GB"/>
        </w:rPr>
        <w:drawing>
          <wp:inline distT="0" distB="0" distL="0" distR="0">
            <wp:extent cx="3537655" cy="1971675"/>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35952" cy="1970726"/>
                    </a:xfrm>
                    <a:prstGeom prst="rect">
                      <a:avLst/>
                    </a:prstGeom>
                    <a:noFill/>
                    <a:ln>
                      <a:noFill/>
                    </a:ln>
                  </pic:spPr>
                </pic:pic>
              </a:graphicData>
            </a:graphic>
          </wp:inline>
        </w:drawing>
      </w:r>
    </w:p>
    <w:p w:rsidR="000817BF" w:rsidRPr="00694AEC" w:rsidRDefault="000817BF"/>
    <w:p w:rsidR="00FE15D4" w:rsidRPr="00694AEC" w:rsidRDefault="0083440D" w:rsidP="00D15611">
      <w:pPr>
        <w:tabs>
          <w:tab w:val="center" w:pos="4153"/>
        </w:tabs>
        <w:jc w:val="center"/>
      </w:pPr>
      <w:r w:rsidRPr="00694AEC">
        <w:rPr>
          <w:noProof/>
          <w:lang w:eastAsia="en-GB"/>
        </w:rPr>
        <w:drawing>
          <wp:inline distT="0" distB="0" distL="0" distR="0">
            <wp:extent cx="3737871" cy="29622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36470" cy="2961165"/>
                    </a:xfrm>
                    <a:prstGeom prst="rect">
                      <a:avLst/>
                    </a:prstGeom>
                    <a:noFill/>
                    <a:ln>
                      <a:noFill/>
                    </a:ln>
                  </pic:spPr>
                </pic:pic>
              </a:graphicData>
            </a:graphic>
          </wp:inline>
        </w:drawing>
      </w:r>
    </w:p>
    <w:p w:rsidR="00D15611" w:rsidRPr="00694AEC" w:rsidRDefault="00D15611" w:rsidP="00D15611">
      <w:r w:rsidRPr="00694AEC">
        <w:rPr>
          <w:b/>
        </w:rPr>
        <w:t>Figure SI 1</w:t>
      </w:r>
      <w:r w:rsidR="00FA7CDD" w:rsidRPr="00694AEC">
        <w:rPr>
          <w:b/>
        </w:rPr>
        <w:t>7</w:t>
      </w:r>
      <w:r w:rsidRPr="00694AEC">
        <w:t>:</w:t>
      </w:r>
      <w:r w:rsidR="0083440D" w:rsidRPr="00694AEC">
        <w:t xml:space="preserve"> Top Methine region of </w:t>
      </w:r>
      <w:proofErr w:type="gramStart"/>
      <w:r w:rsidR="0083440D" w:rsidRPr="00694AEC">
        <w:rPr>
          <w:vertAlign w:val="superscript"/>
        </w:rPr>
        <w:t>13</w:t>
      </w:r>
      <w:r w:rsidR="0083440D" w:rsidRPr="00694AEC">
        <w:t>C{</w:t>
      </w:r>
      <w:proofErr w:type="gramEnd"/>
      <w:r w:rsidR="0083440D" w:rsidRPr="00694AEC">
        <w:rPr>
          <w:vertAlign w:val="superscript"/>
        </w:rPr>
        <w:t>1</w:t>
      </w:r>
      <w:r w:rsidR="0083440D" w:rsidRPr="00694AEC">
        <w:t>H} NMR and bottom:</w:t>
      </w:r>
      <w:r w:rsidRPr="00694AEC">
        <w:t xml:space="preserve"> Homonuclear decoupled </w:t>
      </w:r>
      <w:r w:rsidRPr="00694AEC">
        <w:rPr>
          <w:vertAlign w:val="superscript"/>
        </w:rPr>
        <w:t>1</w:t>
      </w:r>
      <w:r w:rsidRPr="00694AEC">
        <w:t>H spectrum from Al(</w:t>
      </w:r>
      <w:r w:rsidRPr="00694AEC">
        <w:rPr>
          <w:b/>
        </w:rPr>
        <w:t>3</w:t>
      </w:r>
      <w:r w:rsidRPr="00694AEC">
        <w:t>)(O</w:t>
      </w:r>
      <w:r w:rsidRPr="00694AEC">
        <w:rPr>
          <w:vertAlign w:val="superscript"/>
        </w:rPr>
        <w:t>i</w:t>
      </w:r>
      <w:r w:rsidRPr="00694AEC">
        <w:t xml:space="preserve">Pr) – entry </w:t>
      </w:r>
      <w:r w:rsidR="00C619C6" w:rsidRPr="00694AEC">
        <w:t>7</w:t>
      </w:r>
      <w:r w:rsidRPr="00694AEC">
        <w:t xml:space="preserve"> Table 2</w:t>
      </w:r>
    </w:p>
    <w:p w:rsidR="00FE15D4" w:rsidRPr="00694AEC" w:rsidRDefault="00FE15D4" w:rsidP="00FE15D4">
      <w:pPr>
        <w:tabs>
          <w:tab w:val="center" w:pos="4153"/>
        </w:tabs>
      </w:pPr>
    </w:p>
    <w:p w:rsidR="00FE15D4" w:rsidRPr="00694AEC" w:rsidRDefault="00246534" w:rsidP="00246534">
      <w:pPr>
        <w:jc w:val="center"/>
      </w:pPr>
      <w:r w:rsidRPr="00694AEC">
        <w:rPr>
          <w:noProof/>
          <w:lang w:eastAsia="en-GB"/>
        </w:rPr>
        <w:drawing>
          <wp:inline distT="0" distB="0" distL="0" distR="0">
            <wp:extent cx="4173226" cy="17621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73226" cy="1762125"/>
                    </a:xfrm>
                    <a:prstGeom prst="rect">
                      <a:avLst/>
                    </a:prstGeom>
                    <a:noFill/>
                    <a:ln>
                      <a:noFill/>
                    </a:ln>
                  </pic:spPr>
                </pic:pic>
              </a:graphicData>
            </a:graphic>
          </wp:inline>
        </w:drawing>
      </w:r>
    </w:p>
    <w:p w:rsidR="00D670A3" w:rsidRPr="00694AEC" w:rsidRDefault="00D670A3"/>
    <w:p w:rsidR="00D670A3" w:rsidRPr="00694AEC" w:rsidRDefault="00D670A3" w:rsidP="00D670A3">
      <w:pPr>
        <w:jc w:val="center"/>
      </w:pPr>
      <w:r w:rsidRPr="00694AEC">
        <w:rPr>
          <w:noProof/>
          <w:lang w:eastAsia="en-GB"/>
        </w:rPr>
        <w:lastRenderedPageBreak/>
        <w:drawing>
          <wp:inline distT="0" distB="0" distL="0" distR="0">
            <wp:extent cx="3294666" cy="227457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31693"/>
                    <a:stretch/>
                  </pic:blipFill>
                  <pic:spPr bwMode="auto">
                    <a:xfrm>
                      <a:off x="0" y="0"/>
                      <a:ext cx="3295460" cy="2275118"/>
                    </a:xfrm>
                    <a:prstGeom prst="rect">
                      <a:avLst/>
                    </a:prstGeom>
                    <a:noFill/>
                    <a:ln>
                      <a:noFill/>
                    </a:ln>
                    <a:extLst>
                      <a:ext uri="{53640926-AAD7-44D8-BBD7-CCE9431645EC}">
                        <a14:shadowObscured xmlns:a14="http://schemas.microsoft.com/office/drawing/2010/main"/>
                      </a:ext>
                    </a:extLst>
                  </pic:spPr>
                </pic:pic>
              </a:graphicData>
            </a:graphic>
          </wp:inline>
        </w:drawing>
      </w:r>
    </w:p>
    <w:p w:rsidR="00D670A3" w:rsidRPr="00694AEC" w:rsidRDefault="00D670A3"/>
    <w:p w:rsidR="00D670A3" w:rsidRPr="00694AEC" w:rsidRDefault="00D670A3" w:rsidP="00D670A3">
      <w:r w:rsidRPr="00694AEC">
        <w:rPr>
          <w:b/>
        </w:rPr>
        <w:t>Figure SI 1</w:t>
      </w:r>
      <w:r w:rsidR="00FA7CDD" w:rsidRPr="00694AEC">
        <w:rPr>
          <w:b/>
        </w:rPr>
        <w:t>8</w:t>
      </w:r>
      <w:r w:rsidRPr="00694AEC">
        <w:t xml:space="preserve">: </w:t>
      </w:r>
      <w:r w:rsidR="00246534" w:rsidRPr="00694AEC">
        <w:t xml:space="preserve">Top: Methine region of </w:t>
      </w:r>
      <w:proofErr w:type="gramStart"/>
      <w:r w:rsidR="00246534" w:rsidRPr="00694AEC">
        <w:rPr>
          <w:vertAlign w:val="superscript"/>
        </w:rPr>
        <w:t>13</w:t>
      </w:r>
      <w:r w:rsidR="00246534" w:rsidRPr="00694AEC">
        <w:t>C{</w:t>
      </w:r>
      <w:proofErr w:type="gramEnd"/>
      <w:r w:rsidR="00246534" w:rsidRPr="00694AEC">
        <w:rPr>
          <w:vertAlign w:val="superscript"/>
        </w:rPr>
        <w:t>1</w:t>
      </w:r>
      <w:r w:rsidR="00246534" w:rsidRPr="00694AEC">
        <w:t>H} NMR and bottom h</w:t>
      </w:r>
      <w:r w:rsidRPr="00694AEC">
        <w:t xml:space="preserve">omonuclear decoupled </w:t>
      </w:r>
      <w:r w:rsidRPr="00694AEC">
        <w:rPr>
          <w:vertAlign w:val="superscript"/>
        </w:rPr>
        <w:t>1</w:t>
      </w:r>
      <w:r w:rsidRPr="00694AEC">
        <w:t>H spectrum from Al(</w:t>
      </w:r>
      <w:r w:rsidRPr="00694AEC">
        <w:rPr>
          <w:b/>
        </w:rPr>
        <w:t>3</w:t>
      </w:r>
      <w:r w:rsidRPr="00694AEC">
        <w:t>)(O</w:t>
      </w:r>
      <w:r w:rsidRPr="00694AEC">
        <w:rPr>
          <w:vertAlign w:val="superscript"/>
        </w:rPr>
        <w:t>i</w:t>
      </w:r>
      <w:r w:rsidR="00C619C6" w:rsidRPr="00694AEC">
        <w:t>Pr) – entry 9</w:t>
      </w:r>
      <w:r w:rsidRPr="00694AEC">
        <w:t xml:space="preserve"> Table 2</w:t>
      </w:r>
    </w:p>
    <w:p w:rsidR="00D670A3" w:rsidRPr="00694AEC" w:rsidRDefault="00D670A3"/>
    <w:p w:rsidR="00246534" w:rsidRPr="00694AEC" w:rsidRDefault="00246534" w:rsidP="00D670A3">
      <w:pPr>
        <w:jc w:val="center"/>
      </w:pPr>
    </w:p>
    <w:p w:rsidR="00246534" w:rsidRPr="00694AEC" w:rsidRDefault="00246534" w:rsidP="00D670A3">
      <w:pPr>
        <w:jc w:val="center"/>
      </w:pPr>
    </w:p>
    <w:p w:rsidR="00246534" w:rsidRPr="00694AEC" w:rsidRDefault="00246534" w:rsidP="00D670A3">
      <w:pPr>
        <w:jc w:val="center"/>
      </w:pPr>
      <w:r w:rsidRPr="00694AEC">
        <w:rPr>
          <w:noProof/>
          <w:lang w:eastAsia="en-GB"/>
        </w:rPr>
        <w:drawing>
          <wp:inline distT="0" distB="0" distL="0" distR="0">
            <wp:extent cx="4177348" cy="16859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86336" cy="1689552"/>
                    </a:xfrm>
                    <a:prstGeom prst="rect">
                      <a:avLst/>
                    </a:prstGeom>
                    <a:noFill/>
                    <a:ln>
                      <a:noFill/>
                    </a:ln>
                  </pic:spPr>
                </pic:pic>
              </a:graphicData>
            </a:graphic>
          </wp:inline>
        </w:drawing>
      </w:r>
    </w:p>
    <w:p w:rsidR="00D670A3" w:rsidRPr="00694AEC" w:rsidRDefault="00D670A3" w:rsidP="00D670A3">
      <w:pPr>
        <w:jc w:val="center"/>
      </w:pPr>
      <w:r w:rsidRPr="00694AEC">
        <w:rPr>
          <w:noProof/>
          <w:lang w:eastAsia="en-GB"/>
        </w:rPr>
        <w:drawing>
          <wp:inline distT="0" distB="0" distL="0" distR="0">
            <wp:extent cx="3486150" cy="1500365"/>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t="57418"/>
                    <a:stretch/>
                  </pic:blipFill>
                  <pic:spPr bwMode="auto">
                    <a:xfrm>
                      <a:off x="0" y="0"/>
                      <a:ext cx="3487757" cy="1501057"/>
                    </a:xfrm>
                    <a:prstGeom prst="rect">
                      <a:avLst/>
                    </a:prstGeom>
                    <a:noFill/>
                    <a:ln>
                      <a:noFill/>
                    </a:ln>
                    <a:extLst>
                      <a:ext uri="{53640926-AAD7-44D8-BBD7-CCE9431645EC}">
                        <a14:shadowObscured xmlns:a14="http://schemas.microsoft.com/office/drawing/2010/main"/>
                      </a:ext>
                    </a:extLst>
                  </pic:spPr>
                </pic:pic>
              </a:graphicData>
            </a:graphic>
          </wp:inline>
        </w:drawing>
      </w:r>
    </w:p>
    <w:p w:rsidR="00246534" w:rsidRPr="00694AEC" w:rsidRDefault="00246534" w:rsidP="00D670A3">
      <w:pPr>
        <w:jc w:val="center"/>
      </w:pPr>
    </w:p>
    <w:p w:rsidR="00D670A3" w:rsidRPr="00694AEC" w:rsidRDefault="00D670A3" w:rsidP="00D670A3">
      <w:r w:rsidRPr="00694AEC">
        <w:rPr>
          <w:b/>
        </w:rPr>
        <w:t>Figure SI 1</w:t>
      </w:r>
      <w:r w:rsidR="00FA7CDD" w:rsidRPr="00694AEC">
        <w:rPr>
          <w:b/>
        </w:rPr>
        <w:t>9</w:t>
      </w:r>
      <w:r w:rsidRPr="00694AEC">
        <w:t xml:space="preserve">: </w:t>
      </w:r>
      <w:r w:rsidR="00246534" w:rsidRPr="00694AEC">
        <w:t xml:space="preserve">Top: Methine region of </w:t>
      </w:r>
      <w:proofErr w:type="gramStart"/>
      <w:r w:rsidR="00246534" w:rsidRPr="00694AEC">
        <w:rPr>
          <w:vertAlign w:val="superscript"/>
        </w:rPr>
        <w:t>13</w:t>
      </w:r>
      <w:r w:rsidR="00246534" w:rsidRPr="00694AEC">
        <w:t>C{</w:t>
      </w:r>
      <w:proofErr w:type="gramEnd"/>
      <w:r w:rsidR="00246534" w:rsidRPr="00694AEC">
        <w:rPr>
          <w:vertAlign w:val="superscript"/>
        </w:rPr>
        <w:t>1</w:t>
      </w:r>
      <w:r w:rsidR="00246534" w:rsidRPr="00694AEC">
        <w:t>H} NMR and bottom h</w:t>
      </w:r>
      <w:r w:rsidRPr="00694AEC">
        <w:t xml:space="preserve">omonuclear decoupled </w:t>
      </w:r>
      <w:r w:rsidRPr="00694AEC">
        <w:rPr>
          <w:vertAlign w:val="superscript"/>
        </w:rPr>
        <w:t>1</w:t>
      </w:r>
      <w:r w:rsidRPr="00694AEC">
        <w:t>H spectrum from Al(</w:t>
      </w:r>
      <w:r w:rsidRPr="00694AEC">
        <w:rPr>
          <w:b/>
        </w:rPr>
        <w:t>3</w:t>
      </w:r>
      <w:r w:rsidRPr="00694AEC">
        <w:t>)(O</w:t>
      </w:r>
      <w:r w:rsidRPr="00694AEC">
        <w:rPr>
          <w:vertAlign w:val="superscript"/>
        </w:rPr>
        <w:t>i</w:t>
      </w:r>
      <w:r w:rsidR="00C619C6" w:rsidRPr="00694AEC">
        <w:t>Pr) – entry 8</w:t>
      </w:r>
      <w:r w:rsidRPr="00694AEC">
        <w:t xml:space="preserve"> Table 2</w:t>
      </w:r>
    </w:p>
    <w:p w:rsidR="00FE15D4" w:rsidRPr="00694AEC" w:rsidRDefault="00FE15D4"/>
    <w:p w:rsidR="00854345" w:rsidRPr="00694AEC" w:rsidRDefault="008402C1">
      <w:r w:rsidRPr="00694AEC">
        <w:rPr>
          <w:noProof/>
          <w:lang w:eastAsia="en-GB"/>
        </w:rPr>
        <w:lastRenderedPageBreak/>
        <w:drawing>
          <wp:inline distT="0" distB="0" distL="0" distR="0">
            <wp:extent cx="5272088" cy="3262313"/>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b="8288"/>
                    <a:stretch/>
                  </pic:blipFill>
                  <pic:spPr bwMode="auto">
                    <a:xfrm>
                      <a:off x="0" y="0"/>
                      <a:ext cx="5274310" cy="3263688"/>
                    </a:xfrm>
                    <a:prstGeom prst="rect">
                      <a:avLst/>
                    </a:prstGeom>
                    <a:noFill/>
                    <a:ln>
                      <a:noFill/>
                    </a:ln>
                    <a:extLst>
                      <a:ext uri="{53640926-AAD7-44D8-BBD7-CCE9431645EC}">
                        <a14:shadowObscured xmlns:a14="http://schemas.microsoft.com/office/drawing/2010/main"/>
                      </a:ext>
                    </a:extLst>
                  </pic:spPr>
                </pic:pic>
              </a:graphicData>
            </a:graphic>
          </wp:inline>
        </w:drawing>
      </w:r>
    </w:p>
    <w:p w:rsidR="00D15611" w:rsidRPr="00694AEC" w:rsidRDefault="00D15611"/>
    <w:p w:rsidR="00D15611" w:rsidRPr="00694AEC" w:rsidRDefault="00D15611">
      <w:r w:rsidRPr="00694AEC">
        <w:rPr>
          <w:b/>
        </w:rPr>
        <w:t xml:space="preserve">Figure SI </w:t>
      </w:r>
      <w:r w:rsidR="00FA7CDD" w:rsidRPr="00694AEC">
        <w:rPr>
          <w:b/>
        </w:rPr>
        <w:t>20</w:t>
      </w:r>
      <w:r w:rsidRPr="00694AEC">
        <w:t xml:space="preserve">: GPC for solution polymerisation with </w:t>
      </w:r>
      <w:proofErr w:type="spellStart"/>
      <w:proofErr w:type="gramStart"/>
      <w:r w:rsidRPr="00694AEC">
        <w:t>Hf</w:t>
      </w:r>
      <w:proofErr w:type="spellEnd"/>
      <w:r w:rsidRPr="00694AEC">
        <w:t>(</w:t>
      </w:r>
      <w:proofErr w:type="gramEnd"/>
      <w:r w:rsidRPr="00694AEC">
        <w:rPr>
          <w:b/>
        </w:rPr>
        <w:t>3</w:t>
      </w:r>
      <w:r w:rsidRPr="00694AEC">
        <w:t>)(O</w:t>
      </w:r>
      <w:r w:rsidRPr="00694AEC">
        <w:rPr>
          <w:vertAlign w:val="superscript"/>
        </w:rPr>
        <w:t>i</w:t>
      </w:r>
      <w:r w:rsidRPr="00694AEC">
        <w:t>Pr)</w:t>
      </w:r>
      <w:r w:rsidRPr="00694AEC">
        <w:rPr>
          <w:vertAlign w:val="subscript"/>
        </w:rPr>
        <w:t>2</w:t>
      </w:r>
      <w:r w:rsidR="00C619C6" w:rsidRPr="00694AEC">
        <w:t xml:space="preserve"> solution– entry 7</w:t>
      </w:r>
      <w:r w:rsidRPr="00694AEC">
        <w:t xml:space="preserve"> Table 1.</w:t>
      </w:r>
    </w:p>
    <w:p w:rsidR="00D15611" w:rsidRPr="00694AEC" w:rsidRDefault="00D15611"/>
    <w:p w:rsidR="008402C1" w:rsidRPr="00694AEC" w:rsidRDefault="008402C1"/>
    <w:p w:rsidR="008402C1" w:rsidRPr="00694AEC" w:rsidRDefault="00D879DD">
      <w:r w:rsidRPr="00694AEC">
        <w:rPr>
          <w:noProof/>
          <w:lang w:eastAsia="en-GB"/>
        </w:rPr>
        <w:drawing>
          <wp:inline distT="0" distB="0" distL="0" distR="0">
            <wp:extent cx="4805363" cy="29609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808137" cy="2962655"/>
                    </a:xfrm>
                    <a:prstGeom prst="rect">
                      <a:avLst/>
                    </a:prstGeom>
                    <a:noFill/>
                    <a:ln>
                      <a:noFill/>
                    </a:ln>
                  </pic:spPr>
                </pic:pic>
              </a:graphicData>
            </a:graphic>
          </wp:inline>
        </w:drawing>
      </w:r>
    </w:p>
    <w:p w:rsidR="00A75552" w:rsidRPr="00694AEC" w:rsidRDefault="00D15611" w:rsidP="00A75552">
      <w:r w:rsidRPr="00694AEC">
        <w:rPr>
          <w:b/>
        </w:rPr>
        <w:t xml:space="preserve">Figure SI </w:t>
      </w:r>
      <w:r w:rsidR="00FA7CDD" w:rsidRPr="00694AEC">
        <w:rPr>
          <w:b/>
        </w:rPr>
        <w:t>21</w:t>
      </w:r>
      <w:r w:rsidRPr="00694AEC">
        <w:t xml:space="preserve">: GPC for solution polymerisation with </w:t>
      </w:r>
      <w:proofErr w:type="spellStart"/>
      <w:proofErr w:type="gramStart"/>
      <w:r w:rsidRPr="00694AEC">
        <w:t>Hf</w:t>
      </w:r>
      <w:proofErr w:type="spellEnd"/>
      <w:r w:rsidRPr="00694AEC">
        <w:t>(</w:t>
      </w:r>
      <w:proofErr w:type="gramEnd"/>
      <w:r w:rsidRPr="00694AEC">
        <w:rPr>
          <w:b/>
        </w:rPr>
        <w:t>3</w:t>
      </w:r>
      <w:r w:rsidRPr="00694AEC">
        <w:t>)(O</w:t>
      </w:r>
      <w:r w:rsidRPr="00694AEC">
        <w:rPr>
          <w:vertAlign w:val="superscript"/>
        </w:rPr>
        <w:t>i</w:t>
      </w:r>
      <w:r w:rsidRPr="00694AEC">
        <w:t>Pr)</w:t>
      </w:r>
      <w:r w:rsidRPr="00694AEC">
        <w:rPr>
          <w:vertAlign w:val="subscript"/>
        </w:rPr>
        <w:t>2</w:t>
      </w:r>
      <w:r w:rsidR="00C619C6" w:rsidRPr="00694AEC">
        <w:t xml:space="preserve"> solution– entry 8</w:t>
      </w:r>
      <w:r w:rsidRPr="00694AEC">
        <w:t xml:space="preserve"> Table 1.</w:t>
      </w:r>
      <w:r w:rsidR="00A75552" w:rsidRPr="00694AEC">
        <w:t xml:space="preserve"> </w:t>
      </w:r>
    </w:p>
    <w:p w:rsidR="00D15611" w:rsidRPr="00694AEC" w:rsidRDefault="00D15611" w:rsidP="00D15611"/>
    <w:p w:rsidR="00673FE9" w:rsidRPr="00694AEC" w:rsidRDefault="00A75552" w:rsidP="00A75552">
      <w:pPr>
        <w:jc w:val="center"/>
      </w:pPr>
      <w:r w:rsidRPr="00694AEC">
        <w:rPr>
          <w:noProof/>
          <w:lang w:eastAsia="en-GB"/>
        </w:rPr>
        <w:lastRenderedPageBreak/>
        <w:drawing>
          <wp:inline distT="0" distB="0" distL="0" distR="0">
            <wp:extent cx="3486150" cy="1903856"/>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486990" cy="1904315"/>
                    </a:xfrm>
                    <a:prstGeom prst="rect">
                      <a:avLst/>
                    </a:prstGeom>
                    <a:noFill/>
                    <a:ln>
                      <a:noFill/>
                    </a:ln>
                  </pic:spPr>
                </pic:pic>
              </a:graphicData>
            </a:graphic>
          </wp:inline>
        </w:drawing>
      </w:r>
    </w:p>
    <w:p w:rsidR="00A75552" w:rsidRPr="00694AEC" w:rsidRDefault="00A75552" w:rsidP="00A75552">
      <w:r w:rsidRPr="00694AEC">
        <w:rPr>
          <w:b/>
        </w:rPr>
        <w:t xml:space="preserve">Figure SI </w:t>
      </w:r>
      <w:r w:rsidR="00FA7CDD" w:rsidRPr="00694AEC">
        <w:rPr>
          <w:b/>
        </w:rPr>
        <w:t>22</w:t>
      </w:r>
      <w:r w:rsidRPr="00694AEC">
        <w:t xml:space="preserve">: GPC for solution polymerisation with </w:t>
      </w:r>
      <w:proofErr w:type="gramStart"/>
      <w:r w:rsidRPr="00694AEC">
        <w:t>Al(</w:t>
      </w:r>
      <w:proofErr w:type="gramEnd"/>
      <w:r w:rsidRPr="00694AEC">
        <w:rPr>
          <w:b/>
        </w:rPr>
        <w:t>3</w:t>
      </w:r>
      <w:r w:rsidRPr="00694AEC">
        <w:t>)(O</w:t>
      </w:r>
      <w:r w:rsidRPr="00694AEC">
        <w:rPr>
          <w:vertAlign w:val="superscript"/>
        </w:rPr>
        <w:t>i</w:t>
      </w:r>
      <w:r w:rsidRPr="00694AEC">
        <w:t xml:space="preserve">Pr) </w:t>
      </w:r>
      <w:r w:rsidR="00C619C6" w:rsidRPr="00694AEC">
        <w:t>solution at 100 ºC– entry 9</w:t>
      </w:r>
      <w:r w:rsidRPr="00694AEC">
        <w:t xml:space="preserve"> Table 2. </w:t>
      </w:r>
    </w:p>
    <w:p w:rsidR="00673FE9" w:rsidRPr="00694AEC" w:rsidRDefault="00673FE9"/>
    <w:p w:rsidR="00A75552" w:rsidRPr="00694AEC" w:rsidRDefault="00A75552"/>
    <w:p w:rsidR="00A75552" w:rsidRPr="00694AEC" w:rsidRDefault="00A75552" w:rsidP="00754E4A">
      <w:pPr>
        <w:jc w:val="center"/>
      </w:pPr>
      <w:r w:rsidRPr="00694AEC">
        <w:rPr>
          <w:noProof/>
          <w:lang w:eastAsia="en-GB"/>
        </w:rPr>
        <w:drawing>
          <wp:inline distT="0" distB="0" distL="0" distR="0">
            <wp:extent cx="4169946" cy="2341965"/>
            <wp:effectExtent l="0" t="0" r="254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72536" cy="2343420"/>
                    </a:xfrm>
                    <a:prstGeom prst="rect">
                      <a:avLst/>
                    </a:prstGeom>
                    <a:noFill/>
                    <a:ln>
                      <a:noFill/>
                    </a:ln>
                  </pic:spPr>
                </pic:pic>
              </a:graphicData>
            </a:graphic>
          </wp:inline>
        </w:drawing>
      </w:r>
    </w:p>
    <w:p w:rsidR="00A75552" w:rsidRPr="00694AEC" w:rsidRDefault="00A75552"/>
    <w:p w:rsidR="00A75552" w:rsidRPr="00694AEC" w:rsidRDefault="00A75552"/>
    <w:p w:rsidR="00A75552" w:rsidRPr="00694AEC" w:rsidRDefault="00A75552" w:rsidP="00A75552">
      <w:r w:rsidRPr="00694AEC">
        <w:rPr>
          <w:b/>
        </w:rPr>
        <w:t xml:space="preserve">Figure SI </w:t>
      </w:r>
      <w:r w:rsidR="00FA7CDD" w:rsidRPr="00694AEC">
        <w:rPr>
          <w:b/>
        </w:rPr>
        <w:t>23</w:t>
      </w:r>
      <w:r w:rsidRPr="00694AEC">
        <w:t xml:space="preserve">: GPC for solution polymerisation with </w:t>
      </w:r>
      <w:proofErr w:type="gramStart"/>
      <w:r w:rsidRPr="00694AEC">
        <w:t>Al(</w:t>
      </w:r>
      <w:proofErr w:type="gramEnd"/>
      <w:r w:rsidRPr="00694AEC">
        <w:rPr>
          <w:b/>
        </w:rPr>
        <w:t>3</w:t>
      </w:r>
      <w:r w:rsidRPr="00694AEC">
        <w:t>)(O</w:t>
      </w:r>
      <w:r w:rsidRPr="00694AEC">
        <w:rPr>
          <w:vertAlign w:val="superscript"/>
        </w:rPr>
        <w:t>i</w:t>
      </w:r>
      <w:r w:rsidR="00C619C6" w:rsidRPr="00694AEC">
        <w:t>Pr) solution at 90 ºC– entry 8</w:t>
      </w:r>
      <w:r w:rsidRPr="00694AEC">
        <w:t xml:space="preserve"> Table 2. </w:t>
      </w:r>
    </w:p>
    <w:p w:rsidR="00A75552" w:rsidRPr="00694AEC" w:rsidRDefault="00A75552"/>
    <w:p w:rsidR="00C13F3E" w:rsidRPr="00694AEC" w:rsidRDefault="00D15611">
      <w:pPr>
        <w:rPr>
          <w:b/>
        </w:rPr>
      </w:pPr>
      <w:r w:rsidRPr="00694AEC">
        <w:rPr>
          <w:b/>
        </w:rPr>
        <w:t>DSC</w:t>
      </w:r>
    </w:p>
    <w:p w:rsidR="00D15611" w:rsidRPr="00694AEC" w:rsidRDefault="00D15611"/>
    <w:p w:rsidR="007B2F97" w:rsidRPr="00694AEC" w:rsidRDefault="007B2F97" w:rsidP="00D15611">
      <w:pPr>
        <w:jc w:val="center"/>
      </w:pPr>
      <w:r w:rsidRPr="00694AEC">
        <w:rPr>
          <w:noProof/>
          <w:lang w:eastAsia="en-GB"/>
        </w:rPr>
        <w:drawing>
          <wp:inline distT="0" distB="0" distL="0" distR="0">
            <wp:extent cx="3436008" cy="2247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38500" cy="2249530"/>
                    </a:xfrm>
                    <a:prstGeom prst="rect">
                      <a:avLst/>
                    </a:prstGeom>
                    <a:noFill/>
                    <a:ln>
                      <a:noFill/>
                    </a:ln>
                  </pic:spPr>
                </pic:pic>
              </a:graphicData>
            </a:graphic>
          </wp:inline>
        </w:drawing>
      </w:r>
    </w:p>
    <w:p w:rsidR="00D15611" w:rsidRPr="00694AEC" w:rsidRDefault="00D15611"/>
    <w:p w:rsidR="00D15611" w:rsidRPr="00694AEC" w:rsidRDefault="00FA7CDD">
      <w:r w:rsidRPr="00694AEC">
        <w:rPr>
          <w:b/>
        </w:rPr>
        <w:t>Figure S24</w:t>
      </w:r>
      <w:r w:rsidR="00D15611" w:rsidRPr="00694AEC">
        <w:rPr>
          <w:b/>
          <w:i/>
        </w:rPr>
        <w:t xml:space="preserve">: </w:t>
      </w:r>
      <w:r w:rsidR="00C619C6" w:rsidRPr="00694AEC">
        <w:t>DSC of PLA from Table 1 entry 8</w:t>
      </w:r>
      <w:r w:rsidR="00F037AF" w:rsidRPr="00694AEC">
        <w:t xml:space="preserve"> - </w:t>
      </w:r>
      <w:proofErr w:type="spellStart"/>
      <w:proofErr w:type="gramStart"/>
      <w:r w:rsidR="00F037AF" w:rsidRPr="00694AEC">
        <w:t>Hf</w:t>
      </w:r>
      <w:proofErr w:type="spellEnd"/>
      <w:r w:rsidR="00F037AF" w:rsidRPr="00694AEC">
        <w:t>(</w:t>
      </w:r>
      <w:proofErr w:type="gramEnd"/>
      <w:r w:rsidR="00F037AF" w:rsidRPr="00694AEC">
        <w:rPr>
          <w:b/>
        </w:rPr>
        <w:t>3</w:t>
      </w:r>
      <w:r w:rsidR="00F037AF" w:rsidRPr="00694AEC">
        <w:t>)(O</w:t>
      </w:r>
      <w:r w:rsidR="00F037AF" w:rsidRPr="00694AEC">
        <w:rPr>
          <w:vertAlign w:val="superscript"/>
        </w:rPr>
        <w:t>i</w:t>
      </w:r>
      <w:r w:rsidR="00F037AF" w:rsidRPr="00694AEC">
        <w:t>Pr)</w:t>
      </w:r>
      <w:r w:rsidR="00F037AF" w:rsidRPr="00694AEC">
        <w:rPr>
          <w:vertAlign w:val="subscript"/>
        </w:rPr>
        <w:t>2</w:t>
      </w:r>
      <w:r w:rsidR="00F037AF" w:rsidRPr="00694AEC">
        <w:t xml:space="preserve"> at 70 </w:t>
      </w:r>
      <w:r w:rsidR="00F037AF" w:rsidRPr="00694AEC">
        <w:sym w:font="Symbol" w:char="F0B0"/>
      </w:r>
      <w:r w:rsidR="00F037AF" w:rsidRPr="00694AEC">
        <w:t>C</w:t>
      </w:r>
      <w:r w:rsidR="00C619C6" w:rsidRPr="00694AEC">
        <w:t>.</w:t>
      </w:r>
    </w:p>
    <w:p w:rsidR="007B2F97" w:rsidRPr="00694AEC" w:rsidRDefault="007B2F97">
      <w:r w:rsidRPr="00694AEC">
        <w:rPr>
          <w:noProof/>
          <w:lang w:eastAsia="en-GB"/>
        </w:rPr>
        <w:lastRenderedPageBreak/>
        <w:drawing>
          <wp:inline distT="0" distB="0" distL="0" distR="0">
            <wp:extent cx="3922733" cy="2571750"/>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24386" cy="2572834"/>
                    </a:xfrm>
                    <a:prstGeom prst="rect">
                      <a:avLst/>
                    </a:prstGeom>
                    <a:noFill/>
                    <a:ln>
                      <a:noFill/>
                    </a:ln>
                  </pic:spPr>
                </pic:pic>
              </a:graphicData>
            </a:graphic>
          </wp:inline>
        </w:drawing>
      </w:r>
    </w:p>
    <w:p w:rsidR="00FE15D4" w:rsidRPr="00694AEC" w:rsidRDefault="00FE15D4" w:rsidP="00FE15D4"/>
    <w:p w:rsidR="00D15611" w:rsidRPr="00694AEC" w:rsidRDefault="00D15611" w:rsidP="00D15611">
      <w:r w:rsidRPr="00694AEC">
        <w:rPr>
          <w:b/>
        </w:rPr>
        <w:t xml:space="preserve">Figure </w:t>
      </w:r>
      <w:r w:rsidR="00FA7CDD" w:rsidRPr="00694AEC">
        <w:rPr>
          <w:b/>
        </w:rPr>
        <w:t>S25</w:t>
      </w:r>
      <w:r w:rsidRPr="00694AEC">
        <w:rPr>
          <w:b/>
          <w:i/>
        </w:rPr>
        <w:t xml:space="preserve">: </w:t>
      </w:r>
      <w:r w:rsidR="00C619C6" w:rsidRPr="00694AEC">
        <w:t>DSC of PLA from Table 1 entry 7</w:t>
      </w:r>
      <w:r w:rsidR="00F037AF" w:rsidRPr="00694AEC">
        <w:t xml:space="preserve"> - </w:t>
      </w:r>
      <w:proofErr w:type="spellStart"/>
      <w:proofErr w:type="gramStart"/>
      <w:r w:rsidR="00F037AF" w:rsidRPr="00694AEC">
        <w:t>Hf</w:t>
      </w:r>
      <w:proofErr w:type="spellEnd"/>
      <w:r w:rsidR="00F037AF" w:rsidRPr="00694AEC">
        <w:t>(</w:t>
      </w:r>
      <w:proofErr w:type="gramEnd"/>
      <w:r w:rsidR="00F037AF" w:rsidRPr="00694AEC">
        <w:rPr>
          <w:b/>
        </w:rPr>
        <w:t>3</w:t>
      </w:r>
      <w:r w:rsidR="00F037AF" w:rsidRPr="00694AEC">
        <w:t>)(O</w:t>
      </w:r>
      <w:r w:rsidR="00F037AF" w:rsidRPr="00694AEC">
        <w:rPr>
          <w:vertAlign w:val="superscript"/>
        </w:rPr>
        <w:t>i</w:t>
      </w:r>
      <w:r w:rsidR="00F037AF" w:rsidRPr="00694AEC">
        <w:t>Pr)</w:t>
      </w:r>
      <w:r w:rsidR="00F037AF" w:rsidRPr="00694AEC">
        <w:rPr>
          <w:vertAlign w:val="subscript"/>
        </w:rPr>
        <w:t>2</w:t>
      </w:r>
      <w:r w:rsidR="00F037AF" w:rsidRPr="00694AEC">
        <w:t xml:space="preserve"> at 50 </w:t>
      </w:r>
      <w:r w:rsidR="00F037AF" w:rsidRPr="00694AEC">
        <w:sym w:font="Symbol" w:char="F0B0"/>
      </w:r>
      <w:r w:rsidR="00F037AF" w:rsidRPr="00694AEC">
        <w:t>C</w:t>
      </w:r>
      <w:r w:rsidRPr="00694AEC">
        <w:t>.</w:t>
      </w:r>
    </w:p>
    <w:p w:rsidR="00D15611" w:rsidRPr="00694AEC" w:rsidRDefault="00D15611" w:rsidP="00FE15D4"/>
    <w:p w:rsidR="00B95D87" w:rsidRPr="00694AEC" w:rsidRDefault="00F037AF">
      <w:pPr>
        <w:rPr>
          <w:b/>
        </w:rPr>
      </w:pPr>
      <w:r w:rsidRPr="00694AEC">
        <w:rPr>
          <w:b/>
        </w:rPr>
        <w:t xml:space="preserve">Selected </w:t>
      </w:r>
      <w:r w:rsidR="00B95D87" w:rsidRPr="00694AEC">
        <w:rPr>
          <w:b/>
        </w:rPr>
        <w:t>MALDI</w:t>
      </w:r>
      <w:r w:rsidR="00534F4A" w:rsidRPr="00694AEC">
        <w:rPr>
          <w:b/>
        </w:rPr>
        <w:t>-</w:t>
      </w:r>
      <w:proofErr w:type="spellStart"/>
      <w:r w:rsidR="00534F4A" w:rsidRPr="00694AEC">
        <w:rPr>
          <w:b/>
        </w:rPr>
        <w:t>ToF</w:t>
      </w:r>
      <w:proofErr w:type="spellEnd"/>
      <w:r w:rsidRPr="00694AEC">
        <w:rPr>
          <w:b/>
        </w:rPr>
        <w:t xml:space="preserve"> data</w:t>
      </w:r>
    </w:p>
    <w:p w:rsidR="00B95D87" w:rsidRPr="00694AEC" w:rsidRDefault="00B95D87"/>
    <w:p w:rsidR="00B95D87" w:rsidRPr="00694AEC" w:rsidRDefault="00B95D87">
      <w:r w:rsidRPr="00694AEC">
        <w:rPr>
          <w:noProof/>
          <w:lang w:eastAsia="en-GB"/>
        </w:rPr>
        <w:drawing>
          <wp:inline distT="0" distB="0" distL="0" distR="0">
            <wp:extent cx="3995738" cy="2366389"/>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97422" cy="2367386"/>
                    </a:xfrm>
                    <a:prstGeom prst="rect">
                      <a:avLst/>
                    </a:prstGeom>
                    <a:noFill/>
                    <a:ln>
                      <a:noFill/>
                    </a:ln>
                  </pic:spPr>
                </pic:pic>
              </a:graphicData>
            </a:graphic>
          </wp:inline>
        </w:drawing>
      </w:r>
    </w:p>
    <w:p w:rsidR="00B95D87" w:rsidRPr="00694AEC" w:rsidRDefault="00B95D87"/>
    <w:p w:rsidR="00B95D87" w:rsidRPr="00694AEC" w:rsidRDefault="00FA7CDD">
      <w:r w:rsidRPr="00694AEC">
        <w:rPr>
          <w:b/>
        </w:rPr>
        <w:t>Figure S26</w:t>
      </w:r>
      <w:r w:rsidR="00D15611" w:rsidRPr="00694AEC">
        <w:t>: MALDI-</w:t>
      </w:r>
      <w:proofErr w:type="spellStart"/>
      <w:r w:rsidR="00D15611" w:rsidRPr="00694AEC">
        <w:t>ToF</w:t>
      </w:r>
      <w:proofErr w:type="spellEnd"/>
      <w:r w:rsidR="00D15611" w:rsidRPr="00694AEC">
        <w:t xml:space="preserve"> MS for solution polymerisation with </w:t>
      </w:r>
      <w:proofErr w:type="spellStart"/>
      <w:proofErr w:type="gramStart"/>
      <w:r w:rsidR="00C32716" w:rsidRPr="00694AEC">
        <w:t>Hf</w:t>
      </w:r>
      <w:proofErr w:type="spellEnd"/>
      <w:r w:rsidR="00D15611" w:rsidRPr="00694AEC">
        <w:t>(</w:t>
      </w:r>
      <w:proofErr w:type="gramEnd"/>
      <w:r w:rsidR="00D15611" w:rsidRPr="00694AEC">
        <w:rPr>
          <w:b/>
        </w:rPr>
        <w:t>3</w:t>
      </w:r>
      <w:r w:rsidR="00D15611" w:rsidRPr="00694AEC">
        <w:t>)(O</w:t>
      </w:r>
      <w:r w:rsidR="00D15611" w:rsidRPr="00694AEC">
        <w:rPr>
          <w:vertAlign w:val="superscript"/>
        </w:rPr>
        <w:t>i</w:t>
      </w:r>
      <w:r w:rsidR="00D15611" w:rsidRPr="00694AEC">
        <w:t>Pr)</w:t>
      </w:r>
      <w:r w:rsidR="00D15611" w:rsidRPr="00694AEC">
        <w:rPr>
          <w:vertAlign w:val="subscript"/>
        </w:rPr>
        <w:t>2</w:t>
      </w:r>
      <w:r w:rsidR="00D15611" w:rsidRPr="00694AEC">
        <w:t xml:space="preserve"> – entry </w:t>
      </w:r>
      <w:r w:rsidR="00C619C6" w:rsidRPr="00694AEC">
        <w:t>8</w:t>
      </w:r>
      <w:r w:rsidR="00D15611" w:rsidRPr="00694AEC">
        <w:t xml:space="preserve"> Table 1.</w:t>
      </w:r>
      <w:r w:rsidR="00C32716" w:rsidRPr="00694AEC">
        <w:t xml:space="preserve"> </w:t>
      </w:r>
      <w:r w:rsidR="00B95D87" w:rsidRPr="00694AEC">
        <w:t xml:space="preserve">MALDI of </w:t>
      </w:r>
      <w:proofErr w:type="spellStart"/>
      <w:proofErr w:type="gramStart"/>
      <w:r w:rsidR="00B95D87" w:rsidRPr="00694AEC">
        <w:t>Hf</w:t>
      </w:r>
      <w:proofErr w:type="spellEnd"/>
      <w:r w:rsidR="00F037AF" w:rsidRPr="00694AEC">
        <w:t>(</w:t>
      </w:r>
      <w:proofErr w:type="gramEnd"/>
      <w:r w:rsidR="00F037AF" w:rsidRPr="00694AEC">
        <w:rPr>
          <w:b/>
        </w:rPr>
        <w:t>3</w:t>
      </w:r>
      <w:r w:rsidR="00F037AF" w:rsidRPr="00694AEC">
        <w:t>)(O</w:t>
      </w:r>
      <w:r w:rsidR="00F037AF" w:rsidRPr="00694AEC">
        <w:rPr>
          <w:vertAlign w:val="superscript"/>
        </w:rPr>
        <w:t>i</w:t>
      </w:r>
      <w:r w:rsidR="00F037AF" w:rsidRPr="00694AEC">
        <w:t>Pr)</w:t>
      </w:r>
      <w:r w:rsidR="00F037AF" w:rsidRPr="00694AEC">
        <w:rPr>
          <w:vertAlign w:val="subscript"/>
        </w:rPr>
        <w:t>2</w:t>
      </w:r>
      <w:r w:rsidR="00B95D87" w:rsidRPr="00694AEC">
        <w:t xml:space="preserve"> so</w:t>
      </w:r>
      <w:r w:rsidR="001A2398" w:rsidRPr="00694AEC">
        <w:t xml:space="preserve">lution polymerisation at </w:t>
      </w:r>
      <w:r w:rsidR="00C32716" w:rsidRPr="00694AEC">
        <w:t xml:space="preserve">50 </w:t>
      </w:r>
      <w:r w:rsidR="001A2398" w:rsidRPr="00694AEC">
        <w:sym w:font="Symbol" w:char="F0B0"/>
      </w:r>
      <w:r w:rsidR="00C32716" w:rsidRPr="00694AEC">
        <w:t>C The major series i</w:t>
      </w:r>
      <w:r w:rsidR="00B95D87" w:rsidRPr="00694AEC">
        <w:t>s for H(C</w:t>
      </w:r>
      <w:r w:rsidR="00B95D87" w:rsidRPr="00694AEC">
        <w:rPr>
          <w:vertAlign w:val="subscript"/>
        </w:rPr>
        <w:t>6</w:t>
      </w:r>
      <w:r w:rsidR="00B95D87" w:rsidRPr="00694AEC">
        <w:t>H</w:t>
      </w:r>
      <w:r w:rsidR="00B95D87" w:rsidRPr="00694AEC">
        <w:rPr>
          <w:vertAlign w:val="subscript"/>
        </w:rPr>
        <w:t>8</w:t>
      </w:r>
      <w:r w:rsidR="00B95D87" w:rsidRPr="00694AEC">
        <w:t>O4)</w:t>
      </w:r>
      <w:proofErr w:type="spellStart"/>
      <w:r w:rsidR="00B95D87" w:rsidRPr="00694AEC">
        <w:rPr>
          <w:vertAlign w:val="subscript"/>
        </w:rPr>
        <w:t>n</w:t>
      </w:r>
      <w:r w:rsidR="00B95D87" w:rsidRPr="00694AEC">
        <w:t>O</w:t>
      </w:r>
      <w:r w:rsidR="00B95D87" w:rsidRPr="00694AEC">
        <w:rPr>
          <w:vertAlign w:val="superscript"/>
        </w:rPr>
        <w:t>i</w:t>
      </w:r>
      <w:r w:rsidR="00B95D87" w:rsidRPr="00694AEC">
        <w:t>Pr</w:t>
      </w:r>
      <w:proofErr w:type="spellEnd"/>
      <w:r w:rsidR="00B95D87" w:rsidRPr="00694AEC">
        <w:t xml:space="preserve"> the minor is the transesterification.</w:t>
      </w:r>
    </w:p>
    <w:p w:rsidR="006875FE" w:rsidRPr="00694AEC" w:rsidRDefault="006875FE"/>
    <w:p w:rsidR="006875FE" w:rsidRPr="00694AEC" w:rsidRDefault="006875FE"/>
    <w:p w:rsidR="006875FE" w:rsidRPr="00694AEC" w:rsidRDefault="006875FE"/>
    <w:p w:rsidR="006875FE" w:rsidRPr="00694AEC" w:rsidRDefault="006875FE"/>
    <w:p w:rsidR="006875FE" w:rsidRPr="00694AEC" w:rsidRDefault="006875FE"/>
    <w:p w:rsidR="006875FE" w:rsidRPr="00694AEC" w:rsidRDefault="00534F4A">
      <w:r w:rsidRPr="00694AEC">
        <w:rPr>
          <w:noProof/>
          <w:lang w:eastAsia="en-GB"/>
        </w:rPr>
        <w:lastRenderedPageBreak/>
        <w:drawing>
          <wp:inline distT="0" distB="0" distL="0" distR="0">
            <wp:extent cx="5274310" cy="3258192"/>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3258192"/>
                    </a:xfrm>
                    <a:prstGeom prst="rect">
                      <a:avLst/>
                    </a:prstGeom>
                    <a:noFill/>
                    <a:ln>
                      <a:noFill/>
                    </a:ln>
                  </pic:spPr>
                </pic:pic>
              </a:graphicData>
            </a:graphic>
          </wp:inline>
        </w:drawing>
      </w:r>
    </w:p>
    <w:p w:rsidR="006875FE" w:rsidRPr="00694AEC" w:rsidRDefault="006875FE"/>
    <w:p w:rsidR="00534F4A" w:rsidRPr="00694AEC" w:rsidRDefault="00534F4A" w:rsidP="00534F4A">
      <w:r w:rsidRPr="00694AEC">
        <w:rPr>
          <w:b/>
        </w:rPr>
        <w:t>Figure S2</w:t>
      </w:r>
      <w:r w:rsidR="00FA7CDD" w:rsidRPr="00694AEC">
        <w:rPr>
          <w:b/>
        </w:rPr>
        <w:t>7</w:t>
      </w:r>
      <w:r w:rsidRPr="00694AEC">
        <w:t>: MALDI-</w:t>
      </w:r>
      <w:proofErr w:type="spellStart"/>
      <w:r w:rsidRPr="00694AEC">
        <w:t>ToF</w:t>
      </w:r>
      <w:proofErr w:type="spellEnd"/>
      <w:r w:rsidRPr="00694AEC">
        <w:t xml:space="preserve"> MS for solution polymerisation with </w:t>
      </w:r>
      <w:proofErr w:type="gramStart"/>
      <w:r w:rsidRPr="00694AEC">
        <w:t>Al(</w:t>
      </w:r>
      <w:proofErr w:type="gramEnd"/>
      <w:r w:rsidRPr="00694AEC">
        <w:rPr>
          <w:b/>
        </w:rPr>
        <w:t>3</w:t>
      </w:r>
      <w:r w:rsidRPr="00694AEC">
        <w:t>)(O</w:t>
      </w:r>
      <w:r w:rsidRPr="00694AEC">
        <w:rPr>
          <w:vertAlign w:val="superscript"/>
        </w:rPr>
        <w:t>i</w:t>
      </w:r>
      <w:r w:rsidR="00C619C6" w:rsidRPr="00694AEC">
        <w:t>Pr) – entry 6</w:t>
      </w:r>
      <w:r w:rsidRPr="00694AEC">
        <w:t xml:space="preserve"> Table 2.  The major series is for </w:t>
      </w:r>
      <w:proofErr w:type="gramStart"/>
      <w:r w:rsidRPr="00694AEC">
        <w:t>H(</w:t>
      </w:r>
      <w:proofErr w:type="gramEnd"/>
      <w:r w:rsidRPr="00694AEC">
        <w:t>C</w:t>
      </w:r>
      <w:r w:rsidRPr="00694AEC">
        <w:rPr>
          <w:vertAlign w:val="subscript"/>
        </w:rPr>
        <w:t>6</w:t>
      </w:r>
      <w:r w:rsidRPr="00694AEC">
        <w:t>H</w:t>
      </w:r>
      <w:r w:rsidRPr="00694AEC">
        <w:rPr>
          <w:vertAlign w:val="subscript"/>
        </w:rPr>
        <w:t>8</w:t>
      </w:r>
      <w:r w:rsidRPr="00694AEC">
        <w:t>O</w:t>
      </w:r>
      <w:r w:rsidRPr="00694AEC">
        <w:rPr>
          <w:vertAlign w:val="subscript"/>
        </w:rPr>
        <w:t>4</w:t>
      </w:r>
      <w:r w:rsidRPr="00694AEC">
        <w:t>)</w:t>
      </w:r>
      <w:proofErr w:type="spellStart"/>
      <w:r w:rsidRPr="00694AEC">
        <w:rPr>
          <w:vertAlign w:val="subscript"/>
        </w:rPr>
        <w:t>n</w:t>
      </w:r>
      <w:r w:rsidRPr="00694AEC">
        <w:t>O</w:t>
      </w:r>
      <w:r w:rsidRPr="00694AEC">
        <w:rPr>
          <w:vertAlign w:val="superscript"/>
        </w:rPr>
        <w:t>i</w:t>
      </w:r>
      <w:r w:rsidRPr="00694AEC">
        <w:t>Pr</w:t>
      </w:r>
      <w:proofErr w:type="spellEnd"/>
      <w:r w:rsidRPr="00694AEC">
        <w:t xml:space="preserve"> the minor is the transesterification.</w:t>
      </w:r>
    </w:p>
    <w:p w:rsidR="006875FE" w:rsidRPr="00694AEC" w:rsidRDefault="006875FE"/>
    <w:p w:rsidR="006875FE" w:rsidRPr="00694AEC" w:rsidRDefault="006875FE"/>
    <w:p w:rsidR="006875FE" w:rsidRPr="00694AEC" w:rsidRDefault="006875FE" w:rsidP="006875FE">
      <w:pPr>
        <w:jc w:val="center"/>
      </w:pPr>
      <w:r w:rsidRPr="00694AEC">
        <w:rPr>
          <w:noProof/>
          <w:lang w:eastAsia="en-GB"/>
        </w:rPr>
        <w:drawing>
          <wp:inline distT="0" distB="0" distL="0" distR="0" wp14:anchorId="313444FE">
            <wp:extent cx="4784334" cy="23145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92130" cy="2318347"/>
                    </a:xfrm>
                    <a:prstGeom prst="rect">
                      <a:avLst/>
                    </a:prstGeom>
                    <a:noFill/>
                  </pic:spPr>
                </pic:pic>
              </a:graphicData>
            </a:graphic>
          </wp:inline>
        </w:drawing>
      </w:r>
    </w:p>
    <w:p w:rsidR="006875FE" w:rsidRPr="00694AEC" w:rsidRDefault="006875FE" w:rsidP="006875FE">
      <w:pPr>
        <w:jc w:val="center"/>
      </w:pPr>
    </w:p>
    <w:p w:rsidR="006875FE" w:rsidRPr="00694AEC" w:rsidRDefault="006875FE" w:rsidP="006875FE">
      <w:pPr>
        <w:jc w:val="center"/>
      </w:pPr>
    </w:p>
    <w:p w:rsidR="006875FE" w:rsidRPr="00694AEC" w:rsidRDefault="00534F4A">
      <w:r w:rsidRPr="00694AEC">
        <w:rPr>
          <w:b/>
        </w:rPr>
        <w:t>Figure S2</w:t>
      </w:r>
      <w:r w:rsidR="00FA7CDD" w:rsidRPr="00694AEC">
        <w:rPr>
          <w:b/>
        </w:rPr>
        <w:t>8</w:t>
      </w:r>
      <w:r w:rsidRPr="00694AEC">
        <w:t xml:space="preserve">: Space filling of </w:t>
      </w:r>
      <w:proofErr w:type="gramStart"/>
      <w:r w:rsidRPr="00694AEC">
        <w:t>Al(</w:t>
      </w:r>
      <w:proofErr w:type="gramEnd"/>
      <w:r w:rsidRPr="00694AEC">
        <w:rPr>
          <w:b/>
        </w:rPr>
        <w:t>3</w:t>
      </w:r>
      <w:r w:rsidRPr="00694AEC">
        <w:t>)Me vs Al(</w:t>
      </w:r>
      <w:r w:rsidRPr="00694AEC">
        <w:rPr>
          <w:b/>
        </w:rPr>
        <w:t>1</w:t>
      </w:r>
      <w:r w:rsidRPr="00694AEC">
        <w:t>)Me.</w:t>
      </w:r>
    </w:p>
    <w:p w:rsidR="0030585D" w:rsidRPr="00694AEC" w:rsidRDefault="009113D2" w:rsidP="009113D2">
      <w:pPr>
        <w:jc w:val="center"/>
      </w:pPr>
      <w:r w:rsidRPr="00694AEC">
        <w:rPr>
          <w:noProof/>
          <w:lang w:eastAsia="en-GB"/>
        </w:rPr>
        <w:lastRenderedPageBreak/>
        <w:drawing>
          <wp:inline distT="0" distB="0" distL="0" distR="0" wp14:anchorId="00536707">
            <wp:extent cx="3511812" cy="345567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514081" cy="3457903"/>
                    </a:xfrm>
                    <a:prstGeom prst="rect">
                      <a:avLst/>
                    </a:prstGeom>
                    <a:noFill/>
                  </pic:spPr>
                </pic:pic>
              </a:graphicData>
            </a:graphic>
          </wp:inline>
        </w:drawing>
      </w:r>
    </w:p>
    <w:p w:rsidR="00B45377" w:rsidRPr="00694AEC" w:rsidRDefault="00B45377" w:rsidP="006F12F8">
      <w:pPr>
        <w:jc w:val="both"/>
      </w:pPr>
    </w:p>
    <w:p w:rsidR="00B45377" w:rsidRPr="00694AEC" w:rsidRDefault="00277108" w:rsidP="006F12F8">
      <w:pPr>
        <w:jc w:val="both"/>
      </w:pPr>
      <w:r w:rsidRPr="00694AEC">
        <w:rPr>
          <w:b/>
        </w:rPr>
        <w:t>Figure S2</w:t>
      </w:r>
      <w:r w:rsidR="00FA7CDD" w:rsidRPr="00694AEC">
        <w:rPr>
          <w:b/>
        </w:rPr>
        <w:t>9</w:t>
      </w:r>
      <w:r w:rsidRPr="00694AEC">
        <w:t xml:space="preserve">: Regions of the </w:t>
      </w:r>
      <w:r w:rsidRPr="00694AEC">
        <w:rPr>
          <w:vertAlign w:val="superscript"/>
        </w:rPr>
        <w:t>1</w:t>
      </w:r>
      <w:r w:rsidRPr="00694AEC">
        <w:t xml:space="preserve">H NMR spectrum of </w:t>
      </w:r>
      <w:proofErr w:type="gramStart"/>
      <w:r w:rsidRPr="00694AEC">
        <w:t>Al(</w:t>
      </w:r>
      <w:proofErr w:type="gramEnd"/>
      <w:r w:rsidRPr="00694AEC">
        <w:rPr>
          <w:b/>
        </w:rPr>
        <w:t>3</w:t>
      </w:r>
      <w:r w:rsidRPr="00694AEC">
        <w:t>)(O</w:t>
      </w:r>
      <w:r w:rsidRPr="00694AEC">
        <w:rPr>
          <w:vertAlign w:val="superscript"/>
        </w:rPr>
        <w:t>i</w:t>
      </w:r>
      <w:r w:rsidRPr="00694AEC">
        <w:t xml:space="preserve">Pr) reacted with 1 </w:t>
      </w:r>
      <w:proofErr w:type="spellStart"/>
      <w:r w:rsidRPr="00694AEC">
        <w:t>eq</w:t>
      </w:r>
      <w:proofErr w:type="spellEnd"/>
      <w:r w:rsidRPr="00694AEC">
        <w:t xml:space="preserve"> of </w:t>
      </w:r>
      <w:r w:rsidRPr="00694AEC">
        <w:rPr>
          <w:i/>
        </w:rPr>
        <w:t>rac</w:t>
      </w:r>
      <w:r w:rsidRPr="00694AEC">
        <w:t>-LA at 80</w:t>
      </w:r>
      <w:r w:rsidRPr="00694AEC">
        <w:sym w:font="Symbol" w:char="F0B0"/>
      </w:r>
      <w:r w:rsidRPr="00694AEC">
        <w:t>C for 2 hrs.</w:t>
      </w:r>
      <w:r w:rsidR="00D30778" w:rsidRPr="00694AEC">
        <w:t xml:space="preserve"> The bottom spectra are for the free </w:t>
      </w:r>
      <w:proofErr w:type="gramStart"/>
      <w:r w:rsidR="00D30778" w:rsidRPr="00694AEC">
        <w:t>Al(</w:t>
      </w:r>
      <w:proofErr w:type="gramEnd"/>
      <w:r w:rsidR="00D30778" w:rsidRPr="00694AEC">
        <w:rPr>
          <w:b/>
        </w:rPr>
        <w:t>3</w:t>
      </w:r>
      <w:r w:rsidR="00D30778" w:rsidRPr="00694AEC">
        <w:t>)(O</w:t>
      </w:r>
      <w:r w:rsidR="00D30778" w:rsidRPr="00694AEC">
        <w:rPr>
          <w:vertAlign w:val="superscript"/>
        </w:rPr>
        <w:t>i</w:t>
      </w:r>
      <w:r w:rsidR="00D30778" w:rsidRPr="00694AEC">
        <w:t xml:space="preserve">Pr) and top after addition of 1 equivalent of </w:t>
      </w:r>
      <w:r w:rsidR="00D30778" w:rsidRPr="00694AEC">
        <w:rPr>
          <w:i/>
        </w:rPr>
        <w:t>rac</w:t>
      </w:r>
      <w:r w:rsidR="00D30778" w:rsidRPr="00694AEC">
        <w:t xml:space="preserve">-LA after 2hrs. </w:t>
      </w:r>
      <w:r w:rsidR="007030E6" w:rsidRPr="00694AEC">
        <w:t xml:space="preserve">* </w:t>
      </w:r>
      <w:proofErr w:type="gramStart"/>
      <w:r w:rsidR="007030E6" w:rsidRPr="00694AEC">
        <w:t>new</w:t>
      </w:r>
      <w:proofErr w:type="gramEnd"/>
      <w:r w:rsidR="007030E6" w:rsidRPr="00694AEC">
        <w:t xml:space="preserve"> resonances.</w:t>
      </w:r>
    </w:p>
    <w:p w:rsidR="0075333E" w:rsidRPr="00694AEC" w:rsidRDefault="0075333E" w:rsidP="009113D2">
      <w:pPr>
        <w:jc w:val="center"/>
      </w:pPr>
    </w:p>
    <w:p w:rsidR="0075333E" w:rsidRPr="00694AEC" w:rsidRDefault="0075333E" w:rsidP="009113D2">
      <w:pPr>
        <w:jc w:val="center"/>
      </w:pPr>
      <w:r w:rsidRPr="00694AEC">
        <w:rPr>
          <w:noProof/>
          <w:lang w:eastAsia="en-GB"/>
        </w:rPr>
        <w:drawing>
          <wp:inline distT="0" distB="0" distL="0" distR="0">
            <wp:extent cx="5274310" cy="3702410"/>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4310" cy="3702410"/>
                    </a:xfrm>
                    <a:prstGeom prst="rect">
                      <a:avLst/>
                    </a:prstGeom>
                    <a:noFill/>
                    <a:ln>
                      <a:noFill/>
                    </a:ln>
                  </pic:spPr>
                </pic:pic>
              </a:graphicData>
            </a:graphic>
          </wp:inline>
        </w:drawing>
      </w:r>
    </w:p>
    <w:p w:rsidR="00B45377" w:rsidRPr="00694AEC" w:rsidRDefault="00B45377" w:rsidP="009113D2">
      <w:pPr>
        <w:jc w:val="center"/>
      </w:pPr>
    </w:p>
    <w:p w:rsidR="0075333E" w:rsidRPr="00694AEC" w:rsidRDefault="0075333E" w:rsidP="0075333E">
      <w:pPr>
        <w:jc w:val="center"/>
      </w:pPr>
    </w:p>
    <w:p w:rsidR="0075333E" w:rsidRPr="00694AEC" w:rsidRDefault="0075333E" w:rsidP="006F12F8">
      <w:pPr>
        <w:jc w:val="both"/>
      </w:pPr>
      <w:r w:rsidRPr="00694AEC">
        <w:rPr>
          <w:b/>
        </w:rPr>
        <w:t>Figure S30</w:t>
      </w:r>
      <w:r w:rsidRPr="00694AEC">
        <w:t xml:space="preserve">: </w:t>
      </w:r>
      <w:r w:rsidRPr="00694AEC">
        <w:rPr>
          <w:vertAlign w:val="superscript"/>
        </w:rPr>
        <w:t>1</w:t>
      </w:r>
      <w:r w:rsidRPr="00694AEC">
        <w:t xml:space="preserve">H NMR spectrum of </w:t>
      </w:r>
      <w:proofErr w:type="gramStart"/>
      <w:r w:rsidRPr="00694AEC">
        <w:t>Al(</w:t>
      </w:r>
      <w:proofErr w:type="gramEnd"/>
      <w:r w:rsidRPr="00694AEC">
        <w:rPr>
          <w:b/>
        </w:rPr>
        <w:t>3</w:t>
      </w:r>
      <w:r w:rsidRPr="00694AEC">
        <w:t>)(O</w:t>
      </w:r>
      <w:r w:rsidRPr="00694AEC">
        <w:rPr>
          <w:vertAlign w:val="superscript"/>
        </w:rPr>
        <w:t>i</w:t>
      </w:r>
      <w:r w:rsidRPr="00694AEC">
        <w:t xml:space="preserve">Pr) reacted with 3 </w:t>
      </w:r>
      <w:proofErr w:type="spellStart"/>
      <w:r w:rsidRPr="00694AEC">
        <w:t>eq</w:t>
      </w:r>
      <w:proofErr w:type="spellEnd"/>
      <w:r w:rsidRPr="00694AEC">
        <w:t xml:space="preserve"> of </w:t>
      </w:r>
      <w:r w:rsidRPr="00694AEC">
        <w:rPr>
          <w:i/>
        </w:rPr>
        <w:t>rac</w:t>
      </w:r>
      <w:r w:rsidRPr="00694AEC">
        <w:t>-LA at 80</w:t>
      </w:r>
      <w:r w:rsidRPr="00694AEC">
        <w:sym w:font="Symbol" w:char="F0B0"/>
      </w:r>
      <w:r w:rsidRPr="00694AEC">
        <w:t xml:space="preserve">C for 2 hrs. </w:t>
      </w:r>
      <w:r w:rsidRPr="00694AEC">
        <w:rPr>
          <w:vertAlign w:val="superscript"/>
        </w:rPr>
        <w:t>1</w:t>
      </w:r>
      <w:r w:rsidRPr="00694AEC">
        <w:t xml:space="preserve">H NMR recorded at 25 </w:t>
      </w:r>
      <w:r w:rsidRPr="00694AEC">
        <w:sym w:font="Symbol" w:char="F0B0"/>
      </w:r>
      <w:r w:rsidRPr="00694AEC">
        <w:t>C</w:t>
      </w:r>
      <w:r w:rsidR="007030E6" w:rsidRPr="00694AEC">
        <w:t>.</w:t>
      </w:r>
    </w:p>
    <w:p w:rsidR="00B45377" w:rsidRPr="00694AEC" w:rsidRDefault="00B45377" w:rsidP="009113D2">
      <w:pPr>
        <w:jc w:val="center"/>
      </w:pPr>
    </w:p>
    <w:p w:rsidR="00B45377" w:rsidRPr="00694AEC" w:rsidRDefault="00B45377" w:rsidP="009113D2">
      <w:pPr>
        <w:jc w:val="center"/>
      </w:pPr>
      <w:r w:rsidRPr="00694AEC">
        <w:rPr>
          <w:noProof/>
          <w:lang w:eastAsia="en-GB"/>
        </w:rPr>
        <w:drawing>
          <wp:inline distT="0" distB="0" distL="0" distR="0">
            <wp:extent cx="5274310" cy="269340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2693405"/>
                    </a:xfrm>
                    <a:prstGeom prst="rect">
                      <a:avLst/>
                    </a:prstGeom>
                    <a:noFill/>
                    <a:ln>
                      <a:noFill/>
                    </a:ln>
                  </pic:spPr>
                </pic:pic>
              </a:graphicData>
            </a:graphic>
          </wp:inline>
        </w:drawing>
      </w:r>
    </w:p>
    <w:p w:rsidR="00B45377" w:rsidRPr="00694AEC" w:rsidRDefault="00B45377" w:rsidP="009113D2">
      <w:pPr>
        <w:jc w:val="center"/>
      </w:pPr>
    </w:p>
    <w:p w:rsidR="00277108" w:rsidRPr="00694AEC" w:rsidRDefault="00FA7CDD" w:rsidP="006F12F8">
      <w:pPr>
        <w:jc w:val="both"/>
      </w:pPr>
      <w:r w:rsidRPr="00694AEC">
        <w:rPr>
          <w:b/>
        </w:rPr>
        <w:t>Figure S3</w:t>
      </w:r>
      <w:r w:rsidR="0075333E" w:rsidRPr="00694AEC">
        <w:rPr>
          <w:b/>
        </w:rPr>
        <w:t>1</w:t>
      </w:r>
      <w:r w:rsidR="00277108" w:rsidRPr="00694AEC">
        <w:t xml:space="preserve">: The </w:t>
      </w:r>
      <w:r w:rsidR="00277108" w:rsidRPr="00694AEC">
        <w:rPr>
          <w:vertAlign w:val="superscript"/>
        </w:rPr>
        <w:t>1</w:t>
      </w:r>
      <w:r w:rsidR="00277108" w:rsidRPr="00694AEC">
        <w:t xml:space="preserve">H NMR spectrum of </w:t>
      </w:r>
      <w:proofErr w:type="spellStart"/>
      <w:proofErr w:type="gramStart"/>
      <w:r w:rsidR="00277108" w:rsidRPr="00694AEC">
        <w:t>Hf</w:t>
      </w:r>
      <w:proofErr w:type="spellEnd"/>
      <w:r w:rsidR="00277108" w:rsidRPr="00694AEC">
        <w:t>(</w:t>
      </w:r>
      <w:proofErr w:type="gramEnd"/>
      <w:r w:rsidR="00277108" w:rsidRPr="00694AEC">
        <w:rPr>
          <w:b/>
        </w:rPr>
        <w:t>3</w:t>
      </w:r>
      <w:r w:rsidR="00277108" w:rsidRPr="00694AEC">
        <w:t>)(O</w:t>
      </w:r>
      <w:r w:rsidR="00277108" w:rsidRPr="00694AEC">
        <w:rPr>
          <w:vertAlign w:val="superscript"/>
        </w:rPr>
        <w:t>i</w:t>
      </w:r>
      <w:r w:rsidR="00277108" w:rsidRPr="00694AEC">
        <w:t>Pr)</w:t>
      </w:r>
      <w:r w:rsidR="00277108" w:rsidRPr="00694AEC">
        <w:rPr>
          <w:vertAlign w:val="subscript"/>
        </w:rPr>
        <w:t>2</w:t>
      </w:r>
      <w:r w:rsidR="00277108" w:rsidRPr="00694AEC">
        <w:t xml:space="preserve"> reacted with 1 </w:t>
      </w:r>
      <w:proofErr w:type="spellStart"/>
      <w:r w:rsidR="00277108" w:rsidRPr="00694AEC">
        <w:t>eq</w:t>
      </w:r>
      <w:proofErr w:type="spellEnd"/>
      <w:r w:rsidR="00277108" w:rsidRPr="00694AEC">
        <w:t xml:space="preserve"> of </w:t>
      </w:r>
      <w:r w:rsidR="00277108" w:rsidRPr="00694AEC">
        <w:rPr>
          <w:i/>
        </w:rPr>
        <w:t>rac</w:t>
      </w:r>
      <w:r w:rsidR="00277108" w:rsidRPr="00694AEC">
        <w:t xml:space="preserve">-LA at 25 </w:t>
      </w:r>
      <w:r w:rsidR="00277108" w:rsidRPr="00694AEC">
        <w:sym w:font="Symbol" w:char="F0B0"/>
      </w:r>
      <w:r w:rsidR="00277108" w:rsidRPr="00694AEC">
        <w:t>C for 2 hrs.</w:t>
      </w:r>
    </w:p>
    <w:p w:rsidR="002806ED" w:rsidRPr="00694AEC" w:rsidRDefault="002806ED" w:rsidP="009113D2">
      <w:pPr>
        <w:jc w:val="center"/>
      </w:pPr>
    </w:p>
    <w:p w:rsidR="002806ED" w:rsidRPr="00694AEC" w:rsidRDefault="002806ED" w:rsidP="009113D2">
      <w:pPr>
        <w:jc w:val="center"/>
      </w:pPr>
    </w:p>
    <w:p w:rsidR="002806ED" w:rsidRPr="00694AEC" w:rsidRDefault="002806ED" w:rsidP="009113D2">
      <w:pPr>
        <w:jc w:val="center"/>
      </w:pPr>
    </w:p>
    <w:p w:rsidR="002806ED" w:rsidRPr="00694AEC" w:rsidRDefault="002806ED" w:rsidP="009113D2">
      <w:pPr>
        <w:jc w:val="center"/>
      </w:pPr>
    </w:p>
    <w:p w:rsidR="002806ED" w:rsidRPr="00694AEC" w:rsidRDefault="002806ED" w:rsidP="009113D2">
      <w:pPr>
        <w:jc w:val="center"/>
      </w:pPr>
    </w:p>
    <w:p w:rsidR="002806ED" w:rsidRPr="00694AEC" w:rsidRDefault="002806ED" w:rsidP="009113D2">
      <w:pPr>
        <w:jc w:val="center"/>
      </w:pPr>
    </w:p>
    <w:p w:rsidR="002806ED" w:rsidRPr="00694AEC" w:rsidRDefault="002806ED" w:rsidP="009113D2">
      <w:pPr>
        <w:jc w:val="center"/>
      </w:pPr>
    </w:p>
    <w:p w:rsidR="002806ED" w:rsidRPr="00694AEC" w:rsidRDefault="002806ED" w:rsidP="009113D2">
      <w:pPr>
        <w:jc w:val="center"/>
      </w:pPr>
    </w:p>
    <w:p w:rsidR="002806ED" w:rsidRPr="00694AEC" w:rsidRDefault="002806ED" w:rsidP="009113D2">
      <w:pPr>
        <w:jc w:val="center"/>
      </w:pPr>
    </w:p>
    <w:p w:rsidR="002806ED" w:rsidRPr="00694AEC" w:rsidRDefault="002806ED" w:rsidP="009113D2">
      <w:pPr>
        <w:jc w:val="center"/>
      </w:pPr>
    </w:p>
    <w:p w:rsidR="002806ED" w:rsidRPr="00694AEC" w:rsidRDefault="002806ED" w:rsidP="009113D2">
      <w:pPr>
        <w:jc w:val="center"/>
      </w:pPr>
      <w:r w:rsidRPr="00694AEC">
        <w:rPr>
          <w:noProof/>
          <w:lang w:eastAsia="en-GB"/>
        </w:rPr>
        <w:drawing>
          <wp:inline distT="0" distB="0" distL="0" distR="0" wp14:anchorId="3AD753DC" wp14:editId="71B90007">
            <wp:extent cx="4010025" cy="2546596"/>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08095" cy="2545370"/>
                    </a:xfrm>
                    <a:prstGeom prst="rect">
                      <a:avLst/>
                    </a:prstGeom>
                    <a:noFill/>
                    <a:ln>
                      <a:noFill/>
                    </a:ln>
                  </pic:spPr>
                </pic:pic>
              </a:graphicData>
            </a:graphic>
          </wp:inline>
        </w:drawing>
      </w:r>
    </w:p>
    <w:p w:rsidR="002806ED" w:rsidRPr="00694AEC" w:rsidRDefault="002806ED" w:rsidP="009113D2">
      <w:pPr>
        <w:jc w:val="center"/>
      </w:pPr>
    </w:p>
    <w:p w:rsidR="00277108" w:rsidRPr="00694AEC" w:rsidRDefault="00FA7CDD" w:rsidP="006F12F8">
      <w:pPr>
        <w:jc w:val="both"/>
      </w:pPr>
      <w:r w:rsidRPr="00694AEC">
        <w:rPr>
          <w:b/>
        </w:rPr>
        <w:t>Figure S3</w:t>
      </w:r>
      <w:r w:rsidR="0075333E" w:rsidRPr="00694AEC">
        <w:rPr>
          <w:b/>
        </w:rPr>
        <w:t>2</w:t>
      </w:r>
      <w:r w:rsidR="00277108" w:rsidRPr="00694AEC">
        <w:t xml:space="preserve">: The NOESY NMR spectrum of </w:t>
      </w:r>
      <w:proofErr w:type="spellStart"/>
      <w:proofErr w:type="gramStart"/>
      <w:r w:rsidR="00277108" w:rsidRPr="00694AEC">
        <w:t>Hf</w:t>
      </w:r>
      <w:proofErr w:type="spellEnd"/>
      <w:r w:rsidR="00277108" w:rsidRPr="00694AEC">
        <w:t>(</w:t>
      </w:r>
      <w:proofErr w:type="gramEnd"/>
      <w:r w:rsidR="00277108" w:rsidRPr="00694AEC">
        <w:rPr>
          <w:b/>
        </w:rPr>
        <w:t>3</w:t>
      </w:r>
      <w:r w:rsidR="00277108" w:rsidRPr="00694AEC">
        <w:t>)(O</w:t>
      </w:r>
      <w:r w:rsidR="00277108" w:rsidRPr="00694AEC">
        <w:rPr>
          <w:vertAlign w:val="superscript"/>
        </w:rPr>
        <w:t>i</w:t>
      </w:r>
      <w:r w:rsidR="00277108" w:rsidRPr="00694AEC">
        <w:t>Pr)</w:t>
      </w:r>
      <w:r w:rsidR="00277108" w:rsidRPr="00694AEC">
        <w:rPr>
          <w:vertAlign w:val="subscript"/>
        </w:rPr>
        <w:t>2</w:t>
      </w:r>
      <w:r w:rsidR="00277108" w:rsidRPr="00694AEC">
        <w:t xml:space="preserve"> reacted with 1 </w:t>
      </w:r>
      <w:proofErr w:type="spellStart"/>
      <w:r w:rsidR="00277108" w:rsidRPr="00694AEC">
        <w:t>eq</w:t>
      </w:r>
      <w:proofErr w:type="spellEnd"/>
      <w:r w:rsidR="00277108" w:rsidRPr="00694AEC">
        <w:t xml:space="preserve"> of </w:t>
      </w:r>
      <w:r w:rsidR="00277108" w:rsidRPr="00694AEC">
        <w:rPr>
          <w:i/>
        </w:rPr>
        <w:t>rac</w:t>
      </w:r>
      <w:r w:rsidR="00277108" w:rsidRPr="00694AEC">
        <w:t xml:space="preserve">-LA at 25 </w:t>
      </w:r>
      <w:r w:rsidR="00277108" w:rsidRPr="00694AEC">
        <w:sym w:font="Symbol" w:char="F0B0"/>
      </w:r>
      <w:r w:rsidR="00277108" w:rsidRPr="00694AEC">
        <w:t>C for 2 hrs.</w:t>
      </w:r>
    </w:p>
    <w:p w:rsidR="002806ED" w:rsidRPr="00694AEC" w:rsidRDefault="002806ED" w:rsidP="009113D2">
      <w:pPr>
        <w:jc w:val="center"/>
      </w:pPr>
    </w:p>
    <w:p w:rsidR="002806ED" w:rsidRPr="00694AEC" w:rsidRDefault="002806ED" w:rsidP="009113D2">
      <w:pPr>
        <w:jc w:val="center"/>
      </w:pPr>
    </w:p>
    <w:p w:rsidR="002806ED" w:rsidRPr="00694AEC" w:rsidRDefault="002806ED" w:rsidP="009113D2">
      <w:pPr>
        <w:jc w:val="center"/>
      </w:pPr>
    </w:p>
    <w:p w:rsidR="00225321" w:rsidRPr="00694AEC" w:rsidRDefault="00225321" w:rsidP="009113D2">
      <w:pPr>
        <w:jc w:val="center"/>
      </w:pPr>
    </w:p>
    <w:p w:rsidR="00225321" w:rsidRPr="00694AEC" w:rsidRDefault="00225321" w:rsidP="009113D2">
      <w:pPr>
        <w:jc w:val="center"/>
      </w:pPr>
    </w:p>
    <w:p w:rsidR="002806ED" w:rsidRPr="00694AEC" w:rsidRDefault="00B050F5" w:rsidP="009113D2">
      <w:pPr>
        <w:jc w:val="center"/>
      </w:pPr>
      <w:r w:rsidRPr="00694AEC">
        <w:rPr>
          <w:noProof/>
          <w:lang w:eastAsia="en-GB"/>
        </w:rPr>
        <w:drawing>
          <wp:inline distT="0" distB="0" distL="0" distR="0">
            <wp:extent cx="5274310" cy="2166988"/>
            <wp:effectExtent l="0" t="0" r="254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2166988"/>
                    </a:xfrm>
                    <a:prstGeom prst="rect">
                      <a:avLst/>
                    </a:prstGeom>
                    <a:noFill/>
                    <a:ln>
                      <a:noFill/>
                    </a:ln>
                  </pic:spPr>
                </pic:pic>
              </a:graphicData>
            </a:graphic>
          </wp:inline>
        </w:drawing>
      </w:r>
    </w:p>
    <w:p w:rsidR="00B050F5" w:rsidRPr="00694AEC" w:rsidRDefault="00B050F5" w:rsidP="009113D2">
      <w:pPr>
        <w:jc w:val="center"/>
      </w:pPr>
    </w:p>
    <w:p w:rsidR="00B050F5" w:rsidRPr="00694AEC" w:rsidRDefault="00B050F5" w:rsidP="009113D2">
      <w:pPr>
        <w:jc w:val="center"/>
      </w:pPr>
    </w:p>
    <w:p w:rsidR="00B050F5" w:rsidRPr="00694AEC" w:rsidRDefault="00FA7CDD" w:rsidP="00B050F5">
      <w:pPr>
        <w:jc w:val="center"/>
      </w:pPr>
      <w:r w:rsidRPr="00694AEC">
        <w:rPr>
          <w:b/>
        </w:rPr>
        <w:t>Figure S3</w:t>
      </w:r>
      <w:r w:rsidR="0075333E" w:rsidRPr="00694AEC">
        <w:rPr>
          <w:b/>
        </w:rPr>
        <w:t>3</w:t>
      </w:r>
      <w:r w:rsidR="00B050F5" w:rsidRPr="00694AEC">
        <w:t xml:space="preserve">: </w:t>
      </w:r>
      <w:r w:rsidR="00B050F5" w:rsidRPr="00694AEC">
        <w:rPr>
          <w:vertAlign w:val="superscript"/>
        </w:rPr>
        <w:t>1</w:t>
      </w:r>
      <w:r w:rsidR="00B050F5" w:rsidRPr="00694AEC">
        <w:t xml:space="preserve">H NMR spectrum of </w:t>
      </w:r>
      <w:proofErr w:type="gramStart"/>
      <w:r w:rsidR="00B050F5" w:rsidRPr="00694AEC">
        <w:t>Al(</w:t>
      </w:r>
      <w:proofErr w:type="gramEnd"/>
      <w:r w:rsidR="00B050F5" w:rsidRPr="00694AEC">
        <w:rPr>
          <w:b/>
        </w:rPr>
        <w:t>3</w:t>
      </w:r>
      <w:r w:rsidR="00B050F5" w:rsidRPr="00694AEC">
        <w:t xml:space="preserve">)(Me) reacted with 1 </w:t>
      </w:r>
      <w:proofErr w:type="spellStart"/>
      <w:r w:rsidR="00B050F5" w:rsidRPr="00694AEC">
        <w:t>eq</w:t>
      </w:r>
      <w:proofErr w:type="spellEnd"/>
      <w:r w:rsidR="00B050F5" w:rsidRPr="00694AEC">
        <w:t xml:space="preserve"> of (S)-Me-lactate.</w:t>
      </w:r>
    </w:p>
    <w:p w:rsidR="00B050F5" w:rsidRPr="00694AEC" w:rsidRDefault="00B050F5" w:rsidP="009113D2">
      <w:pPr>
        <w:jc w:val="center"/>
      </w:pPr>
    </w:p>
    <w:p w:rsidR="00B050F5" w:rsidRPr="00694AEC" w:rsidRDefault="00B050F5" w:rsidP="009113D2">
      <w:pPr>
        <w:jc w:val="center"/>
      </w:pPr>
      <w:r w:rsidRPr="00694AEC">
        <w:rPr>
          <w:noProof/>
          <w:lang w:eastAsia="en-GB"/>
        </w:rPr>
        <w:drawing>
          <wp:inline distT="0" distB="0" distL="0" distR="0">
            <wp:extent cx="5274310" cy="4494598"/>
            <wp:effectExtent l="0" t="0" r="254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74310" cy="4494598"/>
                    </a:xfrm>
                    <a:prstGeom prst="rect">
                      <a:avLst/>
                    </a:prstGeom>
                    <a:noFill/>
                    <a:ln>
                      <a:noFill/>
                    </a:ln>
                  </pic:spPr>
                </pic:pic>
              </a:graphicData>
            </a:graphic>
          </wp:inline>
        </w:drawing>
      </w:r>
    </w:p>
    <w:p w:rsidR="00B050F5" w:rsidRPr="00694AEC" w:rsidRDefault="00B050F5" w:rsidP="009113D2">
      <w:pPr>
        <w:jc w:val="center"/>
      </w:pPr>
    </w:p>
    <w:p w:rsidR="00B050F5" w:rsidRPr="00694AEC" w:rsidRDefault="00B050F5" w:rsidP="009113D2">
      <w:pPr>
        <w:jc w:val="center"/>
      </w:pPr>
    </w:p>
    <w:p w:rsidR="00B050F5" w:rsidRPr="00694AEC" w:rsidRDefault="00FA7CDD" w:rsidP="006F12F8">
      <w:pPr>
        <w:jc w:val="both"/>
      </w:pPr>
      <w:r w:rsidRPr="00694AEC">
        <w:rPr>
          <w:b/>
        </w:rPr>
        <w:t>Figure S3</w:t>
      </w:r>
      <w:r w:rsidR="0075333E" w:rsidRPr="00694AEC">
        <w:rPr>
          <w:b/>
        </w:rPr>
        <w:t>4</w:t>
      </w:r>
      <w:r w:rsidR="00B050F5" w:rsidRPr="00694AEC">
        <w:t xml:space="preserve">: Bottom </w:t>
      </w:r>
      <w:proofErr w:type="gramStart"/>
      <w:r w:rsidR="00B050F5" w:rsidRPr="00694AEC">
        <w:rPr>
          <w:vertAlign w:val="superscript"/>
        </w:rPr>
        <w:t>13</w:t>
      </w:r>
      <w:r w:rsidR="00B050F5" w:rsidRPr="00694AEC">
        <w:t>C{</w:t>
      </w:r>
      <w:proofErr w:type="gramEnd"/>
      <w:r w:rsidR="00B050F5" w:rsidRPr="00694AEC">
        <w:rPr>
          <w:vertAlign w:val="superscript"/>
        </w:rPr>
        <w:t>1</w:t>
      </w:r>
      <w:r w:rsidR="00B050F5" w:rsidRPr="00694AEC">
        <w:t>H} NMR spectrum of Al(</w:t>
      </w:r>
      <w:r w:rsidR="00B050F5" w:rsidRPr="00694AEC">
        <w:rPr>
          <w:b/>
        </w:rPr>
        <w:t>3</w:t>
      </w:r>
      <w:r w:rsidR="00B050F5" w:rsidRPr="00694AEC">
        <w:t xml:space="preserve">)(Me) reacted with 1 </w:t>
      </w:r>
      <w:proofErr w:type="spellStart"/>
      <w:r w:rsidR="00B050F5" w:rsidRPr="00694AEC">
        <w:t>eq</w:t>
      </w:r>
      <w:proofErr w:type="spellEnd"/>
      <w:r w:rsidR="00B050F5" w:rsidRPr="00694AEC">
        <w:t xml:space="preserve"> of (S)-Me-lactate,. Top (S)-Me-lactate for comparison</w:t>
      </w:r>
    </w:p>
    <w:p w:rsidR="00B050F5" w:rsidRPr="00694AEC" w:rsidRDefault="00B050F5" w:rsidP="009113D2">
      <w:pPr>
        <w:jc w:val="center"/>
      </w:pPr>
    </w:p>
    <w:p w:rsidR="00E0700C" w:rsidRPr="00694AEC" w:rsidRDefault="00E0700C" w:rsidP="009113D2">
      <w:pPr>
        <w:jc w:val="center"/>
      </w:pPr>
    </w:p>
    <w:p w:rsidR="00E0700C" w:rsidRPr="00694AEC" w:rsidRDefault="00E0700C" w:rsidP="009113D2">
      <w:pPr>
        <w:jc w:val="center"/>
      </w:pPr>
    </w:p>
    <w:p w:rsidR="00225321" w:rsidRPr="00225321" w:rsidRDefault="00225321" w:rsidP="00225321">
      <w:pPr>
        <w:spacing w:after="200" w:line="276" w:lineRule="auto"/>
        <w:jc w:val="both"/>
        <w:rPr>
          <w:b/>
          <w:sz w:val="22"/>
          <w:szCs w:val="22"/>
          <w:lang w:eastAsia="en-US"/>
        </w:rPr>
      </w:pPr>
      <w:r w:rsidRPr="00225321">
        <w:rPr>
          <w:b/>
          <w:sz w:val="22"/>
          <w:szCs w:val="22"/>
          <w:lang w:eastAsia="en-US"/>
        </w:rPr>
        <w:t>DOSY NMR Analysis:</w:t>
      </w:r>
    </w:p>
    <w:p w:rsidR="00225321" w:rsidRPr="00225321" w:rsidRDefault="00225321" w:rsidP="00225321">
      <w:pPr>
        <w:spacing w:after="200" w:line="360" w:lineRule="auto"/>
        <w:jc w:val="both"/>
        <w:rPr>
          <w:sz w:val="22"/>
          <w:szCs w:val="22"/>
          <w:lang w:eastAsia="en-US"/>
        </w:rPr>
      </w:pPr>
      <w:r w:rsidRPr="00225321">
        <w:rPr>
          <w:sz w:val="22"/>
          <w:szCs w:val="22"/>
          <w:lang w:eastAsia="en-US"/>
        </w:rPr>
        <w:t>Pulsed gradient spin echo (PGSE</w:t>
      </w:r>
      <w:proofErr w:type="gramStart"/>
      <w:r w:rsidRPr="00225321">
        <w:rPr>
          <w:sz w:val="22"/>
          <w:szCs w:val="22"/>
          <w:lang w:eastAsia="en-US"/>
        </w:rPr>
        <w:t>)</w:t>
      </w:r>
      <w:r w:rsidRPr="00225321">
        <w:rPr>
          <w:sz w:val="22"/>
          <w:szCs w:val="22"/>
          <w:vertAlign w:val="superscript"/>
          <w:lang w:eastAsia="en-US"/>
        </w:rPr>
        <w:t>1</w:t>
      </w:r>
      <w:proofErr w:type="gramEnd"/>
      <w:r w:rsidRPr="00225321">
        <w:rPr>
          <w:sz w:val="22"/>
          <w:szCs w:val="22"/>
          <w:lang w:eastAsia="en-US"/>
        </w:rPr>
        <w:t xml:space="preserve"> experiments allow for the determination of the self-diffusion coefficient </w:t>
      </w:r>
      <m:oMath>
        <m:sSub>
          <m:sSubPr>
            <m:ctrlPr>
              <w:rPr>
                <w:rFonts w:ascii="Cambria Math" w:hAnsi="Cambria Math"/>
                <w:i/>
                <w:sz w:val="22"/>
                <w:szCs w:val="22"/>
                <w:lang w:eastAsia="en-US"/>
              </w:rPr>
            </m:ctrlPr>
          </m:sSubPr>
          <m:e>
            <m:r>
              <w:rPr>
                <w:rFonts w:ascii="Cambria Math" w:hAnsi="Cambria Math"/>
                <w:sz w:val="22"/>
                <w:szCs w:val="22"/>
                <w:lang w:eastAsia="en-US"/>
              </w:rPr>
              <m:t>D</m:t>
            </m:r>
          </m:e>
          <m:sub>
            <m:r>
              <w:rPr>
                <w:rFonts w:ascii="Cambria Math" w:hAnsi="Cambria Math"/>
                <w:sz w:val="22"/>
                <w:szCs w:val="22"/>
                <w:lang w:eastAsia="en-US"/>
              </w:rPr>
              <m:t>t</m:t>
            </m:r>
          </m:sub>
        </m:sSub>
      </m:oMath>
      <w:r w:rsidRPr="00225321">
        <w:rPr>
          <w:sz w:val="22"/>
          <w:szCs w:val="22"/>
          <w:lang w:eastAsia="en-US"/>
        </w:rPr>
        <w:t xml:space="preserve">. It is intuitive that </w:t>
      </w:r>
      <m:oMath>
        <m:sSub>
          <m:sSubPr>
            <m:ctrlPr>
              <w:rPr>
                <w:rFonts w:ascii="Cambria Math" w:hAnsi="Cambria Math"/>
                <w:i/>
                <w:sz w:val="22"/>
                <w:szCs w:val="22"/>
                <w:lang w:eastAsia="en-US"/>
              </w:rPr>
            </m:ctrlPr>
          </m:sSubPr>
          <m:e>
            <m:r>
              <w:rPr>
                <w:rFonts w:ascii="Cambria Math" w:hAnsi="Cambria Math"/>
                <w:sz w:val="22"/>
                <w:szCs w:val="22"/>
                <w:lang w:eastAsia="en-US"/>
              </w:rPr>
              <m:t>D</m:t>
            </m:r>
          </m:e>
          <m:sub>
            <m:r>
              <w:rPr>
                <w:rFonts w:ascii="Cambria Math" w:hAnsi="Cambria Math"/>
                <w:sz w:val="22"/>
                <w:szCs w:val="22"/>
                <w:lang w:eastAsia="en-US"/>
              </w:rPr>
              <m:t>t</m:t>
            </m:r>
          </m:sub>
        </m:sSub>
      </m:oMath>
      <w:r w:rsidRPr="00225321">
        <w:rPr>
          <w:rFonts w:eastAsiaTheme="minorEastAsia"/>
          <w:sz w:val="22"/>
          <w:szCs w:val="22"/>
          <w:lang w:eastAsia="en-US"/>
        </w:rPr>
        <w:t xml:space="preserve"> </w:t>
      </w:r>
      <w:r w:rsidRPr="00225321">
        <w:rPr>
          <w:sz w:val="22"/>
          <w:szCs w:val="22"/>
          <w:lang w:eastAsia="en-US"/>
        </w:rPr>
        <w:t>is related to the size of the diffusing species, and provided that the size of the molecules under consideration is substantially greater than the size of the solvent molecules then the Stokes-Einstein equation may be reasonably be applied to gain information on the hydrodynamic radius (</w:t>
      </w:r>
      <m:oMath>
        <m:sSub>
          <m:sSubPr>
            <m:ctrlPr>
              <w:rPr>
                <w:rFonts w:ascii="Cambria Math" w:hAnsi="Cambria Math"/>
                <w:i/>
                <w:sz w:val="22"/>
                <w:szCs w:val="22"/>
                <w:lang w:eastAsia="en-US"/>
              </w:rPr>
            </m:ctrlPr>
          </m:sSubPr>
          <m:e>
            <m:r>
              <w:rPr>
                <w:rFonts w:ascii="Cambria Math" w:hAnsi="Cambria Math"/>
                <w:sz w:val="22"/>
                <w:szCs w:val="22"/>
                <w:lang w:eastAsia="en-US"/>
              </w:rPr>
              <m:t>r</m:t>
            </m:r>
          </m:e>
          <m:sub>
            <m:r>
              <w:rPr>
                <w:rFonts w:ascii="Cambria Math" w:hAnsi="Cambria Math"/>
                <w:sz w:val="22"/>
                <w:szCs w:val="22"/>
                <w:lang w:eastAsia="en-US"/>
              </w:rPr>
              <m:t>H</m:t>
            </m:r>
          </m:sub>
        </m:sSub>
      </m:oMath>
      <w:r w:rsidRPr="00225321">
        <w:rPr>
          <w:sz w:val="22"/>
          <w:szCs w:val="22"/>
          <w:lang w:eastAsia="en-US"/>
        </w:rPr>
        <w:t>).</w:t>
      </w:r>
    </w:p>
    <w:p w:rsidR="00225321" w:rsidRPr="00225321" w:rsidRDefault="00225321" w:rsidP="00225321">
      <w:pPr>
        <w:spacing w:after="200" w:line="360" w:lineRule="auto"/>
        <w:jc w:val="both"/>
        <w:rPr>
          <w:rFonts w:eastAsiaTheme="minorEastAsia"/>
          <w:sz w:val="22"/>
          <w:szCs w:val="22"/>
          <w:lang w:eastAsia="en-US"/>
        </w:rPr>
      </w:pPr>
      <m:oMathPara>
        <m:oMath>
          <m:r>
            <w:rPr>
              <w:rFonts w:ascii="Cambria Math" w:eastAsiaTheme="minorEastAsia" w:hAnsi="Cambria Math"/>
              <w:sz w:val="22"/>
              <w:szCs w:val="22"/>
              <w:lang w:eastAsia="en-US"/>
            </w:rPr>
            <m:t xml:space="preserve">Dt= </m:t>
          </m:r>
          <m:f>
            <m:fPr>
              <m:ctrlPr>
                <w:rPr>
                  <w:rFonts w:ascii="Cambria Math" w:eastAsiaTheme="minorEastAsia" w:hAnsi="Cambria Math"/>
                  <w:i/>
                  <w:sz w:val="22"/>
                  <w:szCs w:val="22"/>
                  <w:lang w:eastAsia="en-US"/>
                </w:rPr>
              </m:ctrlPr>
            </m:fPr>
            <m:num>
              <m:r>
                <w:rPr>
                  <w:rFonts w:ascii="Cambria Math" w:eastAsiaTheme="minorEastAsia" w:hAnsi="Cambria Math"/>
                  <w:sz w:val="22"/>
                  <w:szCs w:val="22"/>
                  <w:lang w:eastAsia="en-US"/>
                </w:rPr>
                <m:t>kT</m:t>
              </m:r>
            </m:num>
            <m:den>
              <m:r>
                <w:rPr>
                  <w:rFonts w:ascii="Cambria Math" w:eastAsiaTheme="minorEastAsia" w:hAnsi="Cambria Math"/>
                  <w:sz w:val="22"/>
                  <w:szCs w:val="22"/>
                  <w:lang w:eastAsia="en-US"/>
                </w:rPr>
                <m:t>6πη</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Sub>
            </m:den>
          </m:f>
        </m:oMath>
      </m:oMathPara>
    </w:p>
    <w:p w:rsidR="00225321" w:rsidRPr="00225321" w:rsidRDefault="00225321" w:rsidP="00225321">
      <w:pPr>
        <w:spacing w:after="200" w:line="360" w:lineRule="auto"/>
        <w:jc w:val="both"/>
        <w:rPr>
          <w:rFonts w:eastAsiaTheme="minorEastAsia"/>
          <w:sz w:val="22"/>
          <w:szCs w:val="22"/>
          <w:lang w:eastAsia="en-US"/>
        </w:rPr>
      </w:pPr>
      <w:proofErr w:type="gramStart"/>
      <w:r w:rsidRPr="00225321">
        <w:rPr>
          <w:rFonts w:eastAsiaTheme="minorEastAsia"/>
          <w:sz w:val="22"/>
          <w:szCs w:val="22"/>
          <w:lang w:eastAsia="en-US"/>
        </w:rPr>
        <w:t>where</w:t>
      </w:r>
      <w:proofErr w:type="gramEnd"/>
      <w:r w:rsidRPr="00225321">
        <w:rPr>
          <w:rFonts w:eastAsiaTheme="minorEastAsia"/>
          <w:sz w:val="22"/>
          <w:szCs w:val="22"/>
          <w:lang w:eastAsia="en-US"/>
        </w:rPr>
        <w:t xml:space="preserve"> </w:t>
      </w:r>
      <w:r w:rsidRPr="00225321">
        <w:rPr>
          <w:rFonts w:eastAsiaTheme="minorEastAsia"/>
          <w:i/>
          <w:sz w:val="22"/>
          <w:szCs w:val="22"/>
          <w:lang w:eastAsia="en-US"/>
        </w:rPr>
        <w:t>k</w:t>
      </w:r>
      <w:r w:rsidRPr="00225321">
        <w:rPr>
          <w:rFonts w:eastAsiaTheme="minorEastAsia"/>
          <w:sz w:val="22"/>
          <w:szCs w:val="22"/>
          <w:lang w:eastAsia="en-US"/>
        </w:rPr>
        <w:t xml:space="preserve"> is the Boltzmann constant, </w:t>
      </w:r>
      <w:r w:rsidRPr="00225321">
        <w:rPr>
          <w:rFonts w:eastAsiaTheme="minorEastAsia"/>
          <w:i/>
          <w:sz w:val="22"/>
          <w:szCs w:val="22"/>
          <w:lang w:eastAsia="en-US"/>
        </w:rPr>
        <w:t>T</w:t>
      </w:r>
      <w:r w:rsidRPr="00225321">
        <w:rPr>
          <w:rFonts w:eastAsiaTheme="minorEastAsia"/>
          <w:sz w:val="22"/>
          <w:szCs w:val="22"/>
          <w:lang w:eastAsia="en-US"/>
        </w:rPr>
        <w:t xml:space="preserve"> is the temperature, and </w:t>
      </w:r>
      <w:r w:rsidRPr="00225321">
        <w:rPr>
          <w:rFonts w:eastAsiaTheme="minorEastAsia"/>
          <w:i/>
          <w:sz w:val="22"/>
          <w:szCs w:val="22"/>
          <w:lang w:eastAsia="en-US"/>
        </w:rPr>
        <w:t>ƞ</w:t>
      </w:r>
      <w:r w:rsidRPr="00225321">
        <w:rPr>
          <w:rFonts w:eastAsiaTheme="minorEastAsia"/>
          <w:sz w:val="22"/>
          <w:szCs w:val="22"/>
          <w:lang w:eastAsia="en-US"/>
        </w:rPr>
        <w:t xml:space="preserve"> is the solution viscosity.</w:t>
      </w:r>
      <w:r w:rsidRPr="00225321">
        <w:rPr>
          <w:rFonts w:eastAsiaTheme="minorEastAsia"/>
          <w:sz w:val="22"/>
          <w:szCs w:val="22"/>
          <w:vertAlign w:val="superscript"/>
          <w:lang w:eastAsia="en-US"/>
        </w:rPr>
        <w:t>2</w:t>
      </w:r>
      <w:r w:rsidRPr="00225321">
        <w:rPr>
          <w:rFonts w:eastAsiaTheme="minorEastAsia"/>
          <w:sz w:val="22"/>
          <w:szCs w:val="22"/>
          <w:lang w:eastAsia="en-US"/>
        </w:rPr>
        <w:t xml:space="preserve"> However when the molecules of interest are considerably closer in size to the solvent molecules then a modified form of the Stokes-Einstein equation must be used:</w:t>
      </w:r>
    </w:p>
    <w:p w:rsidR="00225321" w:rsidRPr="00225321" w:rsidRDefault="00225321" w:rsidP="00225321">
      <w:pPr>
        <w:spacing w:after="200" w:line="360" w:lineRule="auto"/>
        <w:jc w:val="both"/>
        <w:rPr>
          <w:rFonts w:eastAsiaTheme="minorEastAsia"/>
          <w:sz w:val="22"/>
          <w:szCs w:val="22"/>
          <w:lang w:eastAsia="en-US"/>
        </w:rPr>
      </w:pPr>
      <m:oMathPara>
        <m:oMath>
          <m:r>
            <w:rPr>
              <w:rFonts w:ascii="Cambria Math" w:eastAsiaTheme="minorEastAsia" w:hAnsi="Cambria Math"/>
              <w:sz w:val="22"/>
              <w:szCs w:val="22"/>
              <w:lang w:eastAsia="en-US"/>
            </w:rPr>
            <m:t xml:space="preserve">Dt= </m:t>
          </m:r>
          <m:f>
            <m:fPr>
              <m:ctrlPr>
                <w:rPr>
                  <w:rFonts w:ascii="Cambria Math" w:eastAsiaTheme="minorEastAsia" w:hAnsi="Cambria Math"/>
                  <w:i/>
                  <w:sz w:val="22"/>
                  <w:szCs w:val="22"/>
                  <w:lang w:eastAsia="en-US"/>
                </w:rPr>
              </m:ctrlPr>
            </m:fPr>
            <m:num>
              <m:r>
                <w:rPr>
                  <w:rFonts w:ascii="Cambria Math" w:eastAsiaTheme="minorEastAsia" w:hAnsi="Cambria Math"/>
                  <w:sz w:val="22"/>
                  <w:szCs w:val="22"/>
                  <w:lang w:eastAsia="en-US"/>
                </w:rPr>
                <m:t>kT</m:t>
              </m:r>
            </m:num>
            <m:den>
              <m:r>
                <w:rPr>
                  <w:rFonts w:ascii="Cambria Math" w:eastAsiaTheme="minorEastAsia" w:hAnsi="Cambria Math"/>
                  <w:sz w:val="22"/>
                  <w:szCs w:val="22"/>
                  <w:lang w:eastAsia="en-US"/>
                </w:rPr>
                <m:t>cπη</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Sub>
            </m:den>
          </m:f>
        </m:oMath>
      </m:oMathPara>
    </w:p>
    <w:p w:rsidR="00225321" w:rsidRPr="00225321" w:rsidRDefault="00225321" w:rsidP="00225321">
      <w:pPr>
        <w:spacing w:after="200" w:line="360" w:lineRule="auto"/>
        <w:jc w:val="both"/>
        <w:rPr>
          <w:rFonts w:eastAsiaTheme="minorEastAsia"/>
          <w:sz w:val="22"/>
          <w:szCs w:val="22"/>
          <w:lang w:eastAsia="en-US"/>
        </w:rPr>
      </w:pPr>
      <w:r w:rsidRPr="00225321">
        <w:rPr>
          <w:rFonts w:eastAsiaTheme="minorEastAsia"/>
          <w:sz w:val="22"/>
          <w:szCs w:val="22"/>
          <w:lang w:eastAsia="en-US"/>
        </w:rPr>
        <w:t xml:space="preserve">In this case </w:t>
      </w:r>
      <w:r w:rsidRPr="00225321">
        <w:rPr>
          <w:rFonts w:eastAsiaTheme="minorEastAsia"/>
          <w:i/>
          <w:sz w:val="22"/>
          <w:szCs w:val="22"/>
          <w:lang w:eastAsia="en-US"/>
        </w:rPr>
        <w:t>c</w:t>
      </w:r>
      <w:r w:rsidRPr="00225321">
        <w:rPr>
          <w:rFonts w:eastAsiaTheme="minorEastAsia"/>
          <w:sz w:val="22"/>
          <w:szCs w:val="22"/>
          <w:lang w:eastAsia="en-US"/>
        </w:rPr>
        <w:t xml:space="preserve"> is a numerical factor that can be expressed as a function of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Sub>
      </m:oMath>
      <w:r w:rsidRPr="00225321">
        <w:rPr>
          <w:rFonts w:eastAsiaTheme="minorEastAsia"/>
          <w:sz w:val="22"/>
          <w:szCs w:val="22"/>
          <w:lang w:eastAsia="en-US"/>
        </w:rPr>
        <w:t xml:space="preserve"> and the van der Waals radius of the solvent.</w:t>
      </w:r>
      <w:r w:rsidRPr="00225321">
        <w:rPr>
          <w:rFonts w:eastAsiaTheme="minorEastAsia"/>
          <w:sz w:val="22"/>
          <w:szCs w:val="22"/>
          <w:vertAlign w:val="superscript"/>
          <w:lang w:eastAsia="en-US"/>
        </w:rPr>
        <w:t>3</w:t>
      </w:r>
    </w:p>
    <w:p w:rsidR="00225321" w:rsidRPr="00225321" w:rsidRDefault="00225321" w:rsidP="00225321">
      <w:pPr>
        <w:spacing w:after="200" w:line="360" w:lineRule="auto"/>
        <w:jc w:val="both"/>
        <w:rPr>
          <w:rFonts w:eastAsiaTheme="minorEastAsia"/>
          <w:sz w:val="22"/>
          <w:szCs w:val="22"/>
          <w:lang w:eastAsia="en-US"/>
        </w:rPr>
      </w:pPr>
      <m:oMathPara>
        <m:oMath>
          <m:r>
            <w:rPr>
              <w:rFonts w:ascii="Cambria Math" w:eastAsiaTheme="minorEastAsia" w:hAnsi="Cambria Math"/>
              <w:sz w:val="22"/>
              <w:szCs w:val="22"/>
              <w:lang w:eastAsia="en-US"/>
            </w:rPr>
            <m:t xml:space="preserve">c= </m:t>
          </m:r>
          <m:f>
            <m:fPr>
              <m:ctrlPr>
                <w:rPr>
                  <w:rFonts w:ascii="Cambria Math" w:eastAsiaTheme="minorEastAsia" w:hAnsi="Cambria Math"/>
                  <w:i/>
                  <w:sz w:val="22"/>
                  <w:szCs w:val="22"/>
                  <w:lang w:eastAsia="en-US"/>
                </w:rPr>
              </m:ctrlPr>
            </m:fPr>
            <m:num>
              <m:r>
                <w:rPr>
                  <w:rFonts w:ascii="Cambria Math" w:eastAsiaTheme="minorEastAsia" w:hAnsi="Cambria Math"/>
                  <w:sz w:val="22"/>
                  <w:szCs w:val="22"/>
                  <w:lang w:eastAsia="en-US"/>
                </w:rPr>
                <m:t>6</m:t>
              </m:r>
            </m:num>
            <m:den>
              <m:r>
                <w:rPr>
                  <w:rFonts w:ascii="Cambria Math" w:eastAsiaTheme="minorEastAsia" w:hAnsi="Cambria Math"/>
                  <w:sz w:val="22"/>
                  <w:szCs w:val="22"/>
                  <w:lang w:eastAsia="en-US"/>
                </w:rPr>
                <m:t>[1+0.695</m:t>
              </m:r>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lang w:eastAsia="en-US"/>
                    </w:rPr>
                    <m:t>(</m:t>
                  </m:r>
                  <m:f>
                    <m:fPr>
                      <m:ctrlPr>
                        <w:rPr>
                          <w:rFonts w:ascii="Cambria Math" w:eastAsiaTheme="minorEastAsia" w:hAnsi="Cambria Math"/>
                          <w:i/>
                          <w:sz w:val="22"/>
                          <w:szCs w:val="22"/>
                          <w:lang w:eastAsia="en-US"/>
                        </w:rPr>
                      </m:ctrlPr>
                    </m:fPr>
                    <m:num>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solv</m:t>
                          </m:r>
                        </m:sub>
                      </m:sSub>
                    </m:num>
                    <m:den>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Sub>
                    </m:den>
                  </m:f>
                  <m:r>
                    <w:rPr>
                      <w:rFonts w:ascii="Cambria Math" w:eastAsiaTheme="minorEastAsia" w:hAnsi="Cambria Math"/>
                      <w:sz w:val="22"/>
                      <w:szCs w:val="22"/>
                      <w:lang w:eastAsia="en-US"/>
                    </w:rPr>
                    <m:t>)</m:t>
                  </m:r>
                </m:e>
                <m:sup>
                  <m:r>
                    <w:rPr>
                      <w:rFonts w:ascii="Cambria Math" w:eastAsiaTheme="minorEastAsia" w:hAnsi="Cambria Math"/>
                      <w:sz w:val="22"/>
                      <w:szCs w:val="22"/>
                      <w:lang w:eastAsia="en-US"/>
                    </w:rPr>
                    <m:t>2.234</m:t>
                  </m:r>
                </m:sup>
              </m:sSup>
            </m:den>
          </m:f>
        </m:oMath>
      </m:oMathPara>
    </w:p>
    <w:p w:rsidR="00225321" w:rsidRPr="00225321" w:rsidRDefault="00225321" w:rsidP="00225321">
      <w:pPr>
        <w:spacing w:after="200" w:line="360" w:lineRule="auto"/>
        <w:jc w:val="both"/>
        <w:rPr>
          <w:rFonts w:eastAsiaTheme="minorEastAsia"/>
          <w:sz w:val="22"/>
          <w:szCs w:val="22"/>
          <w:lang w:eastAsia="en-US"/>
        </w:rPr>
      </w:pPr>
      <w:r w:rsidRPr="00225321">
        <w:rPr>
          <w:rFonts w:eastAsiaTheme="minorEastAsia"/>
          <w:sz w:val="22"/>
          <w:szCs w:val="22"/>
          <w:lang w:eastAsia="en-US"/>
        </w:rPr>
        <w:t xml:space="preserve">It can also be shown that </w:t>
      </w:r>
    </w:p>
    <w:p w:rsidR="00225321" w:rsidRPr="00225321" w:rsidRDefault="00225321" w:rsidP="00225321">
      <w:pPr>
        <w:spacing w:after="200" w:line="360" w:lineRule="auto"/>
        <w:jc w:val="both"/>
        <w:rPr>
          <w:rFonts w:eastAsiaTheme="minorEastAsia"/>
          <w:sz w:val="22"/>
          <w:szCs w:val="22"/>
          <w:lang w:eastAsia="en-US"/>
        </w:rPr>
      </w:pPr>
      <m:oMathPara>
        <m:oMath>
          <m:f>
            <m:fPr>
              <m:ctrlPr>
                <w:rPr>
                  <w:rFonts w:ascii="Cambria Math" w:eastAsiaTheme="minorEastAsia" w:hAnsi="Cambria Math"/>
                  <w:i/>
                  <w:sz w:val="22"/>
                  <w:szCs w:val="22"/>
                  <w:lang w:eastAsia="en-US"/>
                </w:rPr>
              </m:ctrlPr>
            </m:fPr>
            <m:num>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lang w:eastAsia="en-US"/>
                    </w:rPr>
                    <m:t>D</m:t>
                  </m:r>
                </m:e>
                <m:sub>
                  <m:r>
                    <w:rPr>
                      <w:rFonts w:ascii="Cambria Math" w:eastAsiaTheme="minorEastAsia" w:hAnsi="Cambria Math"/>
                      <w:sz w:val="22"/>
                      <w:szCs w:val="22"/>
                      <w:lang w:eastAsia="en-US"/>
                    </w:rPr>
                    <m:t>t</m:t>
                  </m:r>
                </m:sub>
                <m:sup>
                  <m:r>
                    <w:rPr>
                      <w:rFonts w:ascii="Cambria Math" w:eastAsiaTheme="minorEastAsia" w:hAnsi="Cambria Math"/>
                      <w:sz w:val="22"/>
                      <w:szCs w:val="22"/>
                      <w:lang w:eastAsia="en-US"/>
                    </w:rPr>
                    <m:t>sa</m:t>
                  </m:r>
                </m:sup>
              </m:sSubSup>
            </m:num>
            <m:den>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lang w:eastAsia="en-US"/>
                    </w:rPr>
                    <m:t>D</m:t>
                  </m:r>
                </m:e>
                <m:sub>
                  <m:r>
                    <w:rPr>
                      <w:rFonts w:ascii="Cambria Math" w:eastAsiaTheme="minorEastAsia" w:hAnsi="Cambria Math"/>
                      <w:sz w:val="22"/>
                      <w:szCs w:val="22"/>
                      <w:lang w:eastAsia="en-US"/>
                    </w:rPr>
                    <m:t>t</m:t>
                  </m:r>
                </m:sub>
                <m:sup>
                  <m:r>
                    <w:rPr>
                      <w:rFonts w:ascii="Cambria Math" w:eastAsiaTheme="minorEastAsia" w:hAnsi="Cambria Math"/>
                      <w:sz w:val="22"/>
                      <w:szCs w:val="22"/>
                      <w:lang w:eastAsia="en-US"/>
                    </w:rPr>
                    <m:t>so</m:t>
                  </m:r>
                </m:sup>
              </m:sSubSup>
            </m:den>
          </m:f>
          <m:r>
            <w:rPr>
              <w:rFonts w:ascii="Cambria Math" w:eastAsiaTheme="minorEastAsia" w:hAnsi="Cambria Math"/>
              <w:sz w:val="22"/>
              <w:szCs w:val="22"/>
              <w:lang w:eastAsia="en-US"/>
            </w:rPr>
            <m:t>=</m:t>
          </m:r>
          <m:f>
            <m:fPr>
              <m:ctrlPr>
                <w:rPr>
                  <w:rFonts w:ascii="Cambria Math" w:eastAsiaTheme="minorEastAsia" w:hAnsi="Cambria Math"/>
                  <w:i/>
                  <w:sz w:val="22"/>
                  <w:szCs w:val="22"/>
                  <w:lang w:eastAsia="en-US"/>
                </w:rPr>
              </m:ctrlPr>
            </m:fPr>
            <m:num>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lang w:eastAsia="en-US"/>
                    </w:rPr>
                    <m:t>c</m:t>
                  </m:r>
                </m:e>
                <m:sup>
                  <m:r>
                    <w:rPr>
                      <w:rFonts w:ascii="Cambria Math" w:eastAsiaTheme="minorEastAsia" w:hAnsi="Cambria Math"/>
                      <w:sz w:val="22"/>
                      <w:szCs w:val="22"/>
                      <w:lang w:eastAsia="en-US"/>
                    </w:rPr>
                    <m:t>so</m:t>
                  </m:r>
                </m:sup>
              </m:sSup>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up>
                  <m:r>
                    <w:rPr>
                      <w:rFonts w:ascii="Cambria Math" w:eastAsiaTheme="minorEastAsia" w:hAnsi="Cambria Math"/>
                      <w:sz w:val="22"/>
                      <w:szCs w:val="22"/>
                      <w:lang w:eastAsia="en-US"/>
                    </w:rPr>
                    <m:t>so</m:t>
                  </m:r>
                </m:sup>
              </m:sSubSup>
            </m:num>
            <m:den>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lang w:eastAsia="en-US"/>
                    </w:rPr>
                    <m:t>c</m:t>
                  </m:r>
                </m:e>
                <m:sup>
                  <m:r>
                    <w:rPr>
                      <w:rFonts w:ascii="Cambria Math" w:eastAsiaTheme="minorEastAsia" w:hAnsi="Cambria Math"/>
                      <w:sz w:val="22"/>
                      <w:szCs w:val="22"/>
                      <w:lang w:eastAsia="en-US"/>
                    </w:rPr>
                    <m:t>sa</m:t>
                  </m:r>
                </m:sup>
              </m:sSup>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up>
                  <m:r>
                    <w:rPr>
                      <w:rFonts w:ascii="Cambria Math" w:eastAsiaTheme="minorEastAsia" w:hAnsi="Cambria Math"/>
                      <w:sz w:val="22"/>
                      <w:szCs w:val="22"/>
                      <w:lang w:eastAsia="en-US"/>
                    </w:rPr>
                    <m:t>sa</m:t>
                  </m:r>
                </m:sup>
              </m:sSubSup>
            </m:den>
          </m:f>
        </m:oMath>
      </m:oMathPara>
    </w:p>
    <w:p w:rsidR="00225321" w:rsidRPr="00225321" w:rsidRDefault="00225321" w:rsidP="00225321">
      <w:pPr>
        <w:spacing w:after="200" w:line="360" w:lineRule="auto"/>
        <w:jc w:val="both"/>
        <w:rPr>
          <w:rFonts w:eastAsiaTheme="minorEastAsia"/>
          <w:sz w:val="22"/>
          <w:szCs w:val="22"/>
          <w:lang w:eastAsia="en-US"/>
        </w:rPr>
      </w:pPr>
      <w:r w:rsidRPr="00225321">
        <w:rPr>
          <w:rFonts w:eastAsiaTheme="minorEastAsia"/>
          <w:sz w:val="22"/>
          <w:szCs w:val="22"/>
          <w:lang w:eastAsia="en-US"/>
        </w:rPr>
        <w:t xml:space="preserve">where </w:t>
      </w:r>
      <w:proofErr w:type="spellStart"/>
      <w:r w:rsidRPr="00225321">
        <w:rPr>
          <w:rFonts w:eastAsiaTheme="minorEastAsia"/>
          <w:sz w:val="22"/>
          <w:szCs w:val="22"/>
          <w:lang w:eastAsia="en-US"/>
        </w:rPr>
        <w:t>sa</w:t>
      </w:r>
      <w:proofErr w:type="spellEnd"/>
      <w:r w:rsidRPr="00225321">
        <w:rPr>
          <w:rFonts w:eastAsiaTheme="minorEastAsia"/>
          <w:sz w:val="22"/>
          <w:szCs w:val="22"/>
          <w:lang w:eastAsia="en-US"/>
        </w:rPr>
        <w:t xml:space="preserve"> denotes sample and so solvent.</w:t>
      </w:r>
      <w:r w:rsidRPr="00225321">
        <w:rPr>
          <w:rFonts w:eastAsiaTheme="minorEastAsia"/>
          <w:sz w:val="22"/>
          <w:szCs w:val="22"/>
          <w:vertAlign w:val="superscript"/>
          <w:lang w:eastAsia="en-US"/>
        </w:rPr>
        <w:t>4</w:t>
      </w:r>
      <w:r w:rsidRPr="00225321">
        <w:rPr>
          <w:rFonts w:eastAsiaTheme="minorEastAsia"/>
          <w:sz w:val="22"/>
          <w:szCs w:val="22"/>
          <w:lang w:eastAsia="en-US"/>
        </w:rPr>
        <w:t xml:space="preserve"> As </w:t>
      </w:r>
      <m:oMath>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lang w:eastAsia="en-US"/>
              </w:rPr>
              <m:t>D</m:t>
            </m:r>
          </m:e>
          <m:sub>
            <m:r>
              <w:rPr>
                <w:rFonts w:ascii="Cambria Math" w:eastAsiaTheme="minorEastAsia" w:hAnsi="Cambria Math"/>
                <w:sz w:val="22"/>
                <w:szCs w:val="22"/>
                <w:lang w:eastAsia="en-US"/>
              </w:rPr>
              <m:t>t</m:t>
            </m:r>
          </m:sub>
          <m:sup>
            <m:r>
              <w:rPr>
                <w:rFonts w:ascii="Cambria Math" w:eastAsiaTheme="minorEastAsia" w:hAnsi="Cambria Math"/>
                <w:sz w:val="22"/>
                <w:szCs w:val="22"/>
                <w:lang w:eastAsia="en-US"/>
              </w:rPr>
              <m:t>sa</m:t>
            </m:r>
          </m:sup>
        </m:sSubSup>
      </m:oMath>
      <w:r w:rsidRPr="00225321">
        <w:rPr>
          <w:rFonts w:eastAsiaTheme="minorEastAsia"/>
          <w:sz w:val="22"/>
          <w:szCs w:val="22"/>
          <w:lang w:eastAsia="en-US"/>
        </w:rPr>
        <w:t xml:space="preserve"> and </w:t>
      </w:r>
      <m:oMath>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lang w:eastAsia="en-US"/>
              </w:rPr>
              <m:t>D</m:t>
            </m:r>
          </m:e>
          <m:sub>
            <m:r>
              <w:rPr>
                <w:rFonts w:ascii="Cambria Math" w:eastAsiaTheme="minorEastAsia" w:hAnsi="Cambria Math"/>
                <w:sz w:val="22"/>
                <w:szCs w:val="22"/>
                <w:lang w:eastAsia="en-US"/>
              </w:rPr>
              <m:t>t</m:t>
            </m:r>
          </m:sub>
          <m:sup>
            <m:r>
              <w:rPr>
                <w:rFonts w:ascii="Cambria Math" w:eastAsiaTheme="minorEastAsia" w:hAnsi="Cambria Math"/>
                <w:sz w:val="22"/>
                <w:szCs w:val="22"/>
                <w:lang w:eastAsia="en-US"/>
              </w:rPr>
              <m:t>so</m:t>
            </m:r>
          </m:sup>
        </m:sSubSup>
      </m:oMath>
      <w:r w:rsidRPr="00225321">
        <w:rPr>
          <w:rFonts w:eastAsiaTheme="minorEastAsia"/>
          <w:sz w:val="22"/>
          <w:szCs w:val="22"/>
          <w:lang w:eastAsia="en-US"/>
        </w:rPr>
        <w:t xml:space="preserve"> can be experimentally determined and </w:t>
      </w:r>
      <m:oMath>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lang w:eastAsia="en-US"/>
              </w:rPr>
              <m:t>c</m:t>
            </m:r>
          </m:e>
          <m:sup>
            <m:r>
              <w:rPr>
                <w:rFonts w:ascii="Cambria Math" w:eastAsiaTheme="minorEastAsia" w:hAnsi="Cambria Math"/>
                <w:sz w:val="22"/>
                <w:szCs w:val="22"/>
                <w:lang w:eastAsia="en-US"/>
              </w:rPr>
              <m:t>so</m:t>
            </m:r>
          </m:sup>
        </m:sSup>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up>
            <m:r>
              <w:rPr>
                <w:rFonts w:ascii="Cambria Math" w:eastAsiaTheme="minorEastAsia" w:hAnsi="Cambria Math"/>
                <w:sz w:val="22"/>
                <w:szCs w:val="22"/>
                <w:lang w:eastAsia="en-US"/>
              </w:rPr>
              <m:t>so</m:t>
            </m:r>
          </m:sup>
        </m:sSubSup>
      </m:oMath>
      <w:r w:rsidRPr="00225321">
        <w:rPr>
          <w:rFonts w:eastAsiaTheme="minorEastAsia"/>
          <w:sz w:val="22"/>
          <w:szCs w:val="22"/>
          <w:lang w:eastAsia="en-US"/>
        </w:rPr>
        <w:t xml:space="preserve"> can be calculated from known values, an estimate of </w:t>
      </w:r>
      <m:oMath>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lang w:eastAsia="en-US"/>
              </w:rPr>
              <m:t>c</m:t>
            </m:r>
          </m:e>
          <m:sup>
            <m:r>
              <w:rPr>
                <w:rFonts w:ascii="Cambria Math" w:eastAsiaTheme="minorEastAsia" w:hAnsi="Cambria Math"/>
                <w:sz w:val="22"/>
                <w:szCs w:val="22"/>
                <w:lang w:eastAsia="en-US"/>
              </w:rPr>
              <m:t>sa</m:t>
            </m:r>
          </m:sup>
        </m:sSup>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up>
            <m:r>
              <w:rPr>
                <w:rFonts w:ascii="Cambria Math" w:eastAsiaTheme="minorEastAsia" w:hAnsi="Cambria Math"/>
                <w:sz w:val="22"/>
                <w:szCs w:val="22"/>
                <w:lang w:eastAsia="en-US"/>
              </w:rPr>
              <m:t>sa</m:t>
            </m:r>
          </m:sup>
        </m:sSubSup>
      </m:oMath>
      <w:r w:rsidRPr="00225321">
        <w:rPr>
          <w:rFonts w:eastAsiaTheme="minorEastAsia"/>
          <w:sz w:val="22"/>
          <w:szCs w:val="22"/>
          <w:lang w:eastAsia="en-US"/>
        </w:rPr>
        <w:t xml:space="preserve"> can be achieved; using a plot of </w:t>
      </w:r>
      <m:oMath>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lang w:eastAsia="en-US"/>
              </w:rPr>
              <m:t>c</m:t>
            </m:r>
          </m:e>
          <m:sup>
            <m:r>
              <w:rPr>
                <w:rFonts w:ascii="Cambria Math" w:eastAsiaTheme="minorEastAsia" w:hAnsi="Cambria Math"/>
                <w:sz w:val="22"/>
                <w:szCs w:val="22"/>
                <w:lang w:eastAsia="en-US"/>
              </w:rPr>
              <m:t>sa</m:t>
            </m:r>
          </m:sup>
        </m:sSup>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up>
            <m:r>
              <w:rPr>
                <w:rFonts w:ascii="Cambria Math" w:eastAsiaTheme="minorEastAsia" w:hAnsi="Cambria Math"/>
                <w:sz w:val="22"/>
                <w:szCs w:val="22"/>
                <w:lang w:eastAsia="en-US"/>
              </w:rPr>
              <m:t>sa</m:t>
            </m:r>
          </m:sup>
        </m:sSubSup>
      </m:oMath>
      <w:r w:rsidRPr="00225321">
        <w:rPr>
          <w:rFonts w:eastAsiaTheme="minorEastAsia"/>
          <w:sz w:val="22"/>
          <w:szCs w:val="22"/>
          <w:lang w:eastAsia="en-US"/>
        </w:rPr>
        <w:t xml:space="preserve"> versus </w:t>
      </w:r>
      <m:oMath>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up>
            <m:r>
              <w:rPr>
                <w:rFonts w:ascii="Cambria Math" w:eastAsiaTheme="minorEastAsia" w:hAnsi="Cambria Math"/>
                <w:sz w:val="22"/>
                <w:szCs w:val="22"/>
                <w:lang w:eastAsia="en-US"/>
              </w:rPr>
              <m:t>sa</m:t>
            </m:r>
          </m:sup>
        </m:sSubSup>
      </m:oMath>
      <w:r w:rsidRPr="00225321">
        <w:rPr>
          <w:rFonts w:eastAsiaTheme="minorEastAsia"/>
          <w:sz w:val="22"/>
          <w:szCs w:val="22"/>
          <w:lang w:eastAsia="en-US"/>
        </w:rPr>
        <w:t xml:space="preserve">, </w:t>
      </w:r>
      <m:oMath>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up>
            <m:r>
              <w:rPr>
                <w:rFonts w:ascii="Cambria Math" w:eastAsiaTheme="minorEastAsia" w:hAnsi="Cambria Math"/>
                <w:sz w:val="22"/>
                <w:szCs w:val="22"/>
                <w:lang w:eastAsia="en-US"/>
              </w:rPr>
              <m:t>sa</m:t>
            </m:r>
          </m:sup>
        </m:sSubSup>
      </m:oMath>
      <w:r w:rsidRPr="00225321">
        <w:rPr>
          <w:rFonts w:eastAsiaTheme="minorEastAsia"/>
          <w:sz w:val="22"/>
          <w:szCs w:val="22"/>
          <w:lang w:eastAsia="en-US"/>
        </w:rPr>
        <w:t xml:space="preserve"> may b</w:t>
      </w:r>
      <w:proofErr w:type="spellStart"/>
      <w:r w:rsidRPr="00225321">
        <w:rPr>
          <w:rFonts w:eastAsiaTheme="minorEastAsia"/>
          <w:sz w:val="22"/>
          <w:szCs w:val="22"/>
          <w:lang w:eastAsia="en-US"/>
        </w:rPr>
        <w:t>e</w:t>
      </w:r>
      <w:proofErr w:type="spellEnd"/>
      <w:r w:rsidRPr="00225321">
        <w:rPr>
          <w:rFonts w:eastAsiaTheme="minorEastAsia"/>
          <w:sz w:val="22"/>
          <w:szCs w:val="22"/>
          <w:lang w:eastAsia="en-US"/>
        </w:rPr>
        <w:t xml:space="preserve"> found and thus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lang w:eastAsia="en-US"/>
              </w:rPr>
              <m:t>V</m:t>
            </m:r>
          </m:e>
          <m:sub>
            <m:r>
              <w:rPr>
                <w:rFonts w:ascii="Cambria Math" w:eastAsiaTheme="minorEastAsia" w:hAnsi="Cambria Math"/>
                <w:sz w:val="22"/>
                <w:szCs w:val="22"/>
                <w:lang w:eastAsia="en-US"/>
              </w:rPr>
              <m:t>H</m:t>
            </m:r>
          </m:sub>
        </m:sSub>
      </m:oMath>
      <w:r w:rsidRPr="00225321">
        <w:rPr>
          <w:rFonts w:eastAsiaTheme="minorEastAsia"/>
          <w:sz w:val="22"/>
          <w:szCs w:val="22"/>
          <w:lang w:eastAsia="en-US"/>
        </w:rPr>
        <w:t>. The advantage of this method is that data can be obtained without the need for viscosity measurements using the solvent as an internal standard, combined with the known hydrodynamic radii of the solvents.</w:t>
      </w:r>
    </w:p>
    <w:p w:rsidR="00225321" w:rsidRPr="00225321" w:rsidRDefault="00225321" w:rsidP="00225321">
      <w:pPr>
        <w:spacing w:after="200" w:line="360" w:lineRule="auto"/>
        <w:jc w:val="both"/>
        <w:rPr>
          <w:rFonts w:eastAsiaTheme="minorEastAsia"/>
          <w:b/>
          <w:sz w:val="22"/>
          <w:szCs w:val="22"/>
          <w:lang w:eastAsia="en-US"/>
        </w:rPr>
      </w:pPr>
      <w:r w:rsidRPr="00225321">
        <w:rPr>
          <w:rFonts w:eastAsiaTheme="minorEastAsia"/>
          <w:b/>
          <w:sz w:val="22"/>
          <w:szCs w:val="22"/>
          <w:lang w:eastAsia="en-US"/>
        </w:rPr>
        <w:t>Experimental details</w:t>
      </w:r>
    </w:p>
    <w:p w:rsidR="00225321" w:rsidRPr="00225321" w:rsidRDefault="00225321" w:rsidP="00225321">
      <w:pPr>
        <w:spacing w:after="200" w:line="360" w:lineRule="auto"/>
        <w:jc w:val="both"/>
        <w:rPr>
          <w:rFonts w:eastAsiaTheme="minorEastAsia"/>
          <w:sz w:val="22"/>
          <w:szCs w:val="22"/>
          <w:lang w:eastAsia="en-US"/>
        </w:rPr>
      </w:pPr>
      <w:r w:rsidRPr="00225321">
        <w:rPr>
          <w:rFonts w:eastAsiaTheme="minorEastAsia"/>
          <w:sz w:val="22"/>
          <w:szCs w:val="22"/>
          <w:lang w:eastAsia="en-US"/>
        </w:rPr>
        <w:t xml:space="preserve">Data were acquired using a Bruker </w:t>
      </w:r>
      <w:proofErr w:type="spellStart"/>
      <w:r w:rsidRPr="00225321">
        <w:rPr>
          <w:rFonts w:eastAsiaTheme="minorEastAsia"/>
          <w:sz w:val="22"/>
          <w:szCs w:val="22"/>
          <w:lang w:eastAsia="en-US"/>
        </w:rPr>
        <w:t>Avance</w:t>
      </w:r>
      <w:proofErr w:type="spellEnd"/>
      <w:r w:rsidRPr="00225321">
        <w:rPr>
          <w:rFonts w:eastAsiaTheme="minorEastAsia"/>
          <w:sz w:val="22"/>
          <w:szCs w:val="22"/>
          <w:lang w:eastAsia="en-US"/>
        </w:rPr>
        <w:t xml:space="preserve"> III NMR spectrometer operating at 500.13 MHz (</w:t>
      </w:r>
      <w:r w:rsidRPr="00225321">
        <w:rPr>
          <w:rFonts w:eastAsiaTheme="minorEastAsia"/>
          <w:sz w:val="22"/>
          <w:szCs w:val="22"/>
          <w:vertAlign w:val="superscript"/>
          <w:lang w:eastAsia="en-US"/>
        </w:rPr>
        <w:t>1</w:t>
      </w:r>
      <w:r w:rsidRPr="00225321">
        <w:rPr>
          <w:rFonts w:eastAsiaTheme="minorEastAsia"/>
          <w:sz w:val="22"/>
          <w:szCs w:val="22"/>
          <w:lang w:eastAsia="en-US"/>
        </w:rPr>
        <w:t>H) at 22 ºC with a BBFO+ probe. The standard Bruker pulse sequence ledgp2s</w:t>
      </w:r>
      <w:r w:rsidRPr="00225321">
        <w:rPr>
          <w:rFonts w:eastAsiaTheme="minorEastAsia"/>
          <w:sz w:val="22"/>
          <w:szCs w:val="22"/>
          <w:vertAlign w:val="superscript"/>
          <w:lang w:eastAsia="en-US"/>
        </w:rPr>
        <w:t>5</w:t>
      </w:r>
      <w:r w:rsidRPr="00225321">
        <w:rPr>
          <w:rFonts w:eastAsiaTheme="minorEastAsia"/>
          <w:sz w:val="22"/>
          <w:szCs w:val="22"/>
          <w:lang w:eastAsia="en-US"/>
        </w:rPr>
        <w:t xml:space="preserve"> was used, with d1 of 5 seconds, 64k data points and 16 scans per gradient level. Typically the gradient pulse was 1700 </w:t>
      </w:r>
      <w:proofErr w:type="spellStart"/>
      <w:r w:rsidRPr="00225321">
        <w:rPr>
          <w:rFonts w:eastAsiaTheme="minorEastAsia"/>
          <w:sz w:val="22"/>
          <w:szCs w:val="22"/>
          <w:lang w:eastAsia="en-US"/>
        </w:rPr>
        <w:t>μs</w:t>
      </w:r>
      <w:proofErr w:type="spellEnd"/>
      <w:r w:rsidRPr="00225321">
        <w:rPr>
          <w:rFonts w:eastAsiaTheme="minorEastAsia"/>
          <w:sz w:val="22"/>
          <w:szCs w:val="22"/>
          <w:lang w:eastAsia="en-US"/>
        </w:rPr>
        <w:t xml:space="preserve">, with a diffusion time of 0.1 s. </w:t>
      </w:r>
      <w:proofErr w:type="gramStart"/>
      <w:r w:rsidRPr="00225321">
        <w:rPr>
          <w:rFonts w:eastAsiaTheme="minorEastAsia"/>
          <w:sz w:val="22"/>
          <w:szCs w:val="22"/>
          <w:lang w:eastAsia="en-US"/>
        </w:rPr>
        <w:t>Ten</w:t>
      </w:r>
      <w:proofErr w:type="gramEnd"/>
      <w:r w:rsidRPr="00225321">
        <w:rPr>
          <w:rFonts w:eastAsiaTheme="minorEastAsia"/>
          <w:sz w:val="22"/>
          <w:szCs w:val="22"/>
          <w:lang w:eastAsia="en-US"/>
        </w:rPr>
        <w:t xml:space="preserve"> gradient strengths were used between 2 and 95 %. Data were processed using DOSY methods.</w:t>
      </w:r>
      <w:r w:rsidRPr="00225321">
        <w:rPr>
          <w:rFonts w:eastAsiaTheme="minorEastAsia"/>
          <w:sz w:val="22"/>
          <w:szCs w:val="22"/>
          <w:vertAlign w:val="superscript"/>
          <w:lang w:eastAsia="en-US"/>
        </w:rPr>
        <w:t xml:space="preserve">6 </w:t>
      </w:r>
    </w:p>
    <w:p w:rsidR="00225321" w:rsidRPr="00225321" w:rsidRDefault="00225321" w:rsidP="00225321">
      <w:pPr>
        <w:spacing w:after="200" w:line="360" w:lineRule="auto"/>
        <w:jc w:val="both"/>
        <w:rPr>
          <w:rFonts w:eastAsiaTheme="minorEastAsia"/>
          <w:sz w:val="22"/>
          <w:szCs w:val="22"/>
          <w:lang w:eastAsia="en-US"/>
        </w:rPr>
      </w:pPr>
      <w:r w:rsidRPr="00225321">
        <w:rPr>
          <w:rFonts w:eastAsiaTheme="minorEastAsia"/>
          <w:sz w:val="22"/>
          <w:szCs w:val="22"/>
          <w:lang w:eastAsia="en-US"/>
        </w:rPr>
        <w:lastRenderedPageBreak/>
        <w:t xml:space="preserve">Diffusion coefficients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lang w:eastAsia="en-US"/>
              </w:rPr>
              <m:t>D</m:t>
            </m:r>
          </m:e>
          <m:sub>
            <m:r>
              <w:rPr>
                <w:rFonts w:ascii="Cambria Math" w:eastAsiaTheme="minorEastAsia" w:hAnsi="Cambria Math"/>
                <w:sz w:val="22"/>
                <w:szCs w:val="22"/>
                <w:lang w:eastAsia="en-US"/>
              </w:rPr>
              <m:t>t</m:t>
            </m:r>
          </m:sub>
        </m:sSub>
      </m:oMath>
      <w:r w:rsidRPr="00225321">
        <w:rPr>
          <w:rFonts w:eastAsiaTheme="minorEastAsia"/>
          <w:sz w:val="22"/>
          <w:szCs w:val="22"/>
          <w:lang w:eastAsia="en-US"/>
        </w:rPr>
        <w:t xml:space="preserve"> (10</w:t>
      </w:r>
      <w:r w:rsidRPr="00225321">
        <w:rPr>
          <w:rFonts w:eastAsiaTheme="minorEastAsia"/>
          <w:sz w:val="22"/>
          <w:szCs w:val="22"/>
          <w:vertAlign w:val="superscript"/>
          <w:lang w:eastAsia="en-US"/>
        </w:rPr>
        <w:t>-10</w:t>
      </w:r>
      <w:r w:rsidRPr="00225321">
        <w:rPr>
          <w:rFonts w:eastAsiaTheme="minorEastAsia"/>
          <w:sz w:val="22"/>
          <w:szCs w:val="22"/>
          <w:lang w:eastAsia="en-US"/>
        </w:rPr>
        <w:t xml:space="preserve"> m</w:t>
      </w:r>
      <w:r w:rsidRPr="00225321">
        <w:rPr>
          <w:rFonts w:eastAsiaTheme="minorEastAsia"/>
          <w:sz w:val="22"/>
          <w:szCs w:val="22"/>
          <w:vertAlign w:val="superscript"/>
          <w:lang w:eastAsia="en-US"/>
        </w:rPr>
        <w:t>2</w:t>
      </w:r>
      <w:r w:rsidRPr="00225321">
        <w:rPr>
          <w:rFonts w:eastAsiaTheme="minorEastAsia"/>
          <w:sz w:val="22"/>
          <w:szCs w:val="22"/>
          <w:lang w:eastAsia="en-US"/>
        </w:rPr>
        <w:t xml:space="preserve"> s</w:t>
      </w:r>
      <w:r w:rsidRPr="00225321">
        <w:rPr>
          <w:rFonts w:eastAsiaTheme="minorEastAsia"/>
          <w:sz w:val="22"/>
          <w:szCs w:val="22"/>
          <w:vertAlign w:val="superscript"/>
          <w:lang w:eastAsia="en-US"/>
        </w:rPr>
        <w:t>-1</w:t>
      </w:r>
      <w:r w:rsidRPr="00225321">
        <w:rPr>
          <w:rFonts w:eastAsiaTheme="minorEastAsia"/>
          <w:sz w:val="22"/>
          <w:szCs w:val="22"/>
          <w:lang w:eastAsia="en-US"/>
        </w:rPr>
        <w:t xml:space="preserve">), hydrodynamic radii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lang w:eastAsia="en-US"/>
              </w:rPr>
              <m:t>r</m:t>
            </m:r>
          </m:e>
          <m:sub>
            <m:r>
              <w:rPr>
                <w:rFonts w:ascii="Cambria Math" w:eastAsiaTheme="minorEastAsia" w:hAnsi="Cambria Math"/>
                <w:sz w:val="22"/>
                <w:szCs w:val="22"/>
                <w:lang w:eastAsia="en-US"/>
              </w:rPr>
              <m:t>H</m:t>
            </m:r>
          </m:sub>
        </m:sSub>
      </m:oMath>
      <w:r w:rsidRPr="00225321">
        <w:rPr>
          <w:rFonts w:eastAsiaTheme="minorEastAsia"/>
          <w:sz w:val="22"/>
          <w:szCs w:val="22"/>
          <w:lang w:eastAsia="en-US"/>
        </w:rPr>
        <w:t xml:space="preserve"> (Å), hydrodynamic volume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lang w:eastAsia="en-US"/>
              </w:rPr>
              <m:t>V</m:t>
            </m:r>
          </m:e>
          <m:sub>
            <m:r>
              <w:rPr>
                <w:rFonts w:ascii="Cambria Math" w:eastAsiaTheme="minorEastAsia" w:hAnsi="Cambria Math"/>
                <w:sz w:val="22"/>
                <w:szCs w:val="22"/>
                <w:lang w:eastAsia="en-US"/>
              </w:rPr>
              <m:t>H</m:t>
            </m:r>
          </m:sub>
        </m:sSub>
      </m:oMath>
      <w:r w:rsidRPr="00225321">
        <w:rPr>
          <w:rFonts w:eastAsiaTheme="minorEastAsia"/>
          <w:sz w:val="22"/>
          <w:szCs w:val="22"/>
          <w:lang w:eastAsia="en-US"/>
        </w:rPr>
        <w:t xml:space="preserve"> (Å</w:t>
      </w:r>
      <w:r w:rsidRPr="00225321">
        <w:rPr>
          <w:rFonts w:eastAsiaTheme="minorEastAsia"/>
          <w:sz w:val="22"/>
          <w:szCs w:val="22"/>
          <w:vertAlign w:val="superscript"/>
          <w:lang w:eastAsia="en-US"/>
        </w:rPr>
        <w:t>3</w:t>
      </w:r>
      <w:r w:rsidRPr="00225321">
        <w:rPr>
          <w:rFonts w:eastAsiaTheme="minorEastAsia"/>
          <w:sz w:val="22"/>
          <w:szCs w:val="22"/>
          <w:lang w:eastAsia="en-US"/>
        </w:rPr>
        <w:t xml:space="preserve">) and </w:t>
      </w:r>
      <w:r w:rsidRPr="00225321">
        <w:rPr>
          <w:rFonts w:eastAsiaTheme="minorEastAsia"/>
          <w:i/>
          <w:sz w:val="22"/>
          <w:szCs w:val="22"/>
          <w:lang w:eastAsia="en-US"/>
        </w:rPr>
        <w:t>c</w:t>
      </w:r>
      <w:r w:rsidRPr="00225321">
        <w:rPr>
          <w:rFonts w:eastAsiaTheme="minorEastAsia"/>
          <w:sz w:val="22"/>
          <w:szCs w:val="22"/>
          <w:lang w:eastAsia="en-US"/>
        </w:rPr>
        <w:t xml:space="preserve"> factors for solutions in toluene-</w:t>
      </w:r>
      <w:r w:rsidRPr="00225321">
        <w:rPr>
          <w:rFonts w:eastAsiaTheme="minorEastAsia"/>
          <w:i/>
          <w:sz w:val="22"/>
          <w:szCs w:val="22"/>
          <w:lang w:eastAsia="en-US"/>
        </w:rPr>
        <w:t>d</w:t>
      </w:r>
      <w:r w:rsidRPr="00225321">
        <w:rPr>
          <w:rFonts w:eastAsiaTheme="minorEastAsia"/>
          <w:sz w:val="22"/>
          <w:szCs w:val="22"/>
          <w:vertAlign w:val="subscript"/>
          <w:lang w:eastAsia="en-US"/>
        </w:rPr>
        <w:t>8</w:t>
      </w:r>
      <w:r w:rsidRPr="00225321">
        <w:rPr>
          <w:rFonts w:eastAsiaTheme="minorEastAsia"/>
          <w:sz w:val="22"/>
          <w:szCs w:val="22"/>
          <w:lang w:eastAsia="en-US"/>
        </w:rPr>
        <w:t xml:space="preserve"> or thf-</w:t>
      </w:r>
      <w:r w:rsidRPr="00225321">
        <w:rPr>
          <w:rFonts w:eastAsiaTheme="minorEastAsia"/>
          <w:i/>
          <w:sz w:val="22"/>
          <w:szCs w:val="22"/>
          <w:lang w:eastAsia="en-US"/>
        </w:rPr>
        <w:t>d</w:t>
      </w:r>
      <w:r w:rsidRPr="00225321">
        <w:rPr>
          <w:rFonts w:eastAsiaTheme="minorEastAsia"/>
          <w:sz w:val="22"/>
          <w:szCs w:val="22"/>
          <w:vertAlign w:val="subscript"/>
          <w:lang w:eastAsia="en-US"/>
        </w:rPr>
        <w:t>8</w:t>
      </w:r>
      <w:r w:rsidRPr="00225321">
        <w:rPr>
          <w:rFonts w:eastAsiaTheme="minorEastAsia"/>
          <w:sz w:val="22"/>
          <w:szCs w:val="22"/>
          <w:lang w:eastAsia="en-US"/>
        </w:rPr>
        <w:t>.</w:t>
      </w:r>
    </w:p>
    <w:tbl>
      <w:tblPr>
        <w:tblStyle w:val="TableGrid1"/>
        <w:tblW w:w="9026" w:type="dxa"/>
        <w:tblLayout w:type="fixed"/>
        <w:tblLook w:val="04A0" w:firstRow="1" w:lastRow="0" w:firstColumn="1" w:lastColumn="0" w:noHBand="0" w:noVBand="1"/>
      </w:tblPr>
      <w:tblGrid>
        <w:gridCol w:w="2552"/>
        <w:gridCol w:w="1843"/>
        <w:gridCol w:w="1157"/>
        <w:gridCol w:w="1158"/>
        <w:gridCol w:w="1158"/>
        <w:gridCol w:w="1158"/>
      </w:tblGrid>
      <w:tr w:rsidR="00225321" w:rsidRPr="00225321" w:rsidTr="00225321">
        <w:tc>
          <w:tcPr>
            <w:tcW w:w="2552" w:type="dxa"/>
          </w:tcPr>
          <w:p w:rsidR="00225321" w:rsidRPr="00225321" w:rsidRDefault="00225321" w:rsidP="00225321">
            <w:pPr>
              <w:spacing w:line="360" w:lineRule="auto"/>
              <w:jc w:val="center"/>
              <w:rPr>
                <w:rFonts w:eastAsiaTheme="minorEastAsia"/>
                <w:b/>
                <w:sz w:val="22"/>
                <w:szCs w:val="22"/>
                <w:lang w:eastAsia="en-GB"/>
              </w:rPr>
            </w:pPr>
            <w:r w:rsidRPr="00225321">
              <w:rPr>
                <w:rFonts w:eastAsiaTheme="minorEastAsia"/>
                <w:b/>
                <w:sz w:val="22"/>
                <w:szCs w:val="22"/>
                <w:lang w:eastAsia="en-GB"/>
              </w:rPr>
              <w:t>Sample</w:t>
            </w:r>
          </w:p>
        </w:tc>
        <w:tc>
          <w:tcPr>
            <w:tcW w:w="1843" w:type="dxa"/>
          </w:tcPr>
          <w:p w:rsidR="00225321" w:rsidRPr="00225321" w:rsidRDefault="00225321" w:rsidP="00225321">
            <w:pPr>
              <w:spacing w:line="360" w:lineRule="auto"/>
              <w:jc w:val="center"/>
              <w:rPr>
                <w:rFonts w:eastAsia="Calibri"/>
                <w:b/>
                <w:sz w:val="22"/>
                <w:szCs w:val="22"/>
                <w:lang w:eastAsia="en-GB"/>
              </w:rPr>
            </w:pPr>
            <w:r w:rsidRPr="00225321">
              <w:rPr>
                <w:rFonts w:eastAsia="Calibri"/>
                <w:b/>
                <w:sz w:val="22"/>
                <w:szCs w:val="22"/>
                <w:lang w:eastAsia="en-GB"/>
              </w:rPr>
              <w:t>Solvent</w:t>
            </w:r>
          </w:p>
        </w:tc>
        <w:tc>
          <w:tcPr>
            <w:tcW w:w="1157" w:type="dxa"/>
          </w:tcPr>
          <w:p w:rsidR="00225321" w:rsidRPr="00225321" w:rsidRDefault="00225321" w:rsidP="00225321">
            <w:pPr>
              <w:spacing w:line="360" w:lineRule="auto"/>
              <w:jc w:val="center"/>
              <w:rPr>
                <w:rFonts w:eastAsiaTheme="minorEastAsia"/>
                <w:b/>
                <w:sz w:val="22"/>
                <w:szCs w:val="22"/>
                <w:lang w:eastAsia="en-GB"/>
              </w:rPr>
            </w:pPr>
            <m:oMath>
              <m:sSubSup>
                <m:sSubSupPr>
                  <m:ctrlPr>
                    <w:rPr>
                      <w:rFonts w:ascii="Cambria Math" w:eastAsiaTheme="minorEastAsia" w:hAnsi="Cambria Math"/>
                      <w:b/>
                      <w:i/>
                      <w:sz w:val="22"/>
                      <w:szCs w:val="22"/>
                      <w:lang w:eastAsia="en-GB"/>
                    </w:rPr>
                  </m:ctrlPr>
                </m:sSubSupPr>
                <m:e>
                  <m:r>
                    <m:rPr>
                      <m:sty m:val="bi"/>
                    </m:rPr>
                    <w:rPr>
                      <w:rFonts w:ascii="Cambria Math" w:eastAsiaTheme="minorEastAsia" w:hAnsi="Cambria Math"/>
                      <w:sz w:val="22"/>
                      <w:szCs w:val="22"/>
                      <w:lang w:eastAsia="en-GB"/>
                    </w:rPr>
                    <m:t>D</m:t>
                  </m:r>
                </m:e>
                <m:sub>
                  <m:r>
                    <m:rPr>
                      <m:sty m:val="bi"/>
                    </m:rPr>
                    <w:rPr>
                      <w:rFonts w:ascii="Cambria Math" w:eastAsiaTheme="minorEastAsia" w:hAnsi="Cambria Math"/>
                      <w:sz w:val="22"/>
                      <w:szCs w:val="22"/>
                      <w:lang w:eastAsia="en-GB"/>
                    </w:rPr>
                    <m:t>t</m:t>
                  </m:r>
                </m:sub>
                <m:sup>
                  <m:r>
                    <m:rPr>
                      <m:sty m:val="bi"/>
                    </m:rPr>
                    <w:rPr>
                      <w:rFonts w:ascii="Cambria Math" w:eastAsiaTheme="minorEastAsia" w:hAnsi="Cambria Math"/>
                      <w:sz w:val="22"/>
                      <w:szCs w:val="22"/>
                      <w:lang w:eastAsia="en-GB"/>
                    </w:rPr>
                    <m:t>so</m:t>
                  </m:r>
                </m:sup>
              </m:sSubSup>
            </m:oMath>
            <w:r w:rsidRPr="00225321">
              <w:rPr>
                <w:rFonts w:eastAsiaTheme="minorEastAsia"/>
                <w:b/>
                <w:sz w:val="22"/>
                <w:szCs w:val="22"/>
                <w:lang w:eastAsia="en-GB"/>
              </w:rPr>
              <w:t>/</w:t>
            </w:r>
            <m:oMath>
              <m:sSubSup>
                <m:sSubSupPr>
                  <m:ctrlPr>
                    <w:rPr>
                      <w:rFonts w:ascii="Cambria Math" w:eastAsiaTheme="minorEastAsia" w:hAnsi="Cambria Math"/>
                      <w:b/>
                      <w:i/>
                      <w:sz w:val="22"/>
                      <w:szCs w:val="22"/>
                      <w:lang w:eastAsia="en-GB"/>
                    </w:rPr>
                  </m:ctrlPr>
                </m:sSubSupPr>
                <m:e>
                  <m:r>
                    <m:rPr>
                      <m:sty m:val="bi"/>
                    </m:rPr>
                    <w:rPr>
                      <w:rFonts w:ascii="Cambria Math" w:eastAsiaTheme="minorEastAsia" w:hAnsi="Cambria Math"/>
                      <w:sz w:val="22"/>
                      <w:szCs w:val="22"/>
                      <w:lang w:eastAsia="en-GB"/>
                    </w:rPr>
                    <m:t>D</m:t>
                  </m:r>
                </m:e>
                <m:sub>
                  <m:r>
                    <m:rPr>
                      <m:sty m:val="bi"/>
                    </m:rPr>
                    <w:rPr>
                      <w:rFonts w:ascii="Cambria Math" w:eastAsiaTheme="minorEastAsia" w:hAnsi="Cambria Math"/>
                      <w:sz w:val="22"/>
                      <w:szCs w:val="22"/>
                      <w:lang w:eastAsia="en-GB"/>
                    </w:rPr>
                    <m:t>t</m:t>
                  </m:r>
                </m:sub>
                <m:sup>
                  <m:r>
                    <m:rPr>
                      <m:sty m:val="bi"/>
                    </m:rPr>
                    <w:rPr>
                      <w:rFonts w:ascii="Cambria Math" w:eastAsiaTheme="minorEastAsia" w:hAnsi="Cambria Math"/>
                      <w:sz w:val="22"/>
                      <w:szCs w:val="22"/>
                      <w:lang w:eastAsia="en-GB"/>
                    </w:rPr>
                    <m:t>sa</m:t>
                  </m:r>
                </m:sup>
              </m:sSubSup>
            </m:oMath>
          </w:p>
        </w:tc>
        <w:tc>
          <w:tcPr>
            <w:tcW w:w="1158" w:type="dxa"/>
          </w:tcPr>
          <w:p w:rsidR="00225321" w:rsidRPr="00225321" w:rsidRDefault="00225321" w:rsidP="00225321">
            <w:pPr>
              <w:spacing w:line="360" w:lineRule="auto"/>
              <w:jc w:val="center"/>
              <w:rPr>
                <w:rFonts w:eastAsiaTheme="minorEastAsia"/>
                <w:b/>
                <w:sz w:val="22"/>
                <w:szCs w:val="22"/>
                <w:lang w:eastAsia="en-GB"/>
              </w:rPr>
            </w:pPr>
            <m:oMathPara>
              <m:oMath>
                <m:sSub>
                  <m:sSubPr>
                    <m:ctrlPr>
                      <w:rPr>
                        <w:rFonts w:ascii="Cambria Math" w:eastAsiaTheme="minorEastAsia" w:hAnsi="Cambria Math"/>
                        <w:b/>
                        <w:i/>
                        <w:sz w:val="22"/>
                        <w:szCs w:val="22"/>
                        <w:lang w:eastAsia="en-GB"/>
                      </w:rPr>
                    </m:ctrlPr>
                  </m:sSubPr>
                  <m:e>
                    <m:r>
                      <m:rPr>
                        <m:sty m:val="bi"/>
                      </m:rPr>
                      <w:rPr>
                        <w:rFonts w:ascii="Cambria Math" w:eastAsiaTheme="minorEastAsia" w:hAnsi="Cambria Math"/>
                        <w:sz w:val="22"/>
                        <w:szCs w:val="22"/>
                        <w:lang w:eastAsia="en-GB"/>
                      </w:rPr>
                      <m:t>r</m:t>
                    </m:r>
                  </m:e>
                  <m:sub>
                    <m:r>
                      <m:rPr>
                        <m:sty m:val="bi"/>
                      </m:rPr>
                      <w:rPr>
                        <w:rFonts w:ascii="Cambria Math" w:eastAsiaTheme="minorEastAsia" w:hAnsi="Cambria Math"/>
                        <w:sz w:val="22"/>
                        <w:szCs w:val="22"/>
                        <w:lang w:eastAsia="en-GB"/>
                      </w:rPr>
                      <m:t>H</m:t>
                    </m:r>
                  </m:sub>
                </m:sSub>
              </m:oMath>
            </m:oMathPara>
          </w:p>
        </w:tc>
        <w:tc>
          <w:tcPr>
            <w:tcW w:w="1158" w:type="dxa"/>
          </w:tcPr>
          <w:p w:rsidR="00225321" w:rsidRPr="00225321" w:rsidRDefault="00225321" w:rsidP="00225321">
            <w:pPr>
              <w:spacing w:line="360" w:lineRule="auto"/>
              <w:jc w:val="center"/>
              <w:rPr>
                <w:rFonts w:eastAsiaTheme="minorEastAsia"/>
                <w:b/>
                <w:sz w:val="22"/>
                <w:szCs w:val="22"/>
                <w:lang w:eastAsia="en-GB"/>
              </w:rPr>
            </w:pPr>
            <w:r w:rsidRPr="00225321">
              <w:rPr>
                <w:rFonts w:eastAsiaTheme="minorEastAsia"/>
                <w:b/>
                <w:i/>
                <w:sz w:val="22"/>
                <w:szCs w:val="22"/>
                <w:lang w:eastAsia="en-GB"/>
              </w:rPr>
              <w:t>c</w:t>
            </w:r>
          </w:p>
        </w:tc>
        <w:tc>
          <w:tcPr>
            <w:tcW w:w="1158" w:type="dxa"/>
          </w:tcPr>
          <w:p w:rsidR="00225321" w:rsidRPr="00225321" w:rsidRDefault="00225321" w:rsidP="00225321">
            <w:pPr>
              <w:spacing w:line="360" w:lineRule="auto"/>
              <w:jc w:val="center"/>
              <w:rPr>
                <w:rFonts w:eastAsiaTheme="minorEastAsia"/>
                <w:b/>
                <w:sz w:val="22"/>
                <w:szCs w:val="22"/>
                <w:lang w:eastAsia="en-GB"/>
              </w:rPr>
            </w:pPr>
            <m:oMathPara>
              <m:oMath>
                <m:sSub>
                  <m:sSubPr>
                    <m:ctrlPr>
                      <w:rPr>
                        <w:rFonts w:ascii="Cambria Math" w:eastAsiaTheme="minorEastAsia" w:hAnsi="Cambria Math"/>
                        <w:b/>
                        <w:i/>
                        <w:sz w:val="22"/>
                        <w:szCs w:val="22"/>
                        <w:lang w:eastAsia="en-GB"/>
                      </w:rPr>
                    </m:ctrlPr>
                  </m:sSubPr>
                  <m:e>
                    <m:r>
                      <m:rPr>
                        <m:sty m:val="bi"/>
                      </m:rPr>
                      <w:rPr>
                        <w:rFonts w:ascii="Cambria Math" w:eastAsiaTheme="minorEastAsia" w:hAnsi="Cambria Math"/>
                        <w:sz w:val="22"/>
                        <w:szCs w:val="22"/>
                        <w:lang w:eastAsia="en-GB"/>
                      </w:rPr>
                      <m:t>V</m:t>
                    </m:r>
                  </m:e>
                  <m:sub>
                    <m:r>
                      <m:rPr>
                        <m:sty m:val="bi"/>
                      </m:rPr>
                      <w:rPr>
                        <w:rFonts w:ascii="Cambria Math" w:eastAsiaTheme="minorEastAsia" w:hAnsi="Cambria Math"/>
                        <w:sz w:val="22"/>
                        <w:szCs w:val="22"/>
                        <w:lang w:eastAsia="en-GB"/>
                      </w:rPr>
                      <m:t>H</m:t>
                    </m:r>
                  </m:sub>
                </m:sSub>
              </m:oMath>
            </m:oMathPara>
          </w:p>
        </w:tc>
      </w:tr>
      <w:tr w:rsidR="00225321" w:rsidRPr="00225321" w:rsidTr="00225321">
        <w:tc>
          <w:tcPr>
            <w:tcW w:w="2552" w:type="dxa"/>
          </w:tcPr>
          <w:p w:rsidR="00225321" w:rsidRPr="00225321" w:rsidRDefault="00225321" w:rsidP="00225321">
            <w:pPr>
              <w:spacing w:line="360" w:lineRule="auto"/>
              <w:jc w:val="center"/>
              <w:rPr>
                <w:rFonts w:eastAsiaTheme="minorEastAsia"/>
                <w:sz w:val="22"/>
                <w:szCs w:val="22"/>
                <w:lang w:eastAsia="en-GB"/>
              </w:rPr>
            </w:pPr>
            <w:r w:rsidRPr="00694AEC">
              <w:rPr>
                <w:rFonts w:eastAsiaTheme="minorEastAsia"/>
                <w:sz w:val="22"/>
                <w:szCs w:val="22"/>
                <w:lang w:eastAsia="en-GB"/>
              </w:rPr>
              <w:t>Al(</w:t>
            </w:r>
            <w:r w:rsidRPr="00694AEC">
              <w:rPr>
                <w:rFonts w:eastAsiaTheme="minorEastAsia"/>
                <w:b/>
                <w:sz w:val="22"/>
                <w:szCs w:val="22"/>
                <w:lang w:eastAsia="en-GB"/>
              </w:rPr>
              <w:t>3</w:t>
            </w:r>
            <w:r w:rsidRPr="00694AEC">
              <w:rPr>
                <w:rFonts w:eastAsiaTheme="minorEastAsia"/>
                <w:sz w:val="22"/>
                <w:szCs w:val="22"/>
                <w:lang w:eastAsia="en-GB"/>
              </w:rPr>
              <w:t>)(O</w:t>
            </w:r>
            <w:r w:rsidRPr="00694AEC">
              <w:rPr>
                <w:rFonts w:eastAsiaTheme="minorEastAsia"/>
                <w:sz w:val="22"/>
                <w:szCs w:val="22"/>
                <w:vertAlign w:val="superscript"/>
                <w:lang w:eastAsia="en-GB"/>
              </w:rPr>
              <w:t>i</w:t>
            </w:r>
            <w:r w:rsidRPr="00694AEC">
              <w:rPr>
                <w:rFonts w:eastAsiaTheme="minorEastAsia"/>
                <w:sz w:val="22"/>
                <w:szCs w:val="22"/>
                <w:lang w:eastAsia="en-GB"/>
              </w:rPr>
              <w:t>Pr)</w:t>
            </w:r>
          </w:p>
        </w:tc>
        <w:tc>
          <w:tcPr>
            <w:tcW w:w="1843" w:type="dxa"/>
          </w:tcPr>
          <w:p w:rsidR="00225321" w:rsidRPr="00225321" w:rsidRDefault="00225321" w:rsidP="00225321">
            <w:pPr>
              <w:spacing w:line="360" w:lineRule="auto"/>
              <w:jc w:val="center"/>
              <w:rPr>
                <w:rFonts w:eastAsiaTheme="minorEastAsia"/>
                <w:sz w:val="22"/>
                <w:szCs w:val="22"/>
                <w:lang w:eastAsia="en-GB"/>
              </w:rPr>
            </w:pPr>
            <w:r w:rsidRPr="00225321">
              <w:rPr>
                <w:rFonts w:eastAsiaTheme="minorEastAsia"/>
                <w:sz w:val="22"/>
                <w:szCs w:val="22"/>
                <w:lang w:eastAsia="en-GB"/>
              </w:rPr>
              <w:t>CDCl</w:t>
            </w:r>
            <w:r w:rsidRPr="00225321">
              <w:rPr>
                <w:rFonts w:eastAsiaTheme="minorEastAsia"/>
                <w:sz w:val="22"/>
                <w:szCs w:val="22"/>
                <w:vertAlign w:val="subscript"/>
                <w:lang w:eastAsia="en-GB"/>
              </w:rPr>
              <w:t>3</w:t>
            </w:r>
          </w:p>
        </w:tc>
        <w:tc>
          <w:tcPr>
            <w:tcW w:w="1157" w:type="dxa"/>
          </w:tcPr>
          <w:p w:rsidR="00225321" w:rsidRPr="00225321" w:rsidRDefault="00225321" w:rsidP="00225321">
            <w:pPr>
              <w:spacing w:line="360" w:lineRule="auto"/>
              <w:jc w:val="center"/>
              <w:rPr>
                <w:rFonts w:eastAsiaTheme="minorEastAsia"/>
                <w:sz w:val="22"/>
                <w:szCs w:val="22"/>
                <w:lang w:eastAsia="en-GB"/>
              </w:rPr>
            </w:pPr>
            <w:r w:rsidRPr="00225321">
              <w:rPr>
                <w:rFonts w:eastAsiaTheme="minorEastAsia"/>
                <w:sz w:val="22"/>
                <w:szCs w:val="22"/>
                <w:lang w:eastAsia="en-GB"/>
              </w:rPr>
              <w:t>0.377</w:t>
            </w:r>
          </w:p>
        </w:tc>
        <w:tc>
          <w:tcPr>
            <w:tcW w:w="1158" w:type="dxa"/>
          </w:tcPr>
          <w:p w:rsidR="00225321" w:rsidRPr="00225321" w:rsidRDefault="00225321" w:rsidP="00225321">
            <w:pPr>
              <w:spacing w:line="360" w:lineRule="auto"/>
              <w:jc w:val="center"/>
              <w:rPr>
                <w:rFonts w:eastAsiaTheme="minorEastAsia"/>
                <w:sz w:val="22"/>
                <w:szCs w:val="22"/>
                <w:lang w:eastAsia="en-GB"/>
              </w:rPr>
            </w:pPr>
            <w:r w:rsidRPr="00225321">
              <w:rPr>
                <w:rFonts w:eastAsiaTheme="minorEastAsia"/>
                <w:sz w:val="22"/>
                <w:szCs w:val="22"/>
                <w:lang w:eastAsia="en-GB"/>
              </w:rPr>
              <w:t>5.28</w:t>
            </w:r>
          </w:p>
        </w:tc>
        <w:tc>
          <w:tcPr>
            <w:tcW w:w="1158" w:type="dxa"/>
          </w:tcPr>
          <w:p w:rsidR="00225321" w:rsidRPr="00225321" w:rsidRDefault="00225321" w:rsidP="00225321">
            <w:pPr>
              <w:spacing w:line="360" w:lineRule="auto"/>
              <w:jc w:val="center"/>
              <w:rPr>
                <w:rFonts w:eastAsiaTheme="minorEastAsia"/>
                <w:sz w:val="22"/>
                <w:szCs w:val="22"/>
                <w:lang w:eastAsia="en-GB"/>
              </w:rPr>
            </w:pPr>
            <w:r w:rsidRPr="00225321">
              <w:rPr>
                <w:rFonts w:eastAsiaTheme="minorEastAsia"/>
                <w:sz w:val="22"/>
                <w:szCs w:val="22"/>
                <w:lang w:eastAsia="en-GB"/>
              </w:rPr>
              <w:t>5.22</w:t>
            </w:r>
          </w:p>
        </w:tc>
        <w:tc>
          <w:tcPr>
            <w:tcW w:w="1158" w:type="dxa"/>
          </w:tcPr>
          <w:p w:rsidR="00225321" w:rsidRPr="00225321" w:rsidRDefault="00225321" w:rsidP="00225321">
            <w:pPr>
              <w:spacing w:line="360" w:lineRule="auto"/>
              <w:jc w:val="center"/>
              <w:rPr>
                <w:rFonts w:eastAsiaTheme="minorEastAsia"/>
                <w:sz w:val="22"/>
                <w:szCs w:val="22"/>
                <w:lang w:eastAsia="en-GB"/>
              </w:rPr>
            </w:pPr>
            <w:r w:rsidRPr="00225321">
              <w:rPr>
                <w:rFonts w:eastAsiaTheme="minorEastAsia"/>
                <w:sz w:val="22"/>
                <w:szCs w:val="22"/>
                <w:lang w:eastAsia="en-GB"/>
              </w:rPr>
              <w:t>617</w:t>
            </w:r>
          </w:p>
        </w:tc>
      </w:tr>
      <w:tr w:rsidR="00225321" w:rsidRPr="00225321" w:rsidTr="00225321">
        <w:tc>
          <w:tcPr>
            <w:tcW w:w="2552" w:type="dxa"/>
          </w:tcPr>
          <w:p w:rsidR="00225321" w:rsidRPr="00225321" w:rsidRDefault="00225321" w:rsidP="00225321">
            <w:pPr>
              <w:spacing w:line="360" w:lineRule="auto"/>
              <w:jc w:val="center"/>
              <w:rPr>
                <w:rFonts w:eastAsiaTheme="minorEastAsia"/>
                <w:sz w:val="22"/>
                <w:szCs w:val="22"/>
                <w:lang w:eastAsia="en-GB"/>
              </w:rPr>
            </w:pPr>
            <w:r w:rsidRPr="00694AEC">
              <w:rPr>
                <w:rFonts w:eastAsiaTheme="minorEastAsia"/>
                <w:sz w:val="22"/>
                <w:szCs w:val="22"/>
                <w:lang w:eastAsia="en-GB"/>
              </w:rPr>
              <w:t>Al(</w:t>
            </w:r>
            <w:r w:rsidRPr="00694AEC">
              <w:rPr>
                <w:rFonts w:eastAsiaTheme="minorEastAsia"/>
                <w:b/>
                <w:sz w:val="22"/>
                <w:szCs w:val="22"/>
                <w:lang w:eastAsia="en-GB"/>
              </w:rPr>
              <w:t>3</w:t>
            </w:r>
            <w:r w:rsidRPr="00694AEC">
              <w:rPr>
                <w:rFonts w:eastAsiaTheme="minorEastAsia"/>
                <w:sz w:val="22"/>
                <w:szCs w:val="22"/>
                <w:lang w:eastAsia="en-GB"/>
              </w:rPr>
              <w:t>)Me S-Methyl lactate</w:t>
            </w:r>
          </w:p>
        </w:tc>
        <w:tc>
          <w:tcPr>
            <w:tcW w:w="1843" w:type="dxa"/>
          </w:tcPr>
          <w:p w:rsidR="00225321" w:rsidRPr="00225321" w:rsidRDefault="00225321" w:rsidP="00225321">
            <w:pPr>
              <w:spacing w:line="360" w:lineRule="auto"/>
              <w:jc w:val="center"/>
              <w:rPr>
                <w:rFonts w:eastAsiaTheme="minorEastAsia"/>
                <w:sz w:val="22"/>
                <w:szCs w:val="22"/>
                <w:lang w:eastAsia="en-GB"/>
              </w:rPr>
            </w:pPr>
            <w:r w:rsidRPr="00225321">
              <w:rPr>
                <w:rFonts w:eastAsiaTheme="minorEastAsia"/>
                <w:sz w:val="22"/>
                <w:szCs w:val="22"/>
                <w:lang w:eastAsia="en-GB"/>
              </w:rPr>
              <w:t>CDCl</w:t>
            </w:r>
            <w:r w:rsidRPr="00225321">
              <w:rPr>
                <w:rFonts w:eastAsiaTheme="minorEastAsia"/>
                <w:sz w:val="22"/>
                <w:szCs w:val="22"/>
                <w:vertAlign w:val="subscript"/>
                <w:lang w:eastAsia="en-GB"/>
              </w:rPr>
              <w:t>3</w:t>
            </w:r>
          </w:p>
        </w:tc>
        <w:tc>
          <w:tcPr>
            <w:tcW w:w="1157" w:type="dxa"/>
          </w:tcPr>
          <w:p w:rsidR="00225321" w:rsidRPr="00225321" w:rsidRDefault="00225321" w:rsidP="00225321">
            <w:pPr>
              <w:spacing w:line="360" w:lineRule="auto"/>
              <w:jc w:val="center"/>
              <w:rPr>
                <w:rFonts w:eastAsiaTheme="minorEastAsia"/>
                <w:sz w:val="22"/>
                <w:szCs w:val="22"/>
                <w:lang w:eastAsia="en-GB"/>
              </w:rPr>
            </w:pPr>
            <w:r w:rsidRPr="00225321">
              <w:rPr>
                <w:rFonts w:eastAsiaTheme="minorEastAsia"/>
                <w:sz w:val="22"/>
                <w:szCs w:val="22"/>
                <w:lang w:eastAsia="en-GB"/>
              </w:rPr>
              <w:t>0.425</w:t>
            </w:r>
          </w:p>
        </w:tc>
        <w:tc>
          <w:tcPr>
            <w:tcW w:w="1158" w:type="dxa"/>
          </w:tcPr>
          <w:p w:rsidR="00225321" w:rsidRPr="00225321" w:rsidRDefault="00225321" w:rsidP="00225321">
            <w:pPr>
              <w:spacing w:line="360" w:lineRule="auto"/>
              <w:jc w:val="center"/>
              <w:rPr>
                <w:rFonts w:eastAsiaTheme="minorEastAsia"/>
                <w:sz w:val="22"/>
                <w:szCs w:val="22"/>
                <w:lang w:eastAsia="en-GB"/>
              </w:rPr>
            </w:pPr>
            <w:r w:rsidRPr="00225321">
              <w:rPr>
                <w:rFonts w:eastAsiaTheme="minorEastAsia"/>
                <w:sz w:val="22"/>
                <w:szCs w:val="22"/>
                <w:lang w:eastAsia="en-GB"/>
              </w:rPr>
              <w:t>5.04</w:t>
            </w:r>
          </w:p>
        </w:tc>
        <w:tc>
          <w:tcPr>
            <w:tcW w:w="1158" w:type="dxa"/>
          </w:tcPr>
          <w:p w:rsidR="00225321" w:rsidRPr="00225321" w:rsidRDefault="00225321" w:rsidP="00225321">
            <w:pPr>
              <w:spacing w:line="360" w:lineRule="auto"/>
              <w:jc w:val="center"/>
              <w:rPr>
                <w:rFonts w:eastAsiaTheme="minorEastAsia"/>
                <w:sz w:val="22"/>
                <w:szCs w:val="22"/>
                <w:lang w:eastAsia="en-GB"/>
              </w:rPr>
            </w:pPr>
            <w:r w:rsidRPr="00225321">
              <w:rPr>
                <w:rFonts w:eastAsiaTheme="minorEastAsia"/>
                <w:sz w:val="22"/>
                <w:szCs w:val="22"/>
                <w:lang w:eastAsia="en-GB"/>
              </w:rPr>
              <w:t>5.15</w:t>
            </w:r>
          </w:p>
        </w:tc>
        <w:tc>
          <w:tcPr>
            <w:tcW w:w="1158" w:type="dxa"/>
          </w:tcPr>
          <w:p w:rsidR="00225321" w:rsidRPr="00225321" w:rsidRDefault="00225321" w:rsidP="00225321">
            <w:pPr>
              <w:spacing w:line="360" w:lineRule="auto"/>
              <w:jc w:val="center"/>
              <w:rPr>
                <w:rFonts w:eastAsiaTheme="minorEastAsia"/>
                <w:sz w:val="22"/>
                <w:szCs w:val="22"/>
                <w:lang w:eastAsia="en-GB"/>
              </w:rPr>
            </w:pPr>
            <w:r w:rsidRPr="00225321">
              <w:rPr>
                <w:rFonts w:eastAsiaTheme="minorEastAsia"/>
                <w:sz w:val="22"/>
                <w:szCs w:val="22"/>
                <w:lang w:eastAsia="en-GB"/>
              </w:rPr>
              <w:t>536</w:t>
            </w:r>
          </w:p>
        </w:tc>
      </w:tr>
    </w:tbl>
    <w:p w:rsidR="00225321" w:rsidRPr="00225321" w:rsidRDefault="00225321" w:rsidP="00225321">
      <w:pPr>
        <w:spacing w:after="200" w:line="276" w:lineRule="auto"/>
        <w:jc w:val="both"/>
        <w:rPr>
          <w:b/>
          <w:sz w:val="22"/>
          <w:szCs w:val="22"/>
          <w:lang w:eastAsia="en-US"/>
        </w:rPr>
      </w:pPr>
    </w:p>
    <w:p w:rsidR="00225321" w:rsidRPr="00225321" w:rsidRDefault="00225321" w:rsidP="00225321">
      <w:pPr>
        <w:autoSpaceDE w:val="0"/>
        <w:autoSpaceDN w:val="0"/>
        <w:adjustRightInd w:val="0"/>
        <w:spacing w:line="360" w:lineRule="auto"/>
        <w:jc w:val="both"/>
        <w:rPr>
          <w:sz w:val="22"/>
          <w:szCs w:val="22"/>
          <w:lang w:eastAsia="en-US"/>
        </w:rPr>
      </w:pPr>
      <w:r w:rsidRPr="00225321">
        <w:rPr>
          <w:sz w:val="22"/>
          <w:szCs w:val="22"/>
          <w:lang w:eastAsia="en-US"/>
        </w:rPr>
        <w:t>1</w:t>
      </w:r>
      <w:r w:rsidRPr="00225321">
        <w:rPr>
          <w:sz w:val="22"/>
          <w:szCs w:val="22"/>
          <w:lang w:eastAsia="en-US"/>
        </w:rPr>
        <w:tab/>
        <w:t xml:space="preserve">P. </w:t>
      </w:r>
      <w:proofErr w:type="spellStart"/>
      <w:r w:rsidRPr="00225321">
        <w:rPr>
          <w:sz w:val="22"/>
          <w:szCs w:val="22"/>
          <w:lang w:eastAsia="en-US"/>
        </w:rPr>
        <w:t>Stilbs</w:t>
      </w:r>
      <w:proofErr w:type="spellEnd"/>
      <w:r w:rsidRPr="00225321">
        <w:rPr>
          <w:sz w:val="22"/>
          <w:szCs w:val="22"/>
          <w:lang w:eastAsia="en-US"/>
        </w:rPr>
        <w:t>,</w:t>
      </w:r>
      <w:r w:rsidRPr="00225321">
        <w:rPr>
          <w:i/>
          <w:sz w:val="22"/>
          <w:szCs w:val="22"/>
          <w:lang w:eastAsia="en-US"/>
        </w:rPr>
        <w:t xml:space="preserve"> </w:t>
      </w:r>
      <w:proofErr w:type="spellStart"/>
      <w:r w:rsidRPr="00225321">
        <w:rPr>
          <w:i/>
          <w:sz w:val="22"/>
          <w:szCs w:val="22"/>
          <w:lang w:eastAsia="en-US"/>
        </w:rPr>
        <w:t>Prog</w:t>
      </w:r>
      <w:proofErr w:type="spellEnd"/>
      <w:r w:rsidRPr="00225321">
        <w:rPr>
          <w:i/>
          <w:sz w:val="22"/>
          <w:szCs w:val="22"/>
          <w:lang w:eastAsia="en-US"/>
        </w:rPr>
        <w:t xml:space="preserve">. </w:t>
      </w:r>
      <w:proofErr w:type="spellStart"/>
      <w:r w:rsidRPr="00225321">
        <w:rPr>
          <w:i/>
          <w:sz w:val="22"/>
          <w:szCs w:val="22"/>
          <w:lang w:eastAsia="en-US"/>
        </w:rPr>
        <w:t>Nucl</w:t>
      </w:r>
      <w:proofErr w:type="spellEnd"/>
      <w:r w:rsidRPr="00225321">
        <w:rPr>
          <w:i/>
          <w:sz w:val="22"/>
          <w:szCs w:val="22"/>
          <w:lang w:eastAsia="en-US"/>
        </w:rPr>
        <w:t xml:space="preserve">. </w:t>
      </w:r>
      <w:proofErr w:type="spellStart"/>
      <w:r w:rsidRPr="00225321">
        <w:rPr>
          <w:i/>
          <w:sz w:val="22"/>
          <w:szCs w:val="22"/>
          <w:lang w:eastAsia="en-US"/>
        </w:rPr>
        <w:t>Magn</w:t>
      </w:r>
      <w:proofErr w:type="spellEnd"/>
      <w:r w:rsidRPr="00225321">
        <w:rPr>
          <w:i/>
          <w:sz w:val="22"/>
          <w:szCs w:val="22"/>
          <w:lang w:eastAsia="en-US"/>
        </w:rPr>
        <w:t xml:space="preserve">. </w:t>
      </w:r>
      <w:proofErr w:type="spellStart"/>
      <w:r w:rsidRPr="00225321">
        <w:rPr>
          <w:i/>
          <w:sz w:val="22"/>
          <w:szCs w:val="22"/>
          <w:lang w:eastAsia="en-US"/>
        </w:rPr>
        <w:t>Reson</w:t>
      </w:r>
      <w:proofErr w:type="spellEnd"/>
      <w:r w:rsidRPr="00225321">
        <w:rPr>
          <w:i/>
          <w:sz w:val="22"/>
          <w:szCs w:val="22"/>
          <w:lang w:eastAsia="en-US"/>
        </w:rPr>
        <w:t xml:space="preserve">. </w:t>
      </w:r>
      <w:proofErr w:type="spellStart"/>
      <w:proofErr w:type="gramStart"/>
      <w:r w:rsidRPr="00225321">
        <w:rPr>
          <w:i/>
          <w:sz w:val="22"/>
          <w:szCs w:val="22"/>
          <w:lang w:eastAsia="en-US"/>
        </w:rPr>
        <w:t>Spectrosc</w:t>
      </w:r>
      <w:proofErr w:type="spellEnd"/>
      <w:r w:rsidRPr="00225321">
        <w:rPr>
          <w:sz w:val="22"/>
          <w:szCs w:val="22"/>
          <w:lang w:eastAsia="en-US"/>
        </w:rPr>
        <w:t>.,</w:t>
      </w:r>
      <w:proofErr w:type="gramEnd"/>
      <w:r w:rsidRPr="00225321">
        <w:rPr>
          <w:sz w:val="22"/>
          <w:szCs w:val="22"/>
          <w:lang w:eastAsia="en-US"/>
        </w:rPr>
        <w:t xml:space="preserve"> 1987, </w:t>
      </w:r>
      <w:r w:rsidRPr="00225321">
        <w:rPr>
          <w:b/>
          <w:sz w:val="22"/>
          <w:szCs w:val="22"/>
          <w:lang w:eastAsia="en-US"/>
        </w:rPr>
        <w:t>19</w:t>
      </w:r>
      <w:r w:rsidRPr="00225321">
        <w:rPr>
          <w:sz w:val="22"/>
          <w:szCs w:val="22"/>
          <w:lang w:eastAsia="en-US"/>
        </w:rPr>
        <w:t xml:space="preserve">, 1-45; W. S. Price, </w:t>
      </w:r>
      <w:r w:rsidRPr="00225321">
        <w:rPr>
          <w:i/>
          <w:sz w:val="22"/>
          <w:szCs w:val="22"/>
          <w:lang w:eastAsia="en-US"/>
        </w:rPr>
        <w:t xml:space="preserve">Concepts </w:t>
      </w:r>
      <w:proofErr w:type="spellStart"/>
      <w:r w:rsidRPr="00225321">
        <w:rPr>
          <w:i/>
          <w:sz w:val="22"/>
          <w:szCs w:val="22"/>
          <w:lang w:eastAsia="en-US"/>
        </w:rPr>
        <w:t>Magn</w:t>
      </w:r>
      <w:proofErr w:type="spellEnd"/>
      <w:r w:rsidRPr="00225321">
        <w:rPr>
          <w:i/>
          <w:sz w:val="22"/>
          <w:szCs w:val="22"/>
          <w:lang w:eastAsia="en-US"/>
        </w:rPr>
        <w:t xml:space="preserve">. </w:t>
      </w:r>
      <w:proofErr w:type="spellStart"/>
      <w:proofErr w:type="gramStart"/>
      <w:r w:rsidRPr="00225321">
        <w:rPr>
          <w:i/>
          <w:sz w:val="22"/>
          <w:szCs w:val="22"/>
          <w:lang w:eastAsia="en-US"/>
        </w:rPr>
        <w:t>Reson</w:t>
      </w:r>
      <w:proofErr w:type="spellEnd"/>
      <w:r w:rsidRPr="00225321">
        <w:rPr>
          <w:i/>
          <w:sz w:val="22"/>
          <w:szCs w:val="22"/>
          <w:lang w:eastAsia="en-US"/>
        </w:rPr>
        <w:t>.,</w:t>
      </w:r>
      <w:proofErr w:type="gramEnd"/>
      <w:r w:rsidRPr="00225321">
        <w:rPr>
          <w:sz w:val="22"/>
          <w:szCs w:val="22"/>
          <w:lang w:eastAsia="en-US"/>
        </w:rPr>
        <w:t xml:space="preserve"> 1997,</w:t>
      </w:r>
      <w:r w:rsidRPr="00225321">
        <w:rPr>
          <w:b/>
          <w:sz w:val="22"/>
          <w:szCs w:val="22"/>
          <w:lang w:eastAsia="en-US"/>
        </w:rPr>
        <w:t xml:space="preserve"> 9</w:t>
      </w:r>
      <w:r w:rsidRPr="00225321">
        <w:rPr>
          <w:sz w:val="22"/>
          <w:szCs w:val="22"/>
          <w:lang w:eastAsia="en-US"/>
        </w:rPr>
        <w:t xml:space="preserve">, 299–336; W. S. Price, </w:t>
      </w:r>
      <w:r w:rsidRPr="00225321">
        <w:rPr>
          <w:i/>
          <w:sz w:val="22"/>
          <w:szCs w:val="22"/>
          <w:lang w:eastAsia="en-US"/>
        </w:rPr>
        <w:t xml:space="preserve">Concepts </w:t>
      </w:r>
      <w:proofErr w:type="spellStart"/>
      <w:r w:rsidRPr="00225321">
        <w:rPr>
          <w:i/>
          <w:sz w:val="22"/>
          <w:szCs w:val="22"/>
          <w:lang w:eastAsia="en-US"/>
        </w:rPr>
        <w:t>Magn</w:t>
      </w:r>
      <w:proofErr w:type="spellEnd"/>
      <w:r w:rsidRPr="00225321">
        <w:rPr>
          <w:i/>
          <w:sz w:val="22"/>
          <w:szCs w:val="22"/>
          <w:lang w:eastAsia="en-US"/>
        </w:rPr>
        <w:t xml:space="preserve">. </w:t>
      </w:r>
      <w:proofErr w:type="spellStart"/>
      <w:proofErr w:type="gramStart"/>
      <w:r w:rsidRPr="00225321">
        <w:rPr>
          <w:i/>
          <w:sz w:val="22"/>
          <w:szCs w:val="22"/>
          <w:lang w:eastAsia="en-US"/>
        </w:rPr>
        <w:t>Reson</w:t>
      </w:r>
      <w:proofErr w:type="spellEnd"/>
      <w:r w:rsidRPr="00225321">
        <w:rPr>
          <w:i/>
          <w:sz w:val="22"/>
          <w:szCs w:val="22"/>
          <w:lang w:eastAsia="en-US"/>
        </w:rPr>
        <w:t>.,</w:t>
      </w:r>
      <w:proofErr w:type="gramEnd"/>
      <w:r w:rsidRPr="00225321">
        <w:rPr>
          <w:sz w:val="22"/>
          <w:szCs w:val="22"/>
          <w:lang w:eastAsia="en-US"/>
        </w:rPr>
        <w:t xml:space="preserve"> 1998, </w:t>
      </w:r>
      <w:r w:rsidRPr="00225321">
        <w:rPr>
          <w:b/>
          <w:sz w:val="22"/>
          <w:szCs w:val="22"/>
          <w:lang w:eastAsia="en-US"/>
        </w:rPr>
        <w:t>10</w:t>
      </w:r>
      <w:r w:rsidRPr="00225321">
        <w:rPr>
          <w:sz w:val="22"/>
          <w:szCs w:val="22"/>
          <w:lang w:eastAsia="en-US"/>
        </w:rPr>
        <w:t xml:space="preserve">, 197-237; C. S. Johnson, </w:t>
      </w:r>
      <w:r w:rsidRPr="00225321">
        <w:rPr>
          <w:i/>
          <w:sz w:val="22"/>
          <w:szCs w:val="22"/>
          <w:lang w:eastAsia="en-US"/>
        </w:rPr>
        <w:t xml:space="preserve">Jr. </w:t>
      </w:r>
      <w:proofErr w:type="spellStart"/>
      <w:r w:rsidRPr="00225321">
        <w:rPr>
          <w:i/>
          <w:sz w:val="22"/>
          <w:szCs w:val="22"/>
          <w:lang w:eastAsia="en-US"/>
        </w:rPr>
        <w:t>Prog</w:t>
      </w:r>
      <w:proofErr w:type="spellEnd"/>
      <w:r w:rsidRPr="00225321">
        <w:rPr>
          <w:i/>
          <w:sz w:val="22"/>
          <w:szCs w:val="22"/>
          <w:lang w:eastAsia="en-US"/>
        </w:rPr>
        <w:t xml:space="preserve">. </w:t>
      </w:r>
      <w:proofErr w:type="spellStart"/>
      <w:r w:rsidRPr="00225321">
        <w:rPr>
          <w:i/>
          <w:sz w:val="22"/>
          <w:szCs w:val="22"/>
          <w:lang w:eastAsia="en-US"/>
        </w:rPr>
        <w:t>Nucl</w:t>
      </w:r>
      <w:proofErr w:type="spellEnd"/>
      <w:r w:rsidRPr="00225321">
        <w:rPr>
          <w:i/>
          <w:sz w:val="22"/>
          <w:szCs w:val="22"/>
          <w:lang w:eastAsia="en-US"/>
        </w:rPr>
        <w:t xml:space="preserve">. </w:t>
      </w:r>
      <w:proofErr w:type="spellStart"/>
      <w:r w:rsidRPr="00225321">
        <w:rPr>
          <w:i/>
          <w:sz w:val="22"/>
          <w:szCs w:val="22"/>
          <w:lang w:eastAsia="en-US"/>
        </w:rPr>
        <w:t>Magn</w:t>
      </w:r>
      <w:proofErr w:type="spellEnd"/>
      <w:r w:rsidRPr="00225321">
        <w:rPr>
          <w:i/>
          <w:sz w:val="22"/>
          <w:szCs w:val="22"/>
          <w:lang w:eastAsia="en-US"/>
        </w:rPr>
        <w:t xml:space="preserve">. </w:t>
      </w:r>
      <w:proofErr w:type="spellStart"/>
      <w:r w:rsidRPr="00225321">
        <w:rPr>
          <w:i/>
          <w:sz w:val="22"/>
          <w:szCs w:val="22"/>
          <w:lang w:eastAsia="en-US"/>
        </w:rPr>
        <w:t>Reson</w:t>
      </w:r>
      <w:proofErr w:type="spellEnd"/>
      <w:r w:rsidRPr="00225321">
        <w:rPr>
          <w:i/>
          <w:sz w:val="22"/>
          <w:szCs w:val="22"/>
          <w:lang w:eastAsia="en-US"/>
        </w:rPr>
        <w:t xml:space="preserve">. </w:t>
      </w:r>
      <w:proofErr w:type="spellStart"/>
      <w:proofErr w:type="gramStart"/>
      <w:r w:rsidRPr="00225321">
        <w:rPr>
          <w:i/>
          <w:sz w:val="22"/>
          <w:szCs w:val="22"/>
          <w:lang w:eastAsia="en-US"/>
        </w:rPr>
        <w:t>Spectrosc</w:t>
      </w:r>
      <w:proofErr w:type="spellEnd"/>
      <w:r w:rsidRPr="00225321">
        <w:rPr>
          <w:i/>
          <w:sz w:val="22"/>
          <w:szCs w:val="22"/>
          <w:lang w:eastAsia="en-US"/>
        </w:rPr>
        <w:t>.,</w:t>
      </w:r>
      <w:proofErr w:type="gramEnd"/>
      <w:r w:rsidRPr="00225321">
        <w:rPr>
          <w:sz w:val="22"/>
          <w:szCs w:val="22"/>
          <w:lang w:eastAsia="en-US"/>
        </w:rPr>
        <w:t xml:space="preserve"> 1999, </w:t>
      </w:r>
      <w:r w:rsidRPr="00225321">
        <w:rPr>
          <w:b/>
          <w:sz w:val="22"/>
          <w:szCs w:val="22"/>
          <w:lang w:eastAsia="en-US"/>
        </w:rPr>
        <w:t>34</w:t>
      </w:r>
      <w:r w:rsidRPr="00225321">
        <w:rPr>
          <w:sz w:val="22"/>
          <w:szCs w:val="22"/>
          <w:lang w:eastAsia="en-US"/>
        </w:rPr>
        <w:t>, 203-256.</w:t>
      </w:r>
    </w:p>
    <w:p w:rsidR="00225321" w:rsidRPr="00225321" w:rsidRDefault="00225321" w:rsidP="00225321">
      <w:pPr>
        <w:autoSpaceDE w:val="0"/>
        <w:autoSpaceDN w:val="0"/>
        <w:adjustRightInd w:val="0"/>
        <w:spacing w:line="360" w:lineRule="auto"/>
        <w:jc w:val="both"/>
        <w:rPr>
          <w:sz w:val="22"/>
          <w:szCs w:val="22"/>
          <w:lang w:eastAsia="en-US"/>
        </w:rPr>
      </w:pPr>
      <w:r w:rsidRPr="00225321">
        <w:rPr>
          <w:sz w:val="22"/>
          <w:szCs w:val="22"/>
          <w:lang w:eastAsia="en-US"/>
        </w:rPr>
        <w:t>2</w:t>
      </w:r>
      <w:r w:rsidRPr="00225321">
        <w:rPr>
          <w:sz w:val="22"/>
          <w:szCs w:val="22"/>
          <w:lang w:eastAsia="en-US"/>
        </w:rPr>
        <w:tab/>
        <w:t xml:space="preserve">J. T. J. Edward, </w:t>
      </w:r>
      <w:r w:rsidRPr="00225321">
        <w:rPr>
          <w:i/>
          <w:sz w:val="22"/>
          <w:szCs w:val="22"/>
          <w:lang w:eastAsia="en-US"/>
        </w:rPr>
        <w:t>Chem. Educ.,</w:t>
      </w:r>
      <w:r w:rsidRPr="00225321">
        <w:rPr>
          <w:sz w:val="22"/>
          <w:szCs w:val="22"/>
          <w:lang w:eastAsia="en-US"/>
        </w:rPr>
        <w:t xml:space="preserve"> 1970, </w:t>
      </w:r>
      <w:r w:rsidRPr="00225321">
        <w:rPr>
          <w:b/>
          <w:sz w:val="22"/>
          <w:szCs w:val="22"/>
          <w:lang w:eastAsia="en-US"/>
        </w:rPr>
        <w:t>47</w:t>
      </w:r>
      <w:r w:rsidRPr="00225321">
        <w:rPr>
          <w:sz w:val="22"/>
          <w:szCs w:val="22"/>
          <w:lang w:eastAsia="en-US"/>
        </w:rPr>
        <w:t>, 261-270.</w:t>
      </w:r>
    </w:p>
    <w:p w:rsidR="00225321" w:rsidRPr="00225321" w:rsidRDefault="00225321" w:rsidP="00225321">
      <w:pPr>
        <w:autoSpaceDE w:val="0"/>
        <w:autoSpaceDN w:val="0"/>
        <w:adjustRightInd w:val="0"/>
        <w:spacing w:line="360" w:lineRule="auto"/>
        <w:jc w:val="both"/>
        <w:rPr>
          <w:sz w:val="22"/>
          <w:szCs w:val="22"/>
          <w:lang w:eastAsia="en-US"/>
        </w:rPr>
      </w:pPr>
      <w:r w:rsidRPr="00225321">
        <w:rPr>
          <w:sz w:val="22"/>
          <w:szCs w:val="22"/>
          <w:lang w:eastAsia="en-US"/>
        </w:rPr>
        <w:t>3</w:t>
      </w:r>
      <w:r w:rsidRPr="00225321">
        <w:rPr>
          <w:sz w:val="22"/>
          <w:szCs w:val="22"/>
          <w:lang w:eastAsia="en-US"/>
        </w:rPr>
        <w:tab/>
        <w:t xml:space="preserve">A. </w:t>
      </w:r>
      <w:proofErr w:type="spellStart"/>
      <w:r w:rsidRPr="00225321">
        <w:rPr>
          <w:sz w:val="22"/>
          <w:szCs w:val="22"/>
          <w:lang w:eastAsia="en-US"/>
        </w:rPr>
        <w:t>Spernol</w:t>
      </w:r>
      <w:proofErr w:type="spellEnd"/>
      <w:r w:rsidRPr="00225321">
        <w:rPr>
          <w:sz w:val="22"/>
          <w:szCs w:val="22"/>
          <w:lang w:eastAsia="en-US"/>
        </w:rPr>
        <w:t xml:space="preserve">, K. </w:t>
      </w:r>
      <w:proofErr w:type="spellStart"/>
      <w:r w:rsidRPr="00225321">
        <w:rPr>
          <w:sz w:val="22"/>
          <w:szCs w:val="22"/>
          <w:lang w:eastAsia="en-US"/>
        </w:rPr>
        <w:t>Wirtz</w:t>
      </w:r>
      <w:proofErr w:type="spellEnd"/>
      <w:r w:rsidRPr="00225321">
        <w:rPr>
          <w:sz w:val="22"/>
          <w:szCs w:val="22"/>
          <w:lang w:eastAsia="en-US"/>
        </w:rPr>
        <w:t xml:space="preserve">, </w:t>
      </w:r>
      <w:r w:rsidRPr="00225321">
        <w:rPr>
          <w:i/>
          <w:sz w:val="22"/>
          <w:szCs w:val="22"/>
          <w:lang w:eastAsia="en-US"/>
        </w:rPr>
        <w:t xml:space="preserve">Z. </w:t>
      </w:r>
      <w:proofErr w:type="spellStart"/>
      <w:r w:rsidRPr="00225321">
        <w:rPr>
          <w:i/>
          <w:sz w:val="22"/>
          <w:szCs w:val="22"/>
          <w:lang w:eastAsia="en-US"/>
        </w:rPr>
        <w:t>Naturforsch</w:t>
      </w:r>
      <w:proofErr w:type="spellEnd"/>
      <w:r w:rsidRPr="00225321">
        <w:rPr>
          <w:i/>
          <w:sz w:val="22"/>
          <w:szCs w:val="22"/>
          <w:lang w:eastAsia="en-US"/>
        </w:rPr>
        <w:t>. A,</w:t>
      </w:r>
      <w:r w:rsidRPr="00225321">
        <w:rPr>
          <w:sz w:val="22"/>
          <w:szCs w:val="22"/>
          <w:lang w:eastAsia="en-US"/>
        </w:rPr>
        <w:t xml:space="preserve"> 1953, </w:t>
      </w:r>
      <w:r w:rsidRPr="00225321">
        <w:rPr>
          <w:b/>
          <w:sz w:val="22"/>
          <w:szCs w:val="22"/>
          <w:lang w:eastAsia="en-US"/>
        </w:rPr>
        <w:t>8</w:t>
      </w:r>
      <w:r w:rsidRPr="00225321">
        <w:rPr>
          <w:sz w:val="22"/>
          <w:szCs w:val="22"/>
          <w:lang w:eastAsia="en-US"/>
        </w:rPr>
        <w:t xml:space="preserve">, 522-532; A. </w:t>
      </w:r>
      <w:proofErr w:type="spellStart"/>
      <w:r w:rsidRPr="00225321">
        <w:rPr>
          <w:sz w:val="22"/>
          <w:szCs w:val="22"/>
          <w:lang w:eastAsia="en-US"/>
        </w:rPr>
        <w:t>Gierer</w:t>
      </w:r>
      <w:proofErr w:type="spellEnd"/>
      <w:r w:rsidRPr="00225321">
        <w:rPr>
          <w:sz w:val="22"/>
          <w:szCs w:val="22"/>
          <w:lang w:eastAsia="en-US"/>
        </w:rPr>
        <w:t xml:space="preserve">, K. </w:t>
      </w:r>
      <w:proofErr w:type="spellStart"/>
      <w:r w:rsidRPr="00225321">
        <w:rPr>
          <w:sz w:val="22"/>
          <w:szCs w:val="22"/>
          <w:lang w:eastAsia="en-US"/>
        </w:rPr>
        <w:t>Wirtz</w:t>
      </w:r>
      <w:proofErr w:type="spellEnd"/>
      <w:r w:rsidRPr="00225321">
        <w:rPr>
          <w:sz w:val="22"/>
          <w:szCs w:val="22"/>
          <w:lang w:eastAsia="en-US"/>
        </w:rPr>
        <w:t xml:space="preserve">, </w:t>
      </w:r>
      <w:r w:rsidRPr="00225321">
        <w:rPr>
          <w:i/>
          <w:sz w:val="22"/>
          <w:szCs w:val="22"/>
          <w:lang w:eastAsia="en-US"/>
        </w:rPr>
        <w:t xml:space="preserve">Z. </w:t>
      </w:r>
      <w:proofErr w:type="spellStart"/>
      <w:r w:rsidRPr="00225321">
        <w:rPr>
          <w:i/>
          <w:sz w:val="22"/>
          <w:szCs w:val="22"/>
          <w:lang w:eastAsia="en-US"/>
        </w:rPr>
        <w:t>Naturforsch</w:t>
      </w:r>
      <w:proofErr w:type="spellEnd"/>
      <w:r w:rsidRPr="00225321">
        <w:rPr>
          <w:i/>
          <w:sz w:val="22"/>
          <w:szCs w:val="22"/>
          <w:lang w:eastAsia="en-US"/>
        </w:rPr>
        <w:t xml:space="preserve">. A, </w:t>
      </w:r>
      <w:r w:rsidRPr="00225321">
        <w:rPr>
          <w:sz w:val="22"/>
          <w:szCs w:val="22"/>
          <w:lang w:eastAsia="en-US"/>
        </w:rPr>
        <w:t>1953,</w:t>
      </w:r>
      <w:r w:rsidRPr="00225321">
        <w:rPr>
          <w:b/>
          <w:sz w:val="22"/>
          <w:szCs w:val="22"/>
          <w:lang w:eastAsia="en-US"/>
        </w:rPr>
        <w:t xml:space="preserve"> 8</w:t>
      </w:r>
      <w:r w:rsidRPr="00225321">
        <w:rPr>
          <w:sz w:val="22"/>
          <w:szCs w:val="22"/>
          <w:lang w:eastAsia="en-US"/>
        </w:rPr>
        <w:t xml:space="preserve">, 532-538; H. -C. Chen, S. -H. Chen, </w:t>
      </w:r>
      <w:r w:rsidRPr="00225321">
        <w:rPr>
          <w:i/>
          <w:sz w:val="22"/>
          <w:szCs w:val="22"/>
          <w:lang w:eastAsia="en-US"/>
        </w:rPr>
        <w:t>J. Phys. Chem.,</w:t>
      </w:r>
      <w:r w:rsidRPr="00225321">
        <w:rPr>
          <w:sz w:val="22"/>
          <w:szCs w:val="22"/>
          <w:lang w:eastAsia="en-US"/>
        </w:rPr>
        <w:t xml:space="preserve"> 1984, </w:t>
      </w:r>
      <w:r w:rsidRPr="00225321">
        <w:rPr>
          <w:b/>
          <w:sz w:val="22"/>
          <w:szCs w:val="22"/>
          <w:lang w:eastAsia="en-US"/>
        </w:rPr>
        <w:t>88</w:t>
      </w:r>
      <w:r w:rsidRPr="00225321">
        <w:rPr>
          <w:sz w:val="22"/>
          <w:szCs w:val="22"/>
          <w:lang w:eastAsia="en-US"/>
        </w:rPr>
        <w:t xml:space="preserve">, 5118-5121; P. J. Espinosa, J. G. de la Torre, </w:t>
      </w:r>
      <w:r w:rsidRPr="00225321">
        <w:rPr>
          <w:i/>
          <w:sz w:val="22"/>
          <w:szCs w:val="22"/>
          <w:lang w:eastAsia="en-US"/>
        </w:rPr>
        <w:t>J. Phys. Chem.,</w:t>
      </w:r>
      <w:r w:rsidRPr="00225321">
        <w:rPr>
          <w:sz w:val="22"/>
          <w:szCs w:val="22"/>
          <w:lang w:eastAsia="en-US"/>
        </w:rPr>
        <w:t xml:space="preserve"> 1987, </w:t>
      </w:r>
      <w:r w:rsidRPr="00225321">
        <w:rPr>
          <w:b/>
          <w:sz w:val="22"/>
          <w:szCs w:val="22"/>
          <w:lang w:eastAsia="en-US"/>
        </w:rPr>
        <w:t>91</w:t>
      </w:r>
      <w:r w:rsidRPr="00225321">
        <w:rPr>
          <w:sz w:val="22"/>
          <w:szCs w:val="22"/>
          <w:lang w:eastAsia="en-US"/>
        </w:rPr>
        <w:t>, 3612-3616.</w:t>
      </w:r>
    </w:p>
    <w:p w:rsidR="00225321" w:rsidRPr="00225321" w:rsidRDefault="00225321" w:rsidP="00225321">
      <w:pPr>
        <w:autoSpaceDE w:val="0"/>
        <w:autoSpaceDN w:val="0"/>
        <w:adjustRightInd w:val="0"/>
        <w:spacing w:line="360" w:lineRule="auto"/>
        <w:jc w:val="both"/>
        <w:rPr>
          <w:sz w:val="22"/>
          <w:szCs w:val="22"/>
          <w:lang w:eastAsia="en-US"/>
        </w:rPr>
      </w:pPr>
      <w:r w:rsidRPr="00225321">
        <w:rPr>
          <w:sz w:val="22"/>
          <w:szCs w:val="22"/>
          <w:lang w:eastAsia="en-US"/>
        </w:rPr>
        <w:t xml:space="preserve">4 </w:t>
      </w:r>
      <w:r w:rsidRPr="00225321">
        <w:rPr>
          <w:sz w:val="22"/>
          <w:szCs w:val="22"/>
          <w:lang w:eastAsia="en-US"/>
        </w:rPr>
        <w:tab/>
        <w:t xml:space="preserve">A. </w:t>
      </w:r>
      <w:proofErr w:type="spellStart"/>
      <w:r w:rsidRPr="00225321">
        <w:rPr>
          <w:sz w:val="22"/>
          <w:szCs w:val="22"/>
          <w:lang w:eastAsia="en-US"/>
        </w:rPr>
        <w:t>Macchioni</w:t>
      </w:r>
      <w:proofErr w:type="spellEnd"/>
      <w:r w:rsidRPr="00225321">
        <w:rPr>
          <w:sz w:val="22"/>
          <w:szCs w:val="22"/>
          <w:lang w:eastAsia="en-US"/>
        </w:rPr>
        <w:t xml:space="preserve">, G. </w:t>
      </w:r>
      <w:proofErr w:type="spellStart"/>
      <w:r w:rsidRPr="00225321">
        <w:rPr>
          <w:sz w:val="22"/>
          <w:szCs w:val="22"/>
          <w:lang w:eastAsia="en-US"/>
        </w:rPr>
        <w:t>Ciancaleoni</w:t>
      </w:r>
      <w:proofErr w:type="spellEnd"/>
      <w:r w:rsidRPr="00225321">
        <w:rPr>
          <w:sz w:val="22"/>
          <w:szCs w:val="22"/>
          <w:lang w:eastAsia="en-US"/>
        </w:rPr>
        <w:t xml:space="preserve">, C. </w:t>
      </w:r>
      <w:proofErr w:type="spellStart"/>
      <w:r w:rsidRPr="00225321">
        <w:rPr>
          <w:sz w:val="22"/>
          <w:szCs w:val="22"/>
          <w:lang w:eastAsia="en-US"/>
        </w:rPr>
        <w:t>Zuccaccia</w:t>
      </w:r>
      <w:proofErr w:type="spellEnd"/>
      <w:r w:rsidRPr="00225321">
        <w:rPr>
          <w:sz w:val="22"/>
          <w:szCs w:val="22"/>
          <w:lang w:eastAsia="en-US"/>
        </w:rPr>
        <w:t xml:space="preserve">, D. </w:t>
      </w:r>
      <w:proofErr w:type="spellStart"/>
      <w:r w:rsidRPr="00225321">
        <w:rPr>
          <w:sz w:val="22"/>
          <w:szCs w:val="22"/>
          <w:lang w:eastAsia="en-US"/>
        </w:rPr>
        <w:t>Zuccaccia</w:t>
      </w:r>
      <w:proofErr w:type="spellEnd"/>
      <w:r w:rsidRPr="00225321">
        <w:rPr>
          <w:sz w:val="22"/>
          <w:szCs w:val="22"/>
          <w:lang w:eastAsia="en-US"/>
        </w:rPr>
        <w:t xml:space="preserve">, </w:t>
      </w:r>
      <w:r w:rsidRPr="00225321">
        <w:rPr>
          <w:i/>
          <w:sz w:val="22"/>
          <w:szCs w:val="22"/>
          <w:lang w:eastAsia="en-US"/>
        </w:rPr>
        <w:t>Chem. Soc. Rev</w:t>
      </w:r>
      <w:r w:rsidRPr="00225321">
        <w:rPr>
          <w:sz w:val="22"/>
          <w:szCs w:val="22"/>
          <w:lang w:eastAsia="en-US"/>
        </w:rPr>
        <w:t>., 2008,</w:t>
      </w:r>
    </w:p>
    <w:p w:rsidR="00225321" w:rsidRPr="00225321" w:rsidRDefault="00225321" w:rsidP="00225321">
      <w:pPr>
        <w:spacing w:after="200" w:line="360" w:lineRule="auto"/>
        <w:jc w:val="both"/>
        <w:rPr>
          <w:sz w:val="22"/>
          <w:szCs w:val="22"/>
          <w:lang w:eastAsia="en-US"/>
        </w:rPr>
      </w:pPr>
      <w:r w:rsidRPr="00225321">
        <w:rPr>
          <w:b/>
          <w:sz w:val="22"/>
          <w:szCs w:val="22"/>
          <w:lang w:eastAsia="en-US"/>
        </w:rPr>
        <w:t>37</w:t>
      </w:r>
      <w:r w:rsidRPr="00225321">
        <w:rPr>
          <w:sz w:val="22"/>
          <w:szCs w:val="22"/>
          <w:lang w:eastAsia="en-US"/>
        </w:rPr>
        <w:t>, 479-489.</w:t>
      </w:r>
    </w:p>
    <w:p w:rsidR="00225321" w:rsidRPr="00225321" w:rsidRDefault="00225321" w:rsidP="00225321">
      <w:pPr>
        <w:spacing w:after="200" w:line="360" w:lineRule="auto"/>
        <w:jc w:val="both"/>
        <w:rPr>
          <w:sz w:val="22"/>
          <w:szCs w:val="22"/>
          <w:lang w:eastAsia="en-US"/>
        </w:rPr>
      </w:pPr>
      <w:r w:rsidRPr="00225321">
        <w:rPr>
          <w:sz w:val="22"/>
          <w:szCs w:val="22"/>
          <w:lang w:eastAsia="en-US"/>
        </w:rPr>
        <w:t>5</w:t>
      </w:r>
      <w:r w:rsidRPr="00225321">
        <w:rPr>
          <w:sz w:val="22"/>
          <w:szCs w:val="22"/>
          <w:lang w:eastAsia="en-US"/>
        </w:rPr>
        <w:tab/>
        <w:t xml:space="preserve">A. S. </w:t>
      </w:r>
      <w:proofErr w:type="spellStart"/>
      <w:r w:rsidRPr="00225321">
        <w:rPr>
          <w:sz w:val="22"/>
          <w:szCs w:val="22"/>
          <w:lang w:eastAsia="en-US"/>
        </w:rPr>
        <w:t>Altieri</w:t>
      </w:r>
      <w:proofErr w:type="spellEnd"/>
      <w:r w:rsidRPr="00225321">
        <w:rPr>
          <w:sz w:val="22"/>
          <w:szCs w:val="22"/>
          <w:lang w:eastAsia="en-US"/>
        </w:rPr>
        <w:t xml:space="preserve">, D. P. Hinton, R. A. Byrd, </w:t>
      </w:r>
      <w:r w:rsidRPr="00225321">
        <w:rPr>
          <w:i/>
          <w:sz w:val="22"/>
          <w:szCs w:val="22"/>
          <w:lang w:eastAsia="en-US"/>
        </w:rPr>
        <w:t>J. Am. Chem. Soc.</w:t>
      </w:r>
      <w:r w:rsidRPr="00225321">
        <w:rPr>
          <w:sz w:val="22"/>
          <w:szCs w:val="22"/>
          <w:lang w:eastAsia="en-US"/>
        </w:rPr>
        <w:t xml:space="preserve">, 1995, </w:t>
      </w:r>
      <w:r w:rsidRPr="00225321">
        <w:rPr>
          <w:b/>
          <w:sz w:val="22"/>
          <w:szCs w:val="22"/>
          <w:lang w:eastAsia="en-US"/>
        </w:rPr>
        <w:t>117</w:t>
      </w:r>
      <w:r w:rsidRPr="00225321">
        <w:rPr>
          <w:sz w:val="22"/>
          <w:szCs w:val="22"/>
          <w:lang w:eastAsia="en-US"/>
        </w:rPr>
        <w:t>, 7566-7567</w:t>
      </w:r>
    </w:p>
    <w:p w:rsidR="00225321" w:rsidRPr="00225321" w:rsidRDefault="00225321" w:rsidP="00225321">
      <w:pPr>
        <w:spacing w:after="200" w:line="360" w:lineRule="auto"/>
        <w:jc w:val="both"/>
        <w:rPr>
          <w:b/>
          <w:sz w:val="22"/>
          <w:szCs w:val="22"/>
          <w:lang w:eastAsia="en-US"/>
        </w:rPr>
      </w:pPr>
      <w:r w:rsidRPr="00225321">
        <w:rPr>
          <w:sz w:val="22"/>
          <w:szCs w:val="22"/>
          <w:lang w:eastAsia="en-US"/>
        </w:rPr>
        <w:t>6</w:t>
      </w:r>
      <w:r w:rsidRPr="00225321">
        <w:rPr>
          <w:sz w:val="22"/>
          <w:szCs w:val="22"/>
          <w:lang w:eastAsia="en-US"/>
        </w:rPr>
        <w:tab/>
        <w:t xml:space="preserve">H. </w:t>
      </w:r>
      <w:proofErr w:type="spellStart"/>
      <w:r w:rsidRPr="00225321">
        <w:rPr>
          <w:sz w:val="22"/>
          <w:szCs w:val="22"/>
          <w:lang w:val="en" w:eastAsia="en-US"/>
        </w:rPr>
        <w:t>Barjat</w:t>
      </w:r>
      <w:proofErr w:type="spellEnd"/>
      <w:r w:rsidRPr="00225321">
        <w:rPr>
          <w:sz w:val="22"/>
          <w:szCs w:val="22"/>
          <w:lang w:val="en" w:eastAsia="en-US"/>
        </w:rPr>
        <w:t xml:space="preserve">, G. A. Morris, S. Smart, A. G. Swanson, S. C. R. Williams, </w:t>
      </w:r>
      <w:r w:rsidRPr="00225321">
        <w:rPr>
          <w:i/>
          <w:sz w:val="22"/>
          <w:szCs w:val="22"/>
          <w:lang w:val="en" w:eastAsia="en-US"/>
        </w:rPr>
        <w:t>J. Mag. Res. B.</w:t>
      </w:r>
      <w:r w:rsidRPr="00225321">
        <w:rPr>
          <w:sz w:val="22"/>
          <w:szCs w:val="22"/>
          <w:lang w:val="en" w:eastAsia="en-US"/>
        </w:rPr>
        <w:t xml:space="preserve">, 1995, </w:t>
      </w:r>
      <w:r w:rsidRPr="00225321">
        <w:rPr>
          <w:b/>
          <w:sz w:val="22"/>
          <w:szCs w:val="22"/>
          <w:lang w:val="en" w:eastAsia="en-US"/>
        </w:rPr>
        <w:t>108</w:t>
      </w:r>
      <w:r w:rsidRPr="00225321">
        <w:rPr>
          <w:sz w:val="22"/>
          <w:szCs w:val="22"/>
          <w:lang w:val="en" w:eastAsia="en-US"/>
        </w:rPr>
        <w:t>, 170-172.</w:t>
      </w:r>
    </w:p>
    <w:p w:rsidR="00E0700C" w:rsidRDefault="00E0700C" w:rsidP="009113D2">
      <w:pPr>
        <w:jc w:val="center"/>
      </w:pPr>
    </w:p>
    <w:p w:rsidR="00225321" w:rsidRDefault="00225321" w:rsidP="0081044D">
      <w:pPr>
        <w:rPr>
          <w:b/>
        </w:rPr>
      </w:pPr>
    </w:p>
    <w:p w:rsidR="0081044D" w:rsidRDefault="0081044D" w:rsidP="0081044D">
      <w:pPr>
        <w:rPr>
          <w:b/>
        </w:rPr>
      </w:pPr>
      <w:r w:rsidRPr="00300295">
        <w:rPr>
          <w:b/>
        </w:rPr>
        <w:t xml:space="preserve">DFT computational </w:t>
      </w:r>
      <w:r>
        <w:rPr>
          <w:b/>
        </w:rPr>
        <w:t>details</w:t>
      </w:r>
    </w:p>
    <w:p w:rsidR="0081044D" w:rsidRPr="00300295" w:rsidRDefault="0081044D" w:rsidP="0081044D">
      <w:pPr>
        <w:rPr>
          <w:b/>
        </w:rPr>
      </w:pPr>
    </w:p>
    <w:p w:rsidR="0081044D" w:rsidRDefault="0081044D" w:rsidP="0081044D">
      <w:pPr>
        <w:jc w:val="both"/>
      </w:pPr>
      <w:r w:rsidRPr="00300295">
        <w:t>All calculations</w:t>
      </w:r>
      <w:r>
        <w:t xml:space="preserve"> </w:t>
      </w:r>
      <w:r w:rsidRPr="00300295">
        <w:t>were performed using the Gaussian</w:t>
      </w:r>
      <w:r>
        <w:t>09 suite of codes (revision C.01). Geometries</w:t>
      </w:r>
      <w:r w:rsidRPr="00300295">
        <w:t xml:space="preserve"> were fully optimised without any symmetry or</w:t>
      </w:r>
      <w:r>
        <w:t xml:space="preserve"> geometry constraints, using the following protocol: rωb97XD</w:t>
      </w:r>
      <w:hyperlink w:anchor="_ENREF_4" w:tooltip="Waller, 2007 #1026" w:history="1"/>
      <w:r>
        <w:t xml:space="preserve"> functional (to account for dispersion interactions in the polymer growing chain), a temperature of 353.15 K (80 </w:t>
      </w:r>
      <w:r>
        <w:rPr>
          <w:rFonts w:ascii="Arial" w:hAnsi="Arial" w:cs="Arial"/>
        </w:rPr>
        <w:t>°</w:t>
      </w:r>
      <w:r>
        <w:t xml:space="preserve">C), a </w:t>
      </w:r>
      <w:proofErr w:type="spellStart"/>
      <w:r>
        <w:t>cpcm</w:t>
      </w:r>
      <w:proofErr w:type="spellEnd"/>
      <w:r>
        <w:t xml:space="preserve"> solvent model of toluene, the 6-31g(d) basis set on C and H atoms, and 6-311+g(d) on other elements (N, O, Al). </w:t>
      </w:r>
      <w:r w:rsidRPr="00300295">
        <w:t>The nature of all the stationary points as</w:t>
      </w:r>
      <w:r>
        <w:t xml:space="preserve"> </w:t>
      </w:r>
      <w:r w:rsidRPr="00300295">
        <w:t>minima was veri</w:t>
      </w:r>
      <w:r>
        <w:t>fi</w:t>
      </w:r>
      <w:r w:rsidRPr="00300295">
        <w:t>ed by calculations of the vibrational frequency</w:t>
      </w:r>
      <w:r>
        <w:t xml:space="preserve"> </w:t>
      </w:r>
      <w:r w:rsidRPr="00300295">
        <w:t>spectrum, and characterised by no imaginary mode. Free</w:t>
      </w:r>
      <w:r>
        <w:t xml:space="preserve"> </w:t>
      </w:r>
      <w:r w:rsidRPr="00300295">
        <w:t>energies were calculated within the harmonic approximation</w:t>
      </w:r>
      <w:r>
        <w:t xml:space="preserve"> </w:t>
      </w:r>
      <w:r w:rsidRPr="00300295">
        <w:t xml:space="preserve">for vibrational frequencies. </w:t>
      </w:r>
      <w:r>
        <w:t xml:space="preserve"> </w:t>
      </w:r>
    </w:p>
    <w:p w:rsidR="0081044D" w:rsidRDefault="0081044D" w:rsidP="0081044D">
      <w:pPr>
        <w:jc w:val="both"/>
      </w:pPr>
    </w:p>
    <w:p w:rsidR="0081044D" w:rsidRPr="0081044D" w:rsidRDefault="0081044D" w:rsidP="0081044D">
      <w:pPr>
        <w:jc w:val="both"/>
        <w:rPr>
          <w:b/>
        </w:rPr>
      </w:pPr>
      <w:r w:rsidRPr="0081044D">
        <w:rPr>
          <w:b/>
        </w:rPr>
        <w:t>DFT studies:</w:t>
      </w:r>
    </w:p>
    <w:p w:rsidR="00E0700C" w:rsidRDefault="00E0700C" w:rsidP="00E0700C">
      <w:pPr>
        <w:jc w:val="both"/>
      </w:pPr>
    </w:p>
    <w:p w:rsidR="0081044D" w:rsidRDefault="0081044D" w:rsidP="0081044D">
      <w:pPr>
        <w:jc w:val="both"/>
      </w:pPr>
      <w:r>
        <w:t xml:space="preserve">The geometries of the different possible isomers of </w:t>
      </w:r>
      <w:proofErr w:type="gramStart"/>
      <w:r>
        <w:t>Al</w:t>
      </w:r>
      <w:r w:rsidRPr="00ED0201">
        <w:t>(</w:t>
      </w:r>
      <w:proofErr w:type="gramEnd"/>
      <w:r w:rsidRPr="00ED0201">
        <w:rPr>
          <w:b/>
        </w:rPr>
        <w:t>3</w:t>
      </w:r>
      <w:r w:rsidRPr="00ED0201">
        <w:t>)(O</w:t>
      </w:r>
      <w:r w:rsidRPr="00ED0201">
        <w:rPr>
          <w:vertAlign w:val="superscript"/>
        </w:rPr>
        <w:t>i</w:t>
      </w:r>
      <w:r w:rsidRPr="00ED0201">
        <w:t>Pr)</w:t>
      </w:r>
      <w:r>
        <w:t xml:space="preserve"> were fully optimised. For clarity, only one enantiomer of each stereoisomer is reported below.</w:t>
      </w:r>
    </w:p>
    <w:p w:rsidR="00E0700C" w:rsidRDefault="00E0700C" w:rsidP="00E0700C">
      <w:pPr>
        <w:jc w:val="both"/>
      </w:pPr>
    </w:p>
    <w:p w:rsidR="00E0700C" w:rsidRDefault="00E0700C" w:rsidP="00E0700C">
      <w:pPr>
        <w:jc w:val="center"/>
      </w:pPr>
      <w:r>
        <w:object w:dxaOrig="7209" w:dyaOrig="2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75pt;height:132pt" o:ole="">
            <v:imagedata r:id="rId48" o:title=""/>
          </v:shape>
          <o:OLEObject Type="Embed" ProgID="ChemDraw.Document.6.0" ShapeID="_x0000_i1025" DrawAspect="Content" ObjectID="_1495965425" r:id="rId49"/>
        </w:object>
      </w:r>
    </w:p>
    <w:p w:rsidR="00E0700C" w:rsidRPr="00FA2695" w:rsidRDefault="00E0700C" w:rsidP="00E0700C">
      <w:pPr>
        <w:rPr>
          <w:i/>
        </w:rPr>
      </w:pPr>
      <w:r w:rsidRPr="0081044D">
        <w:rPr>
          <w:b/>
        </w:rPr>
        <w:t>Fig. S35.</w:t>
      </w:r>
      <w:r w:rsidRPr="00FA2695">
        <w:rPr>
          <w:i/>
        </w:rPr>
        <w:t xml:space="preserve"> </w:t>
      </w:r>
      <w:r w:rsidRPr="00E0700C">
        <w:t>Computed ΔG values of possible stereo</w:t>
      </w:r>
      <w:r>
        <w:t>i</w:t>
      </w:r>
      <w:r w:rsidRPr="00E0700C">
        <w:t xml:space="preserve">somers for </w:t>
      </w:r>
      <w:proofErr w:type="gramStart"/>
      <w:r w:rsidRPr="00E0700C">
        <w:t>Al(</w:t>
      </w:r>
      <w:proofErr w:type="gramEnd"/>
      <w:r w:rsidRPr="00E0700C">
        <w:rPr>
          <w:b/>
        </w:rPr>
        <w:t>3</w:t>
      </w:r>
      <w:r w:rsidRPr="00E0700C">
        <w:t>)(O</w:t>
      </w:r>
      <w:r w:rsidRPr="00E0700C">
        <w:rPr>
          <w:i/>
          <w:vertAlign w:val="superscript"/>
        </w:rPr>
        <w:t>i</w:t>
      </w:r>
      <w:r w:rsidRPr="00E0700C">
        <w:t>Pr) complexes.</w:t>
      </w:r>
    </w:p>
    <w:p w:rsidR="00E0700C" w:rsidRDefault="00E0700C" w:rsidP="00E0700C">
      <w:pPr>
        <w:jc w:val="center"/>
      </w:pPr>
    </w:p>
    <w:p w:rsidR="00E0700C" w:rsidRDefault="00E0700C" w:rsidP="00E0700C">
      <w:pPr>
        <w:jc w:val="both"/>
      </w:pPr>
      <w:r>
        <w:t xml:space="preserve">In agreement with the solid state crystal structure, the most thermodynamically favourable stereoisomer bears a pseudo trigonal bipyramidal geometry, with ligand </w:t>
      </w:r>
      <w:r w:rsidRPr="008B44C3">
        <w:rPr>
          <w:b/>
        </w:rPr>
        <w:t>3</w:t>
      </w:r>
      <w:r>
        <w:rPr>
          <w:b/>
        </w:rPr>
        <w:t xml:space="preserve"> </w:t>
      </w:r>
      <w:r>
        <w:t xml:space="preserve">coordinated in an α-cis-manner, with a strong preference for one of the two </w:t>
      </w:r>
      <w:proofErr w:type="spellStart"/>
      <w:r>
        <w:t>stereoconfiguration</w:t>
      </w:r>
      <w:proofErr w:type="spellEnd"/>
      <w:r>
        <w:t xml:space="preserve"> possible.</w:t>
      </w:r>
    </w:p>
    <w:p w:rsidR="00E0700C" w:rsidRDefault="00E0700C" w:rsidP="00E0700C">
      <w:pPr>
        <w:jc w:val="both"/>
      </w:pPr>
    </w:p>
    <w:p w:rsidR="00E0700C" w:rsidRDefault="0081044D" w:rsidP="00E0700C">
      <w:pPr>
        <w:jc w:val="both"/>
      </w:pPr>
      <w:r w:rsidRPr="0081044D">
        <w:t>It is worth noting that if phenoxide arms are labile, another stereoisomer of the complex is possible with one phenoxide arm flipped towards the ligand backbone instead of shielding the isopropoxide arm. Albeit slightly higher in energy, this configuration would free more coordination space for lactide and was not ignored for the rest of our computational investigation.</w:t>
      </w:r>
    </w:p>
    <w:p w:rsidR="00E0700C" w:rsidRDefault="00E0700C" w:rsidP="00E0700C">
      <w:pPr>
        <w:jc w:val="center"/>
      </w:pPr>
      <w:r>
        <w:object w:dxaOrig="4399" w:dyaOrig="3911">
          <v:shape id="_x0000_i1026" type="#_x0000_t75" style="width:218.25pt;height:193.5pt" o:ole="">
            <v:imagedata r:id="rId50" o:title=""/>
          </v:shape>
          <o:OLEObject Type="Embed" ProgID="ChemDraw.Document.6.0" ShapeID="_x0000_i1026" DrawAspect="Content" ObjectID="_1495965426" r:id="rId51"/>
        </w:object>
      </w:r>
    </w:p>
    <w:p w:rsidR="00E0700C" w:rsidRDefault="00E0700C" w:rsidP="00E0700C">
      <w:pPr>
        <w:jc w:val="both"/>
      </w:pPr>
    </w:p>
    <w:p w:rsidR="00E0700C" w:rsidRPr="00FA2695" w:rsidRDefault="00E0700C" w:rsidP="00E0700C">
      <w:pPr>
        <w:rPr>
          <w:i/>
        </w:rPr>
      </w:pPr>
      <w:r w:rsidRPr="00E0700C">
        <w:rPr>
          <w:b/>
        </w:rPr>
        <w:t>Fig. S36</w:t>
      </w:r>
      <w:r w:rsidRPr="00FA2695">
        <w:rPr>
          <w:i/>
        </w:rPr>
        <w:t xml:space="preserve">. </w:t>
      </w:r>
      <w:r w:rsidRPr="00E0700C">
        <w:t xml:space="preserve">Computed ΔG values of </w:t>
      </w:r>
      <w:proofErr w:type="gramStart"/>
      <w:r w:rsidRPr="00E0700C">
        <w:t>Al(</w:t>
      </w:r>
      <w:proofErr w:type="gramEnd"/>
      <w:r w:rsidRPr="00E0700C">
        <w:rPr>
          <w:b/>
        </w:rPr>
        <w:t>3</w:t>
      </w:r>
      <w:r w:rsidRPr="00E0700C">
        <w:t xml:space="preserve">)(OiPr) </w:t>
      </w:r>
      <w:proofErr w:type="spellStart"/>
      <w:r w:rsidRPr="00E0700C">
        <w:t>fac-mer</w:t>
      </w:r>
      <w:proofErr w:type="spellEnd"/>
      <w:r w:rsidRPr="00E0700C">
        <w:t xml:space="preserve"> complexes with different conformations of one phenoxide arm.</w:t>
      </w:r>
    </w:p>
    <w:p w:rsidR="00E0700C" w:rsidRDefault="00E0700C" w:rsidP="00E0700C"/>
    <w:p w:rsidR="0081044D" w:rsidRPr="0081044D" w:rsidRDefault="0081044D" w:rsidP="0081044D">
      <w:r w:rsidRPr="0081044D">
        <w:t xml:space="preserve">From the most stable stereoisomer of </w:t>
      </w:r>
      <w:proofErr w:type="gramStart"/>
      <w:r w:rsidRPr="0081044D">
        <w:t>Al(</w:t>
      </w:r>
      <w:proofErr w:type="gramEnd"/>
      <w:r w:rsidRPr="0081044D">
        <w:rPr>
          <w:b/>
        </w:rPr>
        <w:t>3</w:t>
      </w:r>
      <w:r w:rsidRPr="0081044D">
        <w:t>)(O</w:t>
      </w:r>
      <w:r w:rsidRPr="0081044D">
        <w:rPr>
          <w:vertAlign w:val="superscript"/>
        </w:rPr>
        <w:t>i</w:t>
      </w:r>
      <w:r w:rsidRPr="0081044D">
        <w:t xml:space="preserve">Pr), the possible structures of related Schiff base Al-(S)-lactate complexes were calculated and confirmed the </w:t>
      </w:r>
      <w:r w:rsidRPr="0081044D">
        <w:rPr>
          <w:vertAlign w:val="superscript"/>
        </w:rPr>
        <w:t>27</w:t>
      </w:r>
      <w:r w:rsidRPr="0081044D">
        <w:t xml:space="preserve">Al NMR observations of a 5-coordinated environment. </w:t>
      </w:r>
    </w:p>
    <w:p w:rsidR="00E0700C" w:rsidRDefault="00E0700C" w:rsidP="00E0700C"/>
    <w:p w:rsidR="00E0700C" w:rsidRDefault="00EF0023" w:rsidP="00E0700C">
      <w:pPr>
        <w:jc w:val="center"/>
      </w:pPr>
      <w:r>
        <w:object w:dxaOrig="7106" w:dyaOrig="5380">
          <v:shape id="_x0000_i1027" type="#_x0000_t75" style="width:352.5pt;height:266.25pt" o:ole="">
            <v:imagedata r:id="rId52" o:title=""/>
          </v:shape>
          <o:OLEObject Type="Embed" ProgID="ChemDraw.Document.6.0" ShapeID="_x0000_i1027" DrawAspect="Content" ObjectID="_1495965427" r:id="rId53"/>
        </w:object>
      </w:r>
    </w:p>
    <w:p w:rsidR="0081044D" w:rsidRPr="00E0700C" w:rsidRDefault="0081044D" w:rsidP="0081044D">
      <w:r w:rsidRPr="00E0700C">
        <w:rPr>
          <w:b/>
        </w:rPr>
        <w:t>Fig. S38</w:t>
      </w:r>
      <w:r>
        <w:rPr>
          <w:b/>
        </w:rPr>
        <w:t>:</w:t>
      </w:r>
      <w:r w:rsidRPr="00E0700C">
        <w:t xml:space="preserve"> Computed ΔG values for the different possible stereoisomers of </w:t>
      </w:r>
      <w:proofErr w:type="gramStart"/>
      <w:r w:rsidRPr="00E0700C">
        <w:t>Al(</w:t>
      </w:r>
      <w:proofErr w:type="gramEnd"/>
      <w:r w:rsidRPr="00E0700C">
        <w:rPr>
          <w:b/>
        </w:rPr>
        <w:t>3</w:t>
      </w:r>
      <w:r w:rsidRPr="00E0700C">
        <w:t>)(</w:t>
      </w:r>
      <w:r>
        <w:t xml:space="preserve">S-Lactate) </w:t>
      </w:r>
      <w:proofErr w:type="spellStart"/>
      <w:r>
        <w:t>fac-mer</w:t>
      </w:r>
      <w:proofErr w:type="spellEnd"/>
      <w:r>
        <w:t xml:space="preserve"> complexes (for clarity, only one enantiomer of each stereoisomer is reported.)</w:t>
      </w:r>
    </w:p>
    <w:p w:rsidR="00E0700C" w:rsidRDefault="00E0700C" w:rsidP="00E0700C"/>
    <w:p w:rsidR="0081044D" w:rsidRPr="00E0700C" w:rsidRDefault="0081044D" w:rsidP="0081044D">
      <w:pPr>
        <w:jc w:val="both"/>
      </w:pPr>
      <w:r w:rsidRPr="00E0700C">
        <w:t xml:space="preserve">The </w:t>
      </w:r>
      <w:proofErr w:type="gramStart"/>
      <w:r w:rsidRPr="00E0700C">
        <w:t>Al</w:t>
      </w:r>
      <w:r>
        <w:t>(</w:t>
      </w:r>
      <w:proofErr w:type="gramEnd"/>
      <w:r w:rsidRPr="009F4502">
        <w:rPr>
          <w:b/>
        </w:rPr>
        <w:t>3</w:t>
      </w:r>
      <w:r>
        <w:t>)(S-L</w:t>
      </w:r>
      <w:r w:rsidRPr="00E0700C">
        <w:t>actate</w:t>
      </w:r>
      <w:r>
        <w:t>)</w:t>
      </w:r>
      <w:r w:rsidRPr="00E0700C">
        <w:t xml:space="preserve"> complexes were also modelled in the case of a flipped phenoxide arm, as previously described. The calculated free enthalpies also confirmed the </w:t>
      </w:r>
      <w:r w:rsidRPr="00E0700C">
        <w:rPr>
          <w:vertAlign w:val="superscript"/>
        </w:rPr>
        <w:t>27</w:t>
      </w:r>
      <w:r w:rsidRPr="00E0700C">
        <w:t xml:space="preserve">Al NMR observations of a 5-coordinated environment in this case. </w:t>
      </w:r>
    </w:p>
    <w:p w:rsidR="00E0700C" w:rsidRDefault="00E0700C" w:rsidP="00E0700C"/>
    <w:p w:rsidR="00E0700C" w:rsidRDefault="00EF0023" w:rsidP="00E0700C">
      <w:pPr>
        <w:jc w:val="center"/>
      </w:pPr>
      <w:r>
        <w:object w:dxaOrig="7108" w:dyaOrig="5469">
          <v:shape id="_x0000_i1028" type="#_x0000_t75" style="width:352.5pt;height:271.5pt" o:ole="">
            <v:imagedata r:id="rId54" o:title=""/>
          </v:shape>
          <o:OLEObject Type="Embed" ProgID="ChemDraw.Document.6.0" ShapeID="_x0000_i1028" DrawAspect="Content" ObjectID="_1495965428" r:id="rId55"/>
        </w:object>
      </w:r>
    </w:p>
    <w:p w:rsidR="00EF0023" w:rsidRPr="00E0700C" w:rsidRDefault="00EF0023" w:rsidP="00EF0023">
      <w:pPr>
        <w:jc w:val="both"/>
      </w:pPr>
      <w:r w:rsidRPr="00E0700C">
        <w:rPr>
          <w:b/>
        </w:rPr>
        <w:t>Fig S39</w:t>
      </w:r>
      <w:r>
        <w:rPr>
          <w:i/>
        </w:rPr>
        <w:t>:</w:t>
      </w:r>
      <w:r w:rsidRPr="00FA2695">
        <w:rPr>
          <w:i/>
        </w:rPr>
        <w:t xml:space="preserve"> </w:t>
      </w:r>
      <w:r w:rsidRPr="00E0700C">
        <w:t xml:space="preserve">Computed ΔG values for the different possible stereoisomers of </w:t>
      </w:r>
      <w:proofErr w:type="gramStart"/>
      <w:r w:rsidRPr="00E0700C">
        <w:t>Al(</w:t>
      </w:r>
      <w:proofErr w:type="gramEnd"/>
      <w:r w:rsidRPr="00E0700C">
        <w:rPr>
          <w:b/>
        </w:rPr>
        <w:t>3</w:t>
      </w:r>
      <w:r w:rsidRPr="00E0700C">
        <w:t>)(</w:t>
      </w:r>
      <w:r w:rsidR="007030E6">
        <w:t>S</w:t>
      </w:r>
      <w:r w:rsidRPr="00E0700C">
        <w:t xml:space="preserve">-Lactate) </w:t>
      </w:r>
      <w:proofErr w:type="spellStart"/>
      <w:r w:rsidRPr="00E0700C">
        <w:t>fac-mer</w:t>
      </w:r>
      <w:proofErr w:type="spellEnd"/>
      <w:r w:rsidRPr="00E0700C">
        <w:t xml:space="preserve"> complexes, in the case of a flipped phenoxide arm (reference: </w:t>
      </w:r>
      <w:r>
        <w:lastRenderedPageBreak/>
        <w:t xml:space="preserve">compound </w:t>
      </w:r>
      <w:r w:rsidRPr="009F4502">
        <w:rPr>
          <w:b/>
        </w:rPr>
        <w:t>A</w:t>
      </w:r>
      <w:r>
        <w:t xml:space="preserve"> from Figure S38; for clarity, only one enantiomer of each stereoisomer is reported).</w:t>
      </w:r>
    </w:p>
    <w:p w:rsidR="00E0700C" w:rsidRDefault="00E0700C" w:rsidP="00E0700C"/>
    <w:p w:rsidR="00EF0023" w:rsidRDefault="00EF0023" w:rsidP="00EF0023">
      <w:pPr>
        <w:jc w:val="both"/>
      </w:pPr>
      <w:r>
        <w:t xml:space="preserve">To get some insight into the heterotacticity of </w:t>
      </w:r>
      <w:proofErr w:type="gramStart"/>
      <w:r>
        <w:t>Al</w:t>
      </w:r>
      <w:r w:rsidRPr="00ED0201">
        <w:t>(</w:t>
      </w:r>
      <w:proofErr w:type="gramEnd"/>
      <w:r w:rsidRPr="00ED0201">
        <w:rPr>
          <w:b/>
        </w:rPr>
        <w:t>3</w:t>
      </w:r>
      <w:r w:rsidRPr="00ED0201">
        <w:t>)(O</w:t>
      </w:r>
      <w:r w:rsidRPr="00ED0201">
        <w:rPr>
          <w:vertAlign w:val="superscript"/>
        </w:rPr>
        <w:t>i</w:t>
      </w:r>
      <w:r w:rsidRPr="00ED0201">
        <w:t>Pr)</w:t>
      </w:r>
      <w:r>
        <w:t xml:space="preserve"> catalyst, the free Gibbs energies of the different possible </w:t>
      </w:r>
      <w:proofErr w:type="spellStart"/>
      <w:r>
        <w:t>fac</w:t>
      </w:r>
      <w:proofErr w:type="spellEnd"/>
      <w:r>
        <w:t>-</w:t>
      </w:r>
      <w:proofErr w:type="spellStart"/>
      <w:r>
        <w:t>mer</w:t>
      </w:r>
      <w:proofErr w:type="spellEnd"/>
      <w:r>
        <w:t>-Λ-SR Al(</w:t>
      </w:r>
      <w:r w:rsidRPr="00E0700C">
        <w:rPr>
          <w:b/>
        </w:rPr>
        <w:t>3</w:t>
      </w:r>
      <w:r>
        <w:t>) complexes with growing PLA chains (either from L-Lactide or D-Lactide) were calculated.</w:t>
      </w:r>
    </w:p>
    <w:p w:rsidR="00EF0023" w:rsidRDefault="00EF0023" w:rsidP="00EF0023"/>
    <w:p w:rsidR="00EF0023" w:rsidRDefault="00EF0023" w:rsidP="00EF0023">
      <w:pPr>
        <w:jc w:val="both"/>
      </w:pPr>
      <w:r>
        <w:t>Like previously with</w:t>
      </w:r>
      <w:r w:rsidR="007030E6">
        <w:t xml:space="preserve"> the</w:t>
      </w:r>
      <w:r>
        <w:t xml:space="preserve"> </w:t>
      </w:r>
      <w:r w:rsidR="007030E6">
        <w:t>S</w:t>
      </w:r>
      <w:r>
        <w:t>-Lactate complexes, and in agreement with experimental observations, structures with a 5-coordinated environment around the Al centre are favoured over 6-coordinated environment. Furthermore, it was found that structures where the PLA chain is growing alongside the phenoxide were the most stable (see Figure S40).</w:t>
      </w:r>
    </w:p>
    <w:p w:rsidR="00EF0023" w:rsidRDefault="00EF0023">
      <w:r>
        <w:br w:type="page"/>
      </w:r>
    </w:p>
    <w:p w:rsidR="00E0700C" w:rsidRDefault="00EF0023" w:rsidP="00E0700C">
      <w:r>
        <w:rPr>
          <w:noProof/>
          <w:lang w:eastAsia="en-GB"/>
        </w:rPr>
        <w:lastRenderedPageBreak/>
        <w:drawing>
          <wp:inline distT="0" distB="0" distL="0" distR="0" wp14:anchorId="311981D7" wp14:editId="3A96EC9F">
            <wp:extent cx="2378990" cy="1972070"/>
            <wp:effectExtent l="0" t="0" r="254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383532" cy="1975835"/>
                    </a:xfrm>
                    <a:prstGeom prst="rect">
                      <a:avLst/>
                    </a:prstGeom>
                  </pic:spPr>
                </pic:pic>
              </a:graphicData>
            </a:graphic>
          </wp:inline>
        </w:drawing>
      </w:r>
      <w:r>
        <w:rPr>
          <w:noProof/>
          <w:lang w:eastAsia="en-GB"/>
        </w:rPr>
        <w:drawing>
          <wp:inline distT="0" distB="0" distL="0" distR="0" wp14:anchorId="4905400A" wp14:editId="6976ABE7">
            <wp:extent cx="2199616" cy="1535175"/>
            <wp:effectExtent l="0" t="0" r="0"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206011" cy="1539638"/>
                    </a:xfrm>
                    <a:prstGeom prst="rect">
                      <a:avLst/>
                    </a:prstGeom>
                  </pic:spPr>
                </pic:pic>
              </a:graphicData>
            </a:graphic>
          </wp:inline>
        </w:drawing>
      </w:r>
    </w:p>
    <w:p w:rsidR="00E0700C" w:rsidRDefault="00E0700C" w:rsidP="00E0700C"/>
    <w:p w:rsidR="00E0700C" w:rsidRDefault="00E0700C" w:rsidP="00E0700C">
      <w:pPr>
        <w:jc w:val="center"/>
      </w:pPr>
      <w:r>
        <w:object w:dxaOrig="6319" w:dyaOrig="3223">
          <v:shape id="_x0000_i1029" type="#_x0000_t75" style="width:316.5pt;height:160.5pt" o:ole="">
            <v:imagedata r:id="rId58" o:title=""/>
          </v:shape>
          <o:OLEObject Type="Embed" ProgID="ChemDraw.Document.6.0" ShapeID="_x0000_i1029" DrawAspect="Content" ObjectID="_1495965429" r:id="rId59"/>
        </w:object>
      </w:r>
    </w:p>
    <w:p w:rsidR="00E0700C" w:rsidRPr="00E559CF" w:rsidRDefault="00E0700C" w:rsidP="00E0700C">
      <w:pPr>
        <w:rPr>
          <w:i/>
        </w:rPr>
      </w:pPr>
      <w:r w:rsidRPr="00E0700C">
        <w:rPr>
          <w:b/>
        </w:rPr>
        <w:t>Fig S40</w:t>
      </w:r>
      <w:r w:rsidRPr="00FA2695">
        <w:rPr>
          <w:i/>
        </w:rPr>
        <w:t xml:space="preserve">. </w:t>
      </w:r>
      <w:r w:rsidRPr="00E0700C">
        <w:t>Example of the influence of the interaction between the growing PLA chain and the ligand on the overall stability of the catalytic species. (</w:t>
      </w:r>
      <w:proofErr w:type="gramStart"/>
      <w:r w:rsidRPr="00E0700C">
        <w:t>reference</w:t>
      </w:r>
      <w:proofErr w:type="gramEnd"/>
      <w:r w:rsidRPr="00E0700C">
        <w:t xml:space="preserve">: </w:t>
      </w:r>
      <w:proofErr w:type="spellStart"/>
      <w:r w:rsidRPr="00E0700C">
        <w:t>fac</w:t>
      </w:r>
      <w:proofErr w:type="spellEnd"/>
      <w:r w:rsidRPr="00E0700C">
        <w:t>-</w:t>
      </w:r>
      <w:proofErr w:type="spellStart"/>
      <w:r w:rsidRPr="00E0700C">
        <w:t>mer</w:t>
      </w:r>
      <w:proofErr w:type="spellEnd"/>
      <w:r w:rsidRPr="00E0700C">
        <w:t>-Λ-SR Al(</w:t>
      </w:r>
      <w:r w:rsidRPr="00E0700C">
        <w:rPr>
          <w:b/>
        </w:rPr>
        <w:t>3</w:t>
      </w:r>
      <w:r w:rsidRPr="00E0700C">
        <w:t>)(O</w:t>
      </w:r>
      <w:r w:rsidRPr="00E0700C">
        <w:rPr>
          <w:vertAlign w:val="superscript"/>
        </w:rPr>
        <w:t>i</w:t>
      </w:r>
      <w:r w:rsidRPr="00E0700C">
        <w:t>Pr) + L-Lactide molecule)</w:t>
      </w:r>
    </w:p>
    <w:p w:rsidR="00E0700C" w:rsidRDefault="00E0700C" w:rsidP="00E0700C"/>
    <w:p w:rsidR="00EF0023" w:rsidRPr="00E0700C" w:rsidRDefault="00EF0023" w:rsidP="00EF0023">
      <w:pPr>
        <w:jc w:val="both"/>
      </w:pPr>
      <w:r w:rsidRPr="00E0700C">
        <w:t xml:space="preserve">The complexity of the system is considerably increased by the possible flipping of a phenoxide arm. However, overall, no significant preference of the </w:t>
      </w:r>
      <w:proofErr w:type="spellStart"/>
      <w:r w:rsidRPr="00E0700C">
        <w:t>fac-mer</w:t>
      </w:r>
      <w:proofErr w:type="spellEnd"/>
      <w:r w:rsidRPr="00E0700C">
        <w:t xml:space="preserve"> Λ-SR </w:t>
      </w:r>
      <w:proofErr w:type="gramStart"/>
      <w:r w:rsidRPr="00E0700C">
        <w:t>Al(</w:t>
      </w:r>
      <w:proofErr w:type="gramEnd"/>
      <w:r w:rsidRPr="00E0700C">
        <w:rPr>
          <w:b/>
        </w:rPr>
        <w:t>3</w:t>
      </w:r>
      <w:r w:rsidRPr="00E0700C">
        <w:t>) stereoisomer for either a growing PLLA or PDLA chain was observed. Nevertheless, in the case of a flipped phenoxide arm, which enable more space for subsequent coordination of lactide, a difference of 3.1 kcal/mol in favour of a growing PLLA chain versus of a PDLA one.</w:t>
      </w:r>
    </w:p>
    <w:p w:rsidR="00E0700C" w:rsidRDefault="00EF0023" w:rsidP="00E0700C">
      <w:r>
        <w:object w:dxaOrig="10456" w:dyaOrig="3573">
          <v:shape id="_x0000_i1030" type="#_x0000_t75" style="width:459.75pt;height:157.5pt" o:ole="">
            <v:imagedata r:id="rId60" o:title=""/>
          </v:shape>
          <o:OLEObject Type="Embed" ProgID="ChemDraw.Document.6.0" ShapeID="_x0000_i1030" DrawAspect="Content" ObjectID="_1495965430" r:id="rId61"/>
        </w:object>
      </w:r>
    </w:p>
    <w:p w:rsidR="00E0700C" w:rsidRPr="00FA2695" w:rsidRDefault="00E0700C" w:rsidP="00E0700C">
      <w:pPr>
        <w:jc w:val="both"/>
        <w:rPr>
          <w:i/>
        </w:rPr>
      </w:pPr>
      <w:r w:rsidRPr="00E0700C">
        <w:rPr>
          <w:b/>
        </w:rPr>
        <w:t>Fig. S41</w:t>
      </w:r>
      <w:r w:rsidRPr="00FA2695">
        <w:rPr>
          <w:i/>
        </w:rPr>
        <w:t>.</w:t>
      </w:r>
      <w:r w:rsidRPr="00E0700C">
        <w:t xml:space="preserve"> Computed ΔG values for the different possible stereoisomers of </w:t>
      </w:r>
      <w:proofErr w:type="spellStart"/>
      <w:r w:rsidRPr="00E0700C">
        <w:t>fac-mer</w:t>
      </w:r>
      <w:proofErr w:type="spellEnd"/>
      <w:r w:rsidRPr="00E0700C">
        <w:t xml:space="preserve"> Λ-SR </w:t>
      </w:r>
      <w:proofErr w:type="gramStart"/>
      <w:r w:rsidRPr="00E0700C">
        <w:t>Al(</w:t>
      </w:r>
      <w:proofErr w:type="gramEnd"/>
      <w:r w:rsidRPr="00E0700C">
        <w:rPr>
          <w:b/>
        </w:rPr>
        <w:t>3</w:t>
      </w:r>
      <w:r w:rsidRPr="00E0700C">
        <w:t>)(</w:t>
      </w:r>
      <w:proofErr w:type="spellStart"/>
      <w:r w:rsidRPr="00E0700C">
        <w:t>OLAOiPr</w:t>
      </w:r>
      <w:proofErr w:type="spellEnd"/>
      <w:r w:rsidRPr="00E0700C">
        <w:t>) complexes (reference: Al(</w:t>
      </w:r>
      <w:r w:rsidRPr="00E0700C">
        <w:rPr>
          <w:b/>
        </w:rPr>
        <w:t>3</w:t>
      </w:r>
      <w:r w:rsidRPr="00E0700C">
        <w:t>)(O</w:t>
      </w:r>
      <w:r w:rsidRPr="00E0700C">
        <w:rPr>
          <w:vertAlign w:val="superscript"/>
        </w:rPr>
        <w:t>i</w:t>
      </w:r>
      <w:r w:rsidRPr="00E0700C">
        <w:t>Pr) + Lactide molecule)</w:t>
      </w:r>
    </w:p>
    <w:p w:rsidR="00E0700C" w:rsidRDefault="00E0700C" w:rsidP="00E0700C"/>
    <w:p w:rsidR="00EF0023" w:rsidRDefault="00EF0023" w:rsidP="00EF0023">
      <w:pPr>
        <w:jc w:val="both"/>
      </w:pPr>
      <w:r w:rsidRPr="00EF0023">
        <w:lastRenderedPageBreak/>
        <w:t xml:space="preserve">Such a difference might be a coincidence and will require a more in depth investigation but one can then imagine that the </w:t>
      </w:r>
      <w:proofErr w:type="spellStart"/>
      <w:r w:rsidRPr="00EF0023">
        <w:t>fac</w:t>
      </w:r>
      <w:proofErr w:type="spellEnd"/>
      <w:r w:rsidRPr="00EF0023">
        <w:t>-</w:t>
      </w:r>
      <w:proofErr w:type="spellStart"/>
      <w:r w:rsidRPr="00EF0023">
        <w:t>mer</w:t>
      </w:r>
      <w:proofErr w:type="spellEnd"/>
      <w:r w:rsidRPr="00EF0023">
        <w:t xml:space="preserve">-Λ-SR </w:t>
      </w:r>
      <w:proofErr w:type="gramStart"/>
      <w:r w:rsidRPr="00EF0023">
        <w:t>Al(</w:t>
      </w:r>
      <w:proofErr w:type="gramEnd"/>
      <w:r w:rsidRPr="00EF0023">
        <w:rPr>
          <w:b/>
        </w:rPr>
        <w:t>3</w:t>
      </w:r>
      <w:r w:rsidRPr="00EF0023">
        <w:t xml:space="preserve">) enantiomer accommodates better a growing PLLA chain and that the </w:t>
      </w:r>
      <w:proofErr w:type="spellStart"/>
      <w:r w:rsidRPr="00EF0023">
        <w:t>fac</w:t>
      </w:r>
      <w:proofErr w:type="spellEnd"/>
      <w:r w:rsidRPr="00EF0023">
        <w:t>-</w:t>
      </w:r>
      <w:proofErr w:type="spellStart"/>
      <w:r w:rsidRPr="00EF0023">
        <w:t>mer</w:t>
      </w:r>
      <w:proofErr w:type="spellEnd"/>
      <w:r w:rsidRPr="00EF0023">
        <w:t>-Λ-SR Al(</w:t>
      </w:r>
      <w:r w:rsidRPr="00EF0023">
        <w:rPr>
          <w:b/>
        </w:rPr>
        <w:t>3</w:t>
      </w:r>
      <w:r w:rsidRPr="00EF0023">
        <w:t>) enantiomer accommodates better a growing PDLA chain.</w:t>
      </w:r>
    </w:p>
    <w:p w:rsidR="00EF0023" w:rsidRDefault="00EF0023" w:rsidP="00EF0023">
      <w:pPr>
        <w:jc w:val="both"/>
      </w:pPr>
    </w:p>
    <w:p w:rsidR="00EF0023" w:rsidRDefault="00EF0023" w:rsidP="00EF0023">
      <w:pPr>
        <w:jc w:val="both"/>
      </w:pPr>
      <w:r>
        <w:t>Ref:</w:t>
      </w:r>
    </w:p>
    <w:p w:rsidR="00EF0023" w:rsidRDefault="00EF0023" w:rsidP="00EF0023">
      <w:pPr>
        <w:jc w:val="both"/>
      </w:pPr>
    </w:p>
    <w:p w:rsidR="00EF0023" w:rsidRPr="00EF0023" w:rsidRDefault="00EF0023" w:rsidP="00EF0023">
      <w:pPr>
        <w:jc w:val="both"/>
      </w:pPr>
      <w:r w:rsidRPr="00EF0023">
        <w:t xml:space="preserve">Gaussian 09, Revision C.01, M. J. Frisch, G. W. </w:t>
      </w:r>
      <w:proofErr w:type="spellStart"/>
      <w:r w:rsidRPr="00EF0023">
        <w:t>Frucks</w:t>
      </w:r>
      <w:proofErr w:type="spellEnd"/>
      <w:r w:rsidRPr="00EF0023">
        <w:t xml:space="preserve">, H. B. Schlegel, G. E. </w:t>
      </w:r>
      <w:proofErr w:type="spellStart"/>
      <w:r w:rsidRPr="00EF0023">
        <w:t>Scuseria</w:t>
      </w:r>
      <w:proofErr w:type="spellEnd"/>
      <w:r w:rsidRPr="00EF0023">
        <w:t xml:space="preserve">, M. A. Robb, J. R. </w:t>
      </w:r>
      <w:proofErr w:type="spellStart"/>
      <w:r w:rsidRPr="00EF0023">
        <w:t>Cheeseman</w:t>
      </w:r>
      <w:proofErr w:type="spellEnd"/>
      <w:r w:rsidRPr="00EF0023">
        <w:t xml:space="preserve">, G. </w:t>
      </w:r>
      <w:proofErr w:type="spellStart"/>
      <w:r w:rsidRPr="00EF0023">
        <w:t>Scalmani</w:t>
      </w:r>
      <w:proofErr w:type="spellEnd"/>
      <w:r w:rsidRPr="00EF0023">
        <w:t xml:space="preserve">, V. Barone, B. </w:t>
      </w:r>
      <w:proofErr w:type="spellStart"/>
      <w:r w:rsidRPr="00EF0023">
        <w:t>Mennucci</w:t>
      </w:r>
      <w:proofErr w:type="spellEnd"/>
      <w:r w:rsidRPr="00EF0023">
        <w:t xml:space="preserve">, G. A. </w:t>
      </w:r>
      <w:proofErr w:type="spellStart"/>
      <w:r w:rsidRPr="00EF0023">
        <w:t>Petersson</w:t>
      </w:r>
      <w:proofErr w:type="spellEnd"/>
      <w:r w:rsidRPr="00EF0023">
        <w:t xml:space="preserve">, H. </w:t>
      </w:r>
      <w:proofErr w:type="spellStart"/>
      <w:r w:rsidRPr="00EF0023">
        <w:t>Nakatsuji</w:t>
      </w:r>
      <w:proofErr w:type="spellEnd"/>
      <w:r w:rsidRPr="00EF0023">
        <w:t xml:space="preserve">, M. </w:t>
      </w:r>
      <w:proofErr w:type="spellStart"/>
      <w:r w:rsidRPr="00EF0023">
        <w:t>Caricato</w:t>
      </w:r>
      <w:proofErr w:type="spellEnd"/>
      <w:r w:rsidRPr="00EF0023">
        <w:t xml:space="preserve">, X. Li, H. P. </w:t>
      </w:r>
      <w:proofErr w:type="spellStart"/>
      <w:r w:rsidRPr="00EF0023">
        <w:t>Hratchian</w:t>
      </w:r>
      <w:proofErr w:type="spellEnd"/>
      <w:r w:rsidRPr="00EF0023">
        <w:t xml:space="preserve">, A. F. </w:t>
      </w:r>
      <w:proofErr w:type="spellStart"/>
      <w:r w:rsidRPr="00EF0023">
        <w:t>Izmaylov</w:t>
      </w:r>
      <w:proofErr w:type="spellEnd"/>
      <w:r w:rsidRPr="00EF0023">
        <w:t xml:space="preserve">, J. </w:t>
      </w:r>
      <w:proofErr w:type="spellStart"/>
      <w:r w:rsidRPr="00EF0023">
        <w:t>Bloino</w:t>
      </w:r>
      <w:proofErr w:type="spellEnd"/>
      <w:r w:rsidRPr="00EF0023">
        <w:t xml:space="preserve">, G. Zheng, J. L. </w:t>
      </w:r>
      <w:proofErr w:type="spellStart"/>
      <w:r w:rsidRPr="00EF0023">
        <w:t>Sonnenberg</w:t>
      </w:r>
      <w:proofErr w:type="spellEnd"/>
      <w:r w:rsidRPr="00EF0023">
        <w:t xml:space="preserve">, M. </w:t>
      </w:r>
      <w:proofErr w:type="spellStart"/>
      <w:r w:rsidRPr="00EF0023">
        <w:t>Hada</w:t>
      </w:r>
      <w:proofErr w:type="spellEnd"/>
      <w:r w:rsidRPr="00EF0023">
        <w:t xml:space="preserve">, M. </w:t>
      </w:r>
      <w:proofErr w:type="spellStart"/>
      <w:r w:rsidRPr="00EF0023">
        <w:t>Ehara</w:t>
      </w:r>
      <w:proofErr w:type="spellEnd"/>
      <w:r w:rsidRPr="00EF0023">
        <w:t xml:space="preserve">, K. Toyota, R. Fukuda, J. Hasegawa, M. Ishida, T. Nakajima, Y. Honda, O. </w:t>
      </w:r>
      <w:proofErr w:type="spellStart"/>
      <w:r w:rsidRPr="00EF0023">
        <w:t>Kitao</w:t>
      </w:r>
      <w:proofErr w:type="spellEnd"/>
      <w:r w:rsidRPr="00EF0023">
        <w:t xml:space="preserve">, H. </w:t>
      </w:r>
      <w:proofErr w:type="spellStart"/>
      <w:r w:rsidRPr="00EF0023">
        <w:t>Nakai</w:t>
      </w:r>
      <w:proofErr w:type="spellEnd"/>
      <w:r w:rsidRPr="00EF0023">
        <w:t xml:space="preserve">, T. </w:t>
      </w:r>
      <w:proofErr w:type="spellStart"/>
      <w:r w:rsidRPr="00EF0023">
        <w:t>Vreven</w:t>
      </w:r>
      <w:proofErr w:type="spellEnd"/>
      <w:r w:rsidRPr="00EF0023">
        <w:t xml:space="preserve">, J. Montgomery, J. A.;, J. E. Peralta, F. </w:t>
      </w:r>
      <w:proofErr w:type="spellStart"/>
      <w:r w:rsidRPr="00EF0023">
        <w:t>Ogliaro</w:t>
      </w:r>
      <w:proofErr w:type="spellEnd"/>
      <w:r w:rsidRPr="00EF0023">
        <w:t xml:space="preserve">, M. </w:t>
      </w:r>
      <w:proofErr w:type="spellStart"/>
      <w:r w:rsidRPr="00EF0023">
        <w:t>Bearpark</w:t>
      </w:r>
      <w:proofErr w:type="spellEnd"/>
      <w:r w:rsidRPr="00EF0023">
        <w:t xml:space="preserve">, J. J. </w:t>
      </w:r>
      <w:proofErr w:type="spellStart"/>
      <w:r w:rsidRPr="00EF0023">
        <w:t>Heyd</w:t>
      </w:r>
      <w:proofErr w:type="spellEnd"/>
      <w:r w:rsidRPr="00EF0023">
        <w:t xml:space="preserve">, E. Brothers, K. N. </w:t>
      </w:r>
      <w:proofErr w:type="spellStart"/>
      <w:r w:rsidRPr="00EF0023">
        <w:t>Kudin</w:t>
      </w:r>
      <w:proofErr w:type="spellEnd"/>
      <w:r w:rsidRPr="00EF0023">
        <w:t xml:space="preserve">, V. N. </w:t>
      </w:r>
      <w:proofErr w:type="spellStart"/>
      <w:r w:rsidRPr="00EF0023">
        <w:t>Staroverov</w:t>
      </w:r>
      <w:proofErr w:type="spellEnd"/>
      <w:r w:rsidRPr="00EF0023">
        <w:t xml:space="preserve">, R. Kobayashi, J. Normand, K. </w:t>
      </w:r>
      <w:proofErr w:type="spellStart"/>
      <w:r w:rsidRPr="00EF0023">
        <w:t>Raghavachari</w:t>
      </w:r>
      <w:proofErr w:type="spellEnd"/>
      <w:r w:rsidRPr="00EF0023">
        <w:t xml:space="preserve">, A. Rendell, J. C. </w:t>
      </w:r>
      <w:proofErr w:type="spellStart"/>
      <w:r w:rsidRPr="00EF0023">
        <w:t>Burant</w:t>
      </w:r>
      <w:proofErr w:type="spellEnd"/>
      <w:r w:rsidRPr="00EF0023">
        <w:t xml:space="preserve">, S. S. </w:t>
      </w:r>
      <w:proofErr w:type="spellStart"/>
      <w:r w:rsidRPr="00EF0023">
        <w:t>Iyengar</w:t>
      </w:r>
      <w:proofErr w:type="spellEnd"/>
      <w:r w:rsidRPr="00EF0023">
        <w:t xml:space="preserve">, J. </w:t>
      </w:r>
      <w:proofErr w:type="spellStart"/>
      <w:r w:rsidRPr="00EF0023">
        <w:t>Tomasi</w:t>
      </w:r>
      <w:proofErr w:type="spellEnd"/>
      <w:r w:rsidRPr="00EF0023">
        <w:t xml:space="preserve">, M. </w:t>
      </w:r>
      <w:proofErr w:type="spellStart"/>
      <w:r w:rsidRPr="00EF0023">
        <w:t>Cossi</w:t>
      </w:r>
      <w:proofErr w:type="spellEnd"/>
      <w:r w:rsidRPr="00EF0023">
        <w:t xml:space="preserve">, N. </w:t>
      </w:r>
      <w:proofErr w:type="spellStart"/>
      <w:r w:rsidRPr="00EF0023">
        <w:t>Rega</w:t>
      </w:r>
      <w:proofErr w:type="spellEnd"/>
      <w:r w:rsidRPr="00EF0023">
        <w:t xml:space="preserve">, J. M. </w:t>
      </w:r>
      <w:proofErr w:type="spellStart"/>
      <w:r w:rsidRPr="00EF0023">
        <w:t>Millam</w:t>
      </w:r>
      <w:proofErr w:type="spellEnd"/>
      <w:r w:rsidRPr="00EF0023">
        <w:t xml:space="preserve">, M. </w:t>
      </w:r>
      <w:proofErr w:type="spellStart"/>
      <w:r w:rsidRPr="00EF0023">
        <w:t>Klene</w:t>
      </w:r>
      <w:proofErr w:type="spellEnd"/>
      <w:r w:rsidRPr="00EF0023">
        <w:t xml:space="preserve">, J. E. Knox, J. B. Cross, V. Bakken, C. </w:t>
      </w:r>
      <w:proofErr w:type="spellStart"/>
      <w:r w:rsidRPr="00EF0023">
        <w:t>Adamo</w:t>
      </w:r>
      <w:proofErr w:type="spellEnd"/>
      <w:r w:rsidRPr="00EF0023">
        <w:t xml:space="preserve">, J. Jaramillo, R. </w:t>
      </w:r>
      <w:proofErr w:type="spellStart"/>
      <w:r w:rsidRPr="00EF0023">
        <w:t>Gomperts</w:t>
      </w:r>
      <w:proofErr w:type="spellEnd"/>
      <w:r w:rsidRPr="00EF0023">
        <w:t xml:space="preserve">, R. E. </w:t>
      </w:r>
      <w:proofErr w:type="spellStart"/>
      <w:r w:rsidRPr="00EF0023">
        <w:t>Stratmann</w:t>
      </w:r>
      <w:proofErr w:type="spellEnd"/>
      <w:r w:rsidRPr="00EF0023">
        <w:t xml:space="preserve">, O. </w:t>
      </w:r>
      <w:proofErr w:type="spellStart"/>
      <w:r w:rsidRPr="00EF0023">
        <w:t>Yazyev</w:t>
      </w:r>
      <w:proofErr w:type="spellEnd"/>
      <w:r w:rsidRPr="00EF0023">
        <w:t xml:space="preserve">, A. J. Austin, R. </w:t>
      </w:r>
      <w:proofErr w:type="spellStart"/>
      <w:r w:rsidRPr="00EF0023">
        <w:t>Cammi</w:t>
      </w:r>
      <w:proofErr w:type="spellEnd"/>
      <w:r w:rsidRPr="00EF0023">
        <w:t xml:space="preserve">, C. </w:t>
      </w:r>
      <w:proofErr w:type="spellStart"/>
      <w:r w:rsidRPr="00EF0023">
        <w:t>Pomelli</w:t>
      </w:r>
      <w:proofErr w:type="spellEnd"/>
      <w:r w:rsidRPr="00EF0023">
        <w:t xml:space="preserve">, J. W. </w:t>
      </w:r>
      <w:proofErr w:type="spellStart"/>
      <w:r w:rsidRPr="00EF0023">
        <w:t>Ochterski</w:t>
      </w:r>
      <w:proofErr w:type="spellEnd"/>
      <w:r w:rsidRPr="00EF0023">
        <w:t xml:space="preserve">, R. L. Martin, K. </w:t>
      </w:r>
      <w:proofErr w:type="spellStart"/>
      <w:r w:rsidRPr="00EF0023">
        <w:t>Morokuma</w:t>
      </w:r>
      <w:proofErr w:type="spellEnd"/>
      <w:r w:rsidRPr="00EF0023">
        <w:t xml:space="preserve">, V. G. </w:t>
      </w:r>
      <w:proofErr w:type="spellStart"/>
      <w:r w:rsidRPr="00EF0023">
        <w:t>Zakrzewski</w:t>
      </w:r>
      <w:proofErr w:type="spellEnd"/>
      <w:r w:rsidRPr="00EF0023">
        <w:t xml:space="preserve">, G. A. </w:t>
      </w:r>
      <w:proofErr w:type="spellStart"/>
      <w:r w:rsidRPr="00EF0023">
        <w:t>Voth</w:t>
      </w:r>
      <w:proofErr w:type="spellEnd"/>
      <w:r w:rsidRPr="00EF0023">
        <w:t xml:space="preserve">, P. Salvador, J. J. Dannenberg, S. </w:t>
      </w:r>
      <w:proofErr w:type="spellStart"/>
      <w:r w:rsidRPr="00EF0023">
        <w:t>Dapprich</w:t>
      </w:r>
      <w:proofErr w:type="spellEnd"/>
      <w:r w:rsidRPr="00EF0023">
        <w:t xml:space="preserve">, A. D. Daniels, Ö. </w:t>
      </w:r>
      <w:proofErr w:type="spellStart"/>
      <w:r w:rsidRPr="00EF0023">
        <w:t>Farkas</w:t>
      </w:r>
      <w:proofErr w:type="spellEnd"/>
      <w:r w:rsidRPr="00EF0023">
        <w:t xml:space="preserve">, J. B. </w:t>
      </w:r>
      <w:proofErr w:type="spellStart"/>
      <w:r w:rsidRPr="00EF0023">
        <w:t>Foresman</w:t>
      </w:r>
      <w:proofErr w:type="spellEnd"/>
      <w:r w:rsidRPr="00EF0023">
        <w:t xml:space="preserve">, J. V. Ortiz, J. </w:t>
      </w:r>
      <w:proofErr w:type="spellStart"/>
      <w:r w:rsidRPr="00EF0023">
        <w:t>Cioslowski</w:t>
      </w:r>
      <w:proofErr w:type="spellEnd"/>
      <w:r w:rsidRPr="00EF0023">
        <w:t xml:space="preserve"> and D. J. Fox, Gaussian, Inc., Wallingford CT, 2009.</w:t>
      </w:r>
    </w:p>
    <w:p w:rsidR="00E0700C" w:rsidRPr="008F6FDE" w:rsidRDefault="00E0700C" w:rsidP="00E0700C">
      <w:pPr>
        <w:jc w:val="both"/>
        <w:rPr>
          <w:highlight w:val="yellow"/>
        </w:rPr>
      </w:pPr>
    </w:p>
    <w:p w:rsidR="00E0700C" w:rsidRDefault="00E0700C" w:rsidP="009113D2">
      <w:pPr>
        <w:jc w:val="center"/>
      </w:pPr>
    </w:p>
    <w:p w:rsidR="00EF0023" w:rsidRDefault="00EF0023" w:rsidP="00EF0023">
      <w:r w:rsidRPr="002460DF">
        <w:rPr>
          <w:b/>
        </w:rPr>
        <w:t>Computed Free Gibbs Energies</w:t>
      </w:r>
      <w:r>
        <w:rPr>
          <w:b/>
        </w:rPr>
        <w:t xml:space="preserve"> and full coordinates of DFT optimised structures</w:t>
      </w:r>
    </w:p>
    <w:p w:rsidR="00EF0023" w:rsidRDefault="00EF0023" w:rsidP="00EF0023">
      <w:pPr>
        <w:jc w:val="both"/>
      </w:pPr>
    </w:p>
    <w:tbl>
      <w:tblPr>
        <w:tblStyle w:val="TableGrid"/>
        <w:tblW w:w="4792" w:type="pct"/>
        <w:tblInd w:w="108" w:type="dxa"/>
        <w:tblLook w:val="04A0" w:firstRow="1" w:lastRow="0" w:firstColumn="1" w:lastColumn="0" w:noHBand="0" w:noVBand="1"/>
      </w:tblPr>
      <w:tblGrid>
        <w:gridCol w:w="2708"/>
        <w:gridCol w:w="3548"/>
        <w:gridCol w:w="1695"/>
      </w:tblGrid>
      <w:tr w:rsidR="00EF0023" w:rsidRPr="00300295" w:rsidTr="00276B31">
        <w:trPr>
          <w:trHeight w:val="563"/>
        </w:trPr>
        <w:tc>
          <w:tcPr>
            <w:tcW w:w="1703" w:type="pct"/>
            <w:tcBorders>
              <w:bottom w:val="single" w:sz="4" w:space="0" w:color="auto"/>
            </w:tcBorders>
            <w:vAlign w:val="center"/>
          </w:tcPr>
          <w:p w:rsidR="00EF0023" w:rsidRPr="00300295" w:rsidRDefault="00EF0023" w:rsidP="00276B31">
            <w:pPr>
              <w:rPr>
                <w:i/>
              </w:rPr>
            </w:pPr>
            <w:r>
              <w:rPr>
                <w:i/>
              </w:rPr>
              <w:t xml:space="preserve">Isomer of </w:t>
            </w:r>
            <w:r w:rsidRPr="004A3B18">
              <w:rPr>
                <w:i/>
              </w:rPr>
              <w:t>Al(</w:t>
            </w:r>
            <w:r w:rsidRPr="004A3B18">
              <w:rPr>
                <w:b/>
                <w:i/>
              </w:rPr>
              <w:t>3</w:t>
            </w:r>
            <w:r w:rsidRPr="004A3B18">
              <w:rPr>
                <w:i/>
              </w:rPr>
              <w:t>)(O</w:t>
            </w:r>
            <w:r w:rsidRPr="004A3B18">
              <w:rPr>
                <w:i/>
                <w:vertAlign w:val="superscript"/>
              </w:rPr>
              <w:t>i</w:t>
            </w:r>
            <w:r w:rsidRPr="004A3B18">
              <w:rPr>
                <w:i/>
              </w:rPr>
              <w:t>Pr)</w:t>
            </w:r>
          </w:p>
        </w:tc>
        <w:tc>
          <w:tcPr>
            <w:tcW w:w="2231" w:type="pct"/>
            <w:tcBorders>
              <w:bottom w:val="single" w:sz="4" w:space="0" w:color="auto"/>
            </w:tcBorders>
            <w:vAlign w:val="center"/>
          </w:tcPr>
          <w:p w:rsidR="00EF0023" w:rsidRPr="00300295" w:rsidRDefault="00EF0023" w:rsidP="00276B31">
            <w:pPr>
              <w:rPr>
                <w:i/>
              </w:rPr>
            </w:pPr>
            <w:r w:rsidRPr="00300295">
              <w:rPr>
                <w:i/>
              </w:rPr>
              <w:t>G (</w:t>
            </w:r>
            <w:proofErr w:type="spellStart"/>
            <w:r w:rsidRPr="00300295">
              <w:rPr>
                <w:i/>
              </w:rPr>
              <w:t>Hartree</w:t>
            </w:r>
            <w:proofErr w:type="spellEnd"/>
            <w:r w:rsidRPr="00300295">
              <w:rPr>
                <w:i/>
              </w:rPr>
              <w:t>)</w:t>
            </w:r>
          </w:p>
        </w:tc>
        <w:tc>
          <w:tcPr>
            <w:tcW w:w="1066" w:type="pct"/>
            <w:tcBorders>
              <w:bottom w:val="single" w:sz="4" w:space="0" w:color="auto"/>
            </w:tcBorders>
            <w:vAlign w:val="center"/>
          </w:tcPr>
          <w:p w:rsidR="00EF0023" w:rsidRPr="00300295" w:rsidRDefault="00EF0023" w:rsidP="00276B31">
            <w:pPr>
              <w:rPr>
                <w:i/>
              </w:rPr>
            </w:pPr>
            <w:r w:rsidRPr="00300295">
              <w:rPr>
                <w:i/>
              </w:rPr>
              <w:t xml:space="preserve">ΔG </w:t>
            </w:r>
          </w:p>
          <w:p w:rsidR="00EF0023" w:rsidRPr="00300295" w:rsidRDefault="00EF0023" w:rsidP="00276B31">
            <w:pPr>
              <w:rPr>
                <w:i/>
              </w:rPr>
            </w:pPr>
            <w:r w:rsidRPr="00300295">
              <w:rPr>
                <w:i/>
              </w:rPr>
              <w:t>(kcal mol</w:t>
            </w:r>
            <w:r w:rsidRPr="00300295">
              <w:rPr>
                <w:i/>
                <w:vertAlign w:val="superscript"/>
              </w:rPr>
              <w:t>-1</w:t>
            </w:r>
            <w:r w:rsidRPr="00300295">
              <w:rPr>
                <w:i/>
              </w:rPr>
              <w:t>)</w:t>
            </w:r>
          </w:p>
        </w:tc>
      </w:tr>
      <w:tr w:rsidR="00EF0023" w:rsidRPr="00300295" w:rsidTr="00276B31">
        <w:trPr>
          <w:trHeight w:val="282"/>
        </w:trPr>
        <w:tc>
          <w:tcPr>
            <w:tcW w:w="1703" w:type="pct"/>
            <w:tcBorders>
              <w:top w:val="single" w:sz="4" w:space="0" w:color="auto"/>
            </w:tcBorders>
          </w:tcPr>
          <w:p w:rsidR="00EF0023" w:rsidRPr="00300295" w:rsidRDefault="00EF0023" w:rsidP="00276B31">
            <w:r w:rsidRPr="00C50E27">
              <w:rPr>
                <w:i/>
                <w:lang w:val="fr-FR"/>
              </w:rPr>
              <w:t>fac-mer</w:t>
            </w:r>
            <w:r w:rsidRPr="00C50E27">
              <w:rPr>
                <w:lang w:val="fr-FR"/>
              </w:rPr>
              <w:t>-</w:t>
            </w:r>
            <w:r w:rsidRPr="00E30CF1">
              <w:t>Λ</w:t>
            </w:r>
            <w:r w:rsidRPr="00C50E27">
              <w:rPr>
                <w:lang w:val="fr-FR"/>
              </w:rPr>
              <w:t>-SR</w:t>
            </w:r>
          </w:p>
        </w:tc>
        <w:tc>
          <w:tcPr>
            <w:tcW w:w="2231" w:type="pct"/>
            <w:tcBorders>
              <w:top w:val="single" w:sz="4" w:space="0" w:color="auto"/>
            </w:tcBorders>
            <w:vAlign w:val="center"/>
          </w:tcPr>
          <w:p w:rsidR="00EF0023" w:rsidRPr="00300295" w:rsidRDefault="00EF0023" w:rsidP="00276B31">
            <w:r w:rsidRPr="00704CA5">
              <w:t>-1706.71817</w:t>
            </w:r>
            <w:r>
              <w:t>0</w:t>
            </w:r>
          </w:p>
        </w:tc>
        <w:tc>
          <w:tcPr>
            <w:tcW w:w="1066" w:type="pct"/>
            <w:tcBorders>
              <w:top w:val="single" w:sz="4" w:space="0" w:color="auto"/>
            </w:tcBorders>
            <w:vAlign w:val="center"/>
          </w:tcPr>
          <w:p w:rsidR="00EF0023" w:rsidRPr="00300295" w:rsidRDefault="00EF0023" w:rsidP="00276B31">
            <w:r>
              <w:t>0.0 (reference)</w:t>
            </w:r>
          </w:p>
        </w:tc>
      </w:tr>
      <w:tr w:rsidR="00EF0023" w:rsidRPr="00300295" w:rsidTr="00276B31">
        <w:trPr>
          <w:trHeight w:val="282"/>
        </w:trPr>
        <w:tc>
          <w:tcPr>
            <w:tcW w:w="1703" w:type="pct"/>
          </w:tcPr>
          <w:p w:rsidR="00EF0023" w:rsidRPr="00300295" w:rsidRDefault="00EF0023" w:rsidP="00276B31">
            <w:r w:rsidRPr="00C50E27">
              <w:rPr>
                <w:i/>
                <w:lang w:val="fr-FR"/>
              </w:rPr>
              <w:t>fac-mer</w:t>
            </w:r>
            <w:r w:rsidRPr="00C50E27">
              <w:rPr>
                <w:lang w:val="fr-FR"/>
              </w:rPr>
              <w:t>-</w:t>
            </w:r>
            <w:r>
              <w:t>Λ</w:t>
            </w:r>
            <w:r w:rsidRPr="00C50E27">
              <w:rPr>
                <w:lang w:val="fr-FR"/>
              </w:rPr>
              <w:t>-SR</w:t>
            </w:r>
            <w:r>
              <w:rPr>
                <w:lang w:val="fr-FR"/>
              </w:rPr>
              <w:t>’</w:t>
            </w:r>
          </w:p>
        </w:tc>
        <w:tc>
          <w:tcPr>
            <w:tcW w:w="2231" w:type="pct"/>
            <w:vAlign w:val="center"/>
          </w:tcPr>
          <w:p w:rsidR="00EF0023" w:rsidRPr="00300295" w:rsidRDefault="00EF0023" w:rsidP="00276B31">
            <w:r w:rsidRPr="00704CA5">
              <w:t>-1706.714379</w:t>
            </w:r>
          </w:p>
        </w:tc>
        <w:tc>
          <w:tcPr>
            <w:tcW w:w="1066" w:type="pct"/>
            <w:vAlign w:val="center"/>
          </w:tcPr>
          <w:p w:rsidR="00EF0023" w:rsidRPr="00300295" w:rsidRDefault="00EF0023" w:rsidP="00276B31">
            <w:r>
              <w:t>+2.4</w:t>
            </w:r>
          </w:p>
        </w:tc>
      </w:tr>
      <w:tr w:rsidR="00EF0023" w:rsidRPr="00300295" w:rsidTr="00276B31">
        <w:trPr>
          <w:trHeight w:val="282"/>
        </w:trPr>
        <w:tc>
          <w:tcPr>
            <w:tcW w:w="1703" w:type="pct"/>
            <w:tcBorders>
              <w:bottom w:val="single" w:sz="4" w:space="0" w:color="auto"/>
            </w:tcBorders>
          </w:tcPr>
          <w:p w:rsidR="00EF0023" w:rsidRPr="00300295" w:rsidRDefault="00EF0023" w:rsidP="00276B31">
            <w:proofErr w:type="spellStart"/>
            <w:r w:rsidRPr="005C2551">
              <w:rPr>
                <w:i/>
              </w:rPr>
              <w:t>fac</w:t>
            </w:r>
            <w:proofErr w:type="spellEnd"/>
            <w:r w:rsidRPr="005C2551">
              <w:rPr>
                <w:i/>
              </w:rPr>
              <w:t>-</w:t>
            </w:r>
            <w:proofErr w:type="spellStart"/>
            <w:r w:rsidRPr="005C2551">
              <w:rPr>
                <w:i/>
              </w:rPr>
              <w:t>mer</w:t>
            </w:r>
            <w:proofErr w:type="spellEnd"/>
            <w:r>
              <w:t>-</w:t>
            </w:r>
            <w:r w:rsidRPr="00E30CF1">
              <w:t>Λ</w:t>
            </w:r>
            <w:r>
              <w:t>-RS</w:t>
            </w:r>
          </w:p>
        </w:tc>
        <w:tc>
          <w:tcPr>
            <w:tcW w:w="2231" w:type="pct"/>
            <w:tcBorders>
              <w:bottom w:val="single" w:sz="4" w:space="0" w:color="auto"/>
            </w:tcBorders>
            <w:vAlign w:val="center"/>
          </w:tcPr>
          <w:p w:rsidR="00EF0023" w:rsidRPr="00300295" w:rsidRDefault="00EF0023" w:rsidP="00276B31">
            <w:r w:rsidRPr="00704CA5">
              <w:t>-1706.660286</w:t>
            </w:r>
          </w:p>
        </w:tc>
        <w:tc>
          <w:tcPr>
            <w:tcW w:w="1066" w:type="pct"/>
            <w:tcBorders>
              <w:bottom w:val="single" w:sz="4" w:space="0" w:color="auto"/>
            </w:tcBorders>
            <w:vAlign w:val="center"/>
          </w:tcPr>
          <w:p w:rsidR="00EF0023" w:rsidRPr="00300295" w:rsidRDefault="00EF0023" w:rsidP="00276B31">
            <w:r>
              <w:t>+36.3</w:t>
            </w:r>
          </w:p>
        </w:tc>
      </w:tr>
      <w:tr w:rsidR="00EF0023" w:rsidRPr="00300295" w:rsidTr="00276B31">
        <w:trPr>
          <w:trHeight w:val="282"/>
        </w:trPr>
        <w:tc>
          <w:tcPr>
            <w:tcW w:w="1703" w:type="pct"/>
          </w:tcPr>
          <w:p w:rsidR="00EF0023" w:rsidRPr="005C2551" w:rsidRDefault="00EF0023" w:rsidP="00276B31">
            <w:pPr>
              <w:rPr>
                <w:i/>
              </w:rPr>
            </w:pPr>
            <w:proofErr w:type="spellStart"/>
            <w:r>
              <w:rPr>
                <w:i/>
              </w:rPr>
              <w:t>fac</w:t>
            </w:r>
            <w:proofErr w:type="spellEnd"/>
            <w:r>
              <w:rPr>
                <w:i/>
              </w:rPr>
              <w:t>-</w:t>
            </w:r>
            <w:proofErr w:type="spellStart"/>
            <w:r>
              <w:rPr>
                <w:i/>
              </w:rPr>
              <w:t>fac</w:t>
            </w:r>
            <w:proofErr w:type="spellEnd"/>
            <w:r>
              <w:t>-</w:t>
            </w:r>
            <w:r w:rsidRPr="00E30CF1">
              <w:t>Λ</w:t>
            </w:r>
            <w:r>
              <w:t>-meso</w:t>
            </w:r>
          </w:p>
        </w:tc>
        <w:tc>
          <w:tcPr>
            <w:tcW w:w="2231" w:type="pct"/>
            <w:vAlign w:val="center"/>
          </w:tcPr>
          <w:p w:rsidR="00EF0023" w:rsidRPr="00300295" w:rsidRDefault="00EF0023" w:rsidP="00276B31">
            <w:r w:rsidRPr="007C584B">
              <w:t>-1706.698367</w:t>
            </w:r>
          </w:p>
        </w:tc>
        <w:tc>
          <w:tcPr>
            <w:tcW w:w="1066" w:type="pct"/>
            <w:vAlign w:val="center"/>
          </w:tcPr>
          <w:p w:rsidR="00EF0023" w:rsidRPr="00300295" w:rsidRDefault="00EF0023" w:rsidP="00276B31">
            <w:r>
              <w:t>+12.4</w:t>
            </w:r>
          </w:p>
        </w:tc>
      </w:tr>
    </w:tbl>
    <w:p w:rsidR="00EF0023" w:rsidRDefault="00EF0023" w:rsidP="00EF0023">
      <w:pPr>
        <w:jc w:val="both"/>
      </w:pPr>
    </w:p>
    <w:p w:rsidR="00EF0023" w:rsidRPr="006269FF" w:rsidRDefault="00EF0023" w:rsidP="00EF0023">
      <w:pPr>
        <w:jc w:val="both"/>
      </w:pPr>
      <w:r>
        <w:rPr>
          <w:b/>
          <w:i/>
        </w:rPr>
        <w:t>Table</w:t>
      </w:r>
      <w:r w:rsidRPr="003D510A">
        <w:rPr>
          <w:b/>
          <w:i/>
        </w:rPr>
        <w:t xml:space="preserve"> S1</w:t>
      </w:r>
      <w:r>
        <w:t xml:space="preserve">: Computed Free Gibbs Energies of optimised </w:t>
      </w:r>
      <w:proofErr w:type="gramStart"/>
      <w:r>
        <w:t>Al</w:t>
      </w:r>
      <w:r w:rsidRPr="00ED0201">
        <w:t>(</w:t>
      </w:r>
      <w:proofErr w:type="gramEnd"/>
      <w:r w:rsidRPr="00ED0201">
        <w:rPr>
          <w:b/>
        </w:rPr>
        <w:t>3</w:t>
      </w:r>
      <w:r w:rsidRPr="00ED0201">
        <w:t>)(O</w:t>
      </w:r>
      <w:r w:rsidRPr="00ED0201">
        <w:rPr>
          <w:vertAlign w:val="superscript"/>
        </w:rPr>
        <w:t>i</w:t>
      </w:r>
      <w:r w:rsidRPr="00ED0201">
        <w:t>Pr)</w:t>
      </w:r>
      <w:r>
        <w:rPr>
          <w:vertAlign w:val="subscript"/>
        </w:rPr>
        <w:t xml:space="preserve"> </w:t>
      </w:r>
      <w:r>
        <w:t>isomers at the rωb97XD/6-311+g(d)(</w:t>
      </w:r>
      <w:proofErr w:type="spellStart"/>
      <w:r>
        <w:t>N,O,Al</w:t>
      </w:r>
      <w:proofErr w:type="spellEnd"/>
      <w:r>
        <w:t>)/6-31g(d)(C,H)/</w:t>
      </w:r>
      <w:proofErr w:type="spellStart"/>
      <w:r>
        <w:t>cpcm</w:t>
      </w:r>
      <w:proofErr w:type="spellEnd"/>
      <w:r>
        <w:t>=toluene/T=353.15K level of theory</w:t>
      </w:r>
    </w:p>
    <w:p w:rsidR="00EF0023" w:rsidRDefault="00EF0023" w:rsidP="00EF0023">
      <w:pPr>
        <w:jc w:val="both"/>
      </w:pPr>
    </w:p>
    <w:tbl>
      <w:tblPr>
        <w:tblStyle w:val="TableGrid"/>
        <w:tblW w:w="4792" w:type="pct"/>
        <w:tblInd w:w="108" w:type="dxa"/>
        <w:tblLook w:val="04A0" w:firstRow="1" w:lastRow="0" w:firstColumn="1" w:lastColumn="0" w:noHBand="0" w:noVBand="1"/>
      </w:tblPr>
      <w:tblGrid>
        <w:gridCol w:w="2898"/>
        <w:gridCol w:w="3359"/>
        <w:gridCol w:w="1694"/>
      </w:tblGrid>
      <w:tr w:rsidR="00EF0023" w:rsidRPr="00300295" w:rsidTr="00276B31">
        <w:trPr>
          <w:trHeight w:val="563"/>
        </w:trPr>
        <w:tc>
          <w:tcPr>
            <w:tcW w:w="1823" w:type="pct"/>
            <w:tcBorders>
              <w:bottom w:val="single" w:sz="4" w:space="0" w:color="auto"/>
            </w:tcBorders>
            <w:vAlign w:val="center"/>
          </w:tcPr>
          <w:p w:rsidR="00EF0023" w:rsidRPr="00300295" w:rsidRDefault="00EF0023" w:rsidP="009C49BF">
            <w:pPr>
              <w:rPr>
                <w:i/>
              </w:rPr>
            </w:pPr>
            <w:r>
              <w:rPr>
                <w:i/>
              </w:rPr>
              <w:t xml:space="preserve">Isomer of </w:t>
            </w:r>
            <w:r w:rsidRPr="004A3B18">
              <w:rPr>
                <w:i/>
              </w:rPr>
              <w:t>Al(</w:t>
            </w:r>
            <w:r w:rsidRPr="004A3B18">
              <w:rPr>
                <w:b/>
                <w:i/>
              </w:rPr>
              <w:t>3</w:t>
            </w:r>
            <w:r w:rsidRPr="004A3B18">
              <w:rPr>
                <w:i/>
              </w:rPr>
              <w:t>)(</w:t>
            </w:r>
            <w:r w:rsidR="009C49BF">
              <w:rPr>
                <w:i/>
              </w:rPr>
              <w:t>S</w:t>
            </w:r>
            <w:r w:rsidRPr="004A3B18">
              <w:rPr>
                <w:i/>
              </w:rPr>
              <w:t>-Lactate)</w:t>
            </w:r>
          </w:p>
        </w:tc>
        <w:tc>
          <w:tcPr>
            <w:tcW w:w="2112" w:type="pct"/>
            <w:tcBorders>
              <w:bottom w:val="single" w:sz="4" w:space="0" w:color="auto"/>
            </w:tcBorders>
            <w:vAlign w:val="center"/>
          </w:tcPr>
          <w:p w:rsidR="00EF0023" w:rsidRPr="00300295" w:rsidRDefault="00EF0023" w:rsidP="00276B31">
            <w:pPr>
              <w:rPr>
                <w:i/>
              </w:rPr>
            </w:pPr>
            <w:r w:rsidRPr="00300295">
              <w:rPr>
                <w:i/>
              </w:rPr>
              <w:t>G (</w:t>
            </w:r>
            <w:proofErr w:type="spellStart"/>
            <w:r w:rsidRPr="00300295">
              <w:rPr>
                <w:i/>
              </w:rPr>
              <w:t>Hartree</w:t>
            </w:r>
            <w:proofErr w:type="spellEnd"/>
            <w:r w:rsidRPr="00300295">
              <w:rPr>
                <w:i/>
              </w:rPr>
              <w:t>)</w:t>
            </w:r>
          </w:p>
        </w:tc>
        <w:tc>
          <w:tcPr>
            <w:tcW w:w="1065" w:type="pct"/>
            <w:tcBorders>
              <w:bottom w:val="single" w:sz="4" w:space="0" w:color="auto"/>
            </w:tcBorders>
            <w:vAlign w:val="center"/>
          </w:tcPr>
          <w:p w:rsidR="00EF0023" w:rsidRPr="00300295" w:rsidRDefault="00EF0023" w:rsidP="00276B31">
            <w:pPr>
              <w:rPr>
                <w:i/>
              </w:rPr>
            </w:pPr>
            <w:r w:rsidRPr="00300295">
              <w:rPr>
                <w:i/>
              </w:rPr>
              <w:t xml:space="preserve">ΔG </w:t>
            </w:r>
          </w:p>
          <w:p w:rsidR="00EF0023" w:rsidRPr="00300295" w:rsidRDefault="00EF0023" w:rsidP="00276B31">
            <w:pPr>
              <w:rPr>
                <w:i/>
              </w:rPr>
            </w:pPr>
            <w:r w:rsidRPr="00300295">
              <w:rPr>
                <w:i/>
              </w:rPr>
              <w:t>(kcal mol</w:t>
            </w:r>
            <w:r w:rsidRPr="00300295">
              <w:rPr>
                <w:i/>
                <w:vertAlign w:val="superscript"/>
              </w:rPr>
              <w:t>-1</w:t>
            </w:r>
            <w:r w:rsidRPr="00300295">
              <w:rPr>
                <w:i/>
              </w:rPr>
              <w:t>)</w:t>
            </w:r>
          </w:p>
        </w:tc>
      </w:tr>
      <w:tr w:rsidR="00EF0023" w:rsidRPr="00300295" w:rsidTr="00276B31">
        <w:trPr>
          <w:trHeight w:val="282"/>
        </w:trPr>
        <w:tc>
          <w:tcPr>
            <w:tcW w:w="1823" w:type="pct"/>
            <w:tcBorders>
              <w:top w:val="single" w:sz="4" w:space="0" w:color="auto"/>
            </w:tcBorders>
          </w:tcPr>
          <w:p w:rsidR="00EF0023" w:rsidRPr="0033794B" w:rsidRDefault="00EF0023" w:rsidP="00276B31">
            <w:pPr>
              <w:rPr>
                <w:b/>
              </w:rPr>
            </w:pPr>
            <w:r w:rsidRPr="0033794B">
              <w:rPr>
                <w:b/>
                <w:lang w:val="fr-FR"/>
              </w:rPr>
              <w:t>A</w:t>
            </w:r>
          </w:p>
        </w:tc>
        <w:tc>
          <w:tcPr>
            <w:tcW w:w="2112" w:type="pct"/>
            <w:tcBorders>
              <w:top w:val="single" w:sz="4" w:space="0" w:color="auto"/>
            </w:tcBorders>
            <w:vAlign w:val="center"/>
          </w:tcPr>
          <w:p w:rsidR="00EF0023" w:rsidRPr="00300295" w:rsidRDefault="00EF0023" w:rsidP="00276B31">
            <w:r w:rsidRPr="00A93DC9">
              <w:t>-1895.265137</w:t>
            </w:r>
          </w:p>
        </w:tc>
        <w:tc>
          <w:tcPr>
            <w:tcW w:w="1065" w:type="pct"/>
            <w:tcBorders>
              <w:top w:val="single" w:sz="4" w:space="0" w:color="auto"/>
            </w:tcBorders>
            <w:vAlign w:val="center"/>
          </w:tcPr>
          <w:p w:rsidR="00EF0023" w:rsidRPr="00300295" w:rsidRDefault="00EF0023" w:rsidP="00276B31">
            <w:r>
              <w:t>0.0 (reference)</w:t>
            </w:r>
          </w:p>
        </w:tc>
      </w:tr>
      <w:tr w:rsidR="00EF0023" w:rsidRPr="00300295" w:rsidTr="00276B31">
        <w:trPr>
          <w:trHeight w:val="282"/>
        </w:trPr>
        <w:tc>
          <w:tcPr>
            <w:tcW w:w="1823" w:type="pct"/>
          </w:tcPr>
          <w:p w:rsidR="00EF0023" w:rsidRPr="0033794B" w:rsidRDefault="00EF0023" w:rsidP="00276B31">
            <w:pPr>
              <w:rPr>
                <w:b/>
              </w:rPr>
            </w:pPr>
            <w:r w:rsidRPr="0033794B">
              <w:rPr>
                <w:b/>
                <w:lang w:val="fr-FR"/>
              </w:rPr>
              <w:t>B</w:t>
            </w:r>
          </w:p>
        </w:tc>
        <w:tc>
          <w:tcPr>
            <w:tcW w:w="2112" w:type="pct"/>
          </w:tcPr>
          <w:p w:rsidR="00EF0023" w:rsidRPr="00830FBB" w:rsidRDefault="00EF0023" w:rsidP="00276B31">
            <w:r w:rsidRPr="00830FBB">
              <w:t>-1895.25951</w:t>
            </w:r>
          </w:p>
        </w:tc>
        <w:tc>
          <w:tcPr>
            <w:tcW w:w="1065" w:type="pct"/>
            <w:vAlign w:val="center"/>
          </w:tcPr>
          <w:p w:rsidR="00EF0023" w:rsidRPr="00300295" w:rsidRDefault="00EF0023" w:rsidP="00276B31">
            <w:r>
              <w:t>+3.5</w:t>
            </w:r>
          </w:p>
        </w:tc>
      </w:tr>
      <w:tr w:rsidR="00EF0023" w:rsidRPr="00300295" w:rsidTr="00276B31">
        <w:trPr>
          <w:trHeight w:val="282"/>
        </w:trPr>
        <w:tc>
          <w:tcPr>
            <w:tcW w:w="1823" w:type="pct"/>
            <w:tcBorders>
              <w:bottom w:val="single" w:sz="4" w:space="0" w:color="auto"/>
            </w:tcBorders>
          </w:tcPr>
          <w:p w:rsidR="00EF0023" w:rsidRPr="0033794B" w:rsidRDefault="00EF0023" w:rsidP="00276B31">
            <w:pPr>
              <w:rPr>
                <w:b/>
              </w:rPr>
            </w:pPr>
            <w:r w:rsidRPr="0033794B">
              <w:rPr>
                <w:b/>
              </w:rPr>
              <w:t>C</w:t>
            </w:r>
          </w:p>
        </w:tc>
        <w:tc>
          <w:tcPr>
            <w:tcW w:w="2112" w:type="pct"/>
            <w:tcBorders>
              <w:bottom w:val="single" w:sz="4" w:space="0" w:color="auto"/>
            </w:tcBorders>
          </w:tcPr>
          <w:p w:rsidR="00EF0023" w:rsidRPr="00830FBB" w:rsidRDefault="00EF0023" w:rsidP="00276B31">
            <w:r w:rsidRPr="00830FBB">
              <w:t>-1895.25668</w:t>
            </w:r>
          </w:p>
        </w:tc>
        <w:tc>
          <w:tcPr>
            <w:tcW w:w="1065" w:type="pct"/>
            <w:tcBorders>
              <w:bottom w:val="single" w:sz="4" w:space="0" w:color="auto"/>
            </w:tcBorders>
            <w:vAlign w:val="center"/>
          </w:tcPr>
          <w:p w:rsidR="00EF0023" w:rsidRPr="00300295" w:rsidRDefault="00EF0023" w:rsidP="00276B31">
            <w:r>
              <w:t>+5.3</w:t>
            </w:r>
          </w:p>
        </w:tc>
      </w:tr>
      <w:tr w:rsidR="00EF0023" w:rsidRPr="00300295" w:rsidTr="00276B31">
        <w:trPr>
          <w:trHeight w:val="282"/>
        </w:trPr>
        <w:tc>
          <w:tcPr>
            <w:tcW w:w="1823" w:type="pct"/>
          </w:tcPr>
          <w:p w:rsidR="00EF0023" w:rsidRPr="0033794B" w:rsidRDefault="00EF0023" w:rsidP="00276B31">
            <w:pPr>
              <w:rPr>
                <w:b/>
              </w:rPr>
            </w:pPr>
            <w:r w:rsidRPr="0033794B">
              <w:rPr>
                <w:b/>
              </w:rPr>
              <w:t>D</w:t>
            </w:r>
          </w:p>
        </w:tc>
        <w:tc>
          <w:tcPr>
            <w:tcW w:w="2112" w:type="pct"/>
          </w:tcPr>
          <w:p w:rsidR="00EF0023" w:rsidRDefault="00EF0023" w:rsidP="00276B31">
            <w:r w:rsidRPr="00830FBB">
              <w:t>-1895.260913</w:t>
            </w:r>
          </w:p>
        </w:tc>
        <w:tc>
          <w:tcPr>
            <w:tcW w:w="1065" w:type="pct"/>
            <w:vAlign w:val="center"/>
          </w:tcPr>
          <w:p w:rsidR="00EF0023" w:rsidRPr="00300295" w:rsidRDefault="00EF0023" w:rsidP="00276B31">
            <w:r>
              <w:t>+2.7</w:t>
            </w:r>
          </w:p>
        </w:tc>
      </w:tr>
      <w:tr w:rsidR="00EF0023" w:rsidRPr="00300295" w:rsidTr="00276B31">
        <w:trPr>
          <w:trHeight w:val="282"/>
        </w:trPr>
        <w:tc>
          <w:tcPr>
            <w:tcW w:w="1823" w:type="pct"/>
          </w:tcPr>
          <w:p w:rsidR="00EF0023" w:rsidRPr="0033794B" w:rsidRDefault="00EF0023" w:rsidP="00276B31">
            <w:pPr>
              <w:rPr>
                <w:b/>
              </w:rPr>
            </w:pPr>
            <w:r w:rsidRPr="0033794B">
              <w:rPr>
                <w:b/>
                <w:lang w:val="fr-FR"/>
              </w:rPr>
              <w:t>A’</w:t>
            </w:r>
          </w:p>
        </w:tc>
        <w:tc>
          <w:tcPr>
            <w:tcW w:w="2112" w:type="pct"/>
          </w:tcPr>
          <w:p w:rsidR="00EF0023" w:rsidRPr="00E502AA" w:rsidRDefault="00EF0023" w:rsidP="00276B31">
            <w:r w:rsidRPr="00E502AA">
              <w:t>-1895.268467</w:t>
            </w:r>
          </w:p>
        </w:tc>
        <w:tc>
          <w:tcPr>
            <w:tcW w:w="1065" w:type="pct"/>
            <w:vAlign w:val="center"/>
          </w:tcPr>
          <w:p w:rsidR="00EF0023" w:rsidRPr="00300295" w:rsidRDefault="00EF0023" w:rsidP="00276B31">
            <w:r>
              <w:t>-2.1</w:t>
            </w:r>
          </w:p>
        </w:tc>
      </w:tr>
      <w:tr w:rsidR="00EF0023" w:rsidRPr="00300295" w:rsidTr="00276B31">
        <w:trPr>
          <w:trHeight w:val="282"/>
        </w:trPr>
        <w:tc>
          <w:tcPr>
            <w:tcW w:w="1823" w:type="pct"/>
          </w:tcPr>
          <w:p w:rsidR="00EF0023" w:rsidRPr="0033794B" w:rsidRDefault="00EF0023" w:rsidP="00276B31">
            <w:pPr>
              <w:rPr>
                <w:b/>
              </w:rPr>
            </w:pPr>
            <w:r w:rsidRPr="0033794B">
              <w:rPr>
                <w:b/>
                <w:lang w:val="fr-FR"/>
              </w:rPr>
              <w:t>B’</w:t>
            </w:r>
          </w:p>
        </w:tc>
        <w:tc>
          <w:tcPr>
            <w:tcW w:w="2112" w:type="pct"/>
          </w:tcPr>
          <w:p w:rsidR="00EF0023" w:rsidRPr="00E502AA" w:rsidRDefault="00EF0023" w:rsidP="00276B31">
            <w:r w:rsidRPr="00E502AA">
              <w:t>-1895.264387</w:t>
            </w:r>
          </w:p>
        </w:tc>
        <w:tc>
          <w:tcPr>
            <w:tcW w:w="1065" w:type="pct"/>
            <w:vAlign w:val="center"/>
          </w:tcPr>
          <w:p w:rsidR="00EF0023" w:rsidRPr="00300295" w:rsidRDefault="00EF0023" w:rsidP="00276B31">
            <w:r>
              <w:t>+0.5</w:t>
            </w:r>
          </w:p>
        </w:tc>
      </w:tr>
      <w:tr w:rsidR="00EF0023" w:rsidRPr="00300295" w:rsidTr="00276B31">
        <w:trPr>
          <w:trHeight w:val="282"/>
        </w:trPr>
        <w:tc>
          <w:tcPr>
            <w:tcW w:w="1823" w:type="pct"/>
          </w:tcPr>
          <w:p w:rsidR="00EF0023" w:rsidRPr="0033794B" w:rsidRDefault="00EF0023" w:rsidP="00276B31">
            <w:pPr>
              <w:rPr>
                <w:b/>
              </w:rPr>
            </w:pPr>
            <w:r w:rsidRPr="0033794B">
              <w:rPr>
                <w:b/>
              </w:rPr>
              <w:t>C’</w:t>
            </w:r>
          </w:p>
        </w:tc>
        <w:tc>
          <w:tcPr>
            <w:tcW w:w="2112" w:type="pct"/>
          </w:tcPr>
          <w:p w:rsidR="00EF0023" w:rsidRPr="00E502AA" w:rsidRDefault="00EF0023" w:rsidP="00276B31">
            <w:r w:rsidRPr="00E502AA">
              <w:t>-1895.261445</w:t>
            </w:r>
          </w:p>
        </w:tc>
        <w:tc>
          <w:tcPr>
            <w:tcW w:w="1065" w:type="pct"/>
            <w:vAlign w:val="center"/>
          </w:tcPr>
          <w:p w:rsidR="00EF0023" w:rsidRPr="00300295" w:rsidRDefault="00EF0023" w:rsidP="00276B31">
            <w:r>
              <w:t>+2.3</w:t>
            </w:r>
          </w:p>
        </w:tc>
      </w:tr>
      <w:tr w:rsidR="00EF0023" w:rsidRPr="00300295" w:rsidTr="00276B31">
        <w:trPr>
          <w:trHeight w:val="282"/>
        </w:trPr>
        <w:tc>
          <w:tcPr>
            <w:tcW w:w="1823" w:type="pct"/>
          </w:tcPr>
          <w:p w:rsidR="00EF0023" w:rsidRPr="0033794B" w:rsidRDefault="00EF0023" w:rsidP="00276B31">
            <w:pPr>
              <w:rPr>
                <w:b/>
              </w:rPr>
            </w:pPr>
            <w:r w:rsidRPr="0033794B">
              <w:rPr>
                <w:b/>
              </w:rPr>
              <w:t>D’</w:t>
            </w:r>
          </w:p>
        </w:tc>
        <w:tc>
          <w:tcPr>
            <w:tcW w:w="2112" w:type="pct"/>
          </w:tcPr>
          <w:p w:rsidR="00EF0023" w:rsidRDefault="00EF0023" w:rsidP="00276B31">
            <w:r w:rsidRPr="00E502AA">
              <w:t>-1895.262415</w:t>
            </w:r>
          </w:p>
        </w:tc>
        <w:tc>
          <w:tcPr>
            <w:tcW w:w="1065" w:type="pct"/>
            <w:vAlign w:val="center"/>
          </w:tcPr>
          <w:p w:rsidR="00EF0023" w:rsidRPr="00300295" w:rsidRDefault="00EF0023" w:rsidP="00276B31">
            <w:r>
              <w:t>+1.7</w:t>
            </w:r>
          </w:p>
        </w:tc>
      </w:tr>
    </w:tbl>
    <w:p w:rsidR="00EF0023" w:rsidRDefault="00EF0023" w:rsidP="00EF0023">
      <w:pPr>
        <w:jc w:val="both"/>
      </w:pPr>
    </w:p>
    <w:p w:rsidR="00EF0023" w:rsidRPr="006269FF" w:rsidRDefault="00EF0023" w:rsidP="00EF0023">
      <w:pPr>
        <w:jc w:val="both"/>
      </w:pPr>
      <w:r>
        <w:rPr>
          <w:b/>
          <w:i/>
        </w:rPr>
        <w:t>Table</w:t>
      </w:r>
      <w:r w:rsidRPr="003D510A">
        <w:rPr>
          <w:b/>
          <w:i/>
        </w:rPr>
        <w:t xml:space="preserve"> S</w:t>
      </w:r>
      <w:r>
        <w:rPr>
          <w:b/>
          <w:i/>
        </w:rPr>
        <w:t>2</w:t>
      </w:r>
      <w:r>
        <w:t xml:space="preserve">: Computed Free Gibbs Energies of optimised </w:t>
      </w:r>
      <w:r w:rsidRPr="00E0700C">
        <w:t xml:space="preserve">of </w:t>
      </w:r>
      <w:proofErr w:type="gramStart"/>
      <w:r w:rsidRPr="00E0700C">
        <w:t>Al(</w:t>
      </w:r>
      <w:proofErr w:type="gramEnd"/>
      <w:r w:rsidRPr="00E0700C">
        <w:rPr>
          <w:b/>
        </w:rPr>
        <w:t>3</w:t>
      </w:r>
      <w:r w:rsidRPr="00E0700C">
        <w:t>)(</w:t>
      </w:r>
      <w:r w:rsidR="009C49BF">
        <w:t>S</w:t>
      </w:r>
      <w:r w:rsidRPr="00E0700C">
        <w:t>-Lactate)</w:t>
      </w:r>
      <w:r>
        <w:t xml:space="preserve"> isomers at the rωb97XD/6-311+g(d)(</w:t>
      </w:r>
      <w:proofErr w:type="spellStart"/>
      <w:r>
        <w:t>N,O,Al</w:t>
      </w:r>
      <w:proofErr w:type="spellEnd"/>
      <w:r>
        <w:t>)/6-31g(d)(C,H) /</w:t>
      </w:r>
      <w:proofErr w:type="spellStart"/>
      <w:r>
        <w:t>cpcm</w:t>
      </w:r>
      <w:proofErr w:type="spellEnd"/>
      <w:r>
        <w:t>=toluene/T=353.15K level of theory</w:t>
      </w:r>
    </w:p>
    <w:p w:rsidR="00EF0023" w:rsidRDefault="00EF0023" w:rsidP="00EF0023">
      <w:pPr>
        <w:jc w:val="both"/>
      </w:pPr>
    </w:p>
    <w:tbl>
      <w:tblPr>
        <w:tblStyle w:val="TableGrid"/>
        <w:tblW w:w="4792" w:type="pct"/>
        <w:tblInd w:w="108" w:type="dxa"/>
        <w:tblLook w:val="04A0" w:firstRow="1" w:lastRow="0" w:firstColumn="1" w:lastColumn="0" w:noHBand="0" w:noVBand="1"/>
      </w:tblPr>
      <w:tblGrid>
        <w:gridCol w:w="2898"/>
        <w:gridCol w:w="3359"/>
        <w:gridCol w:w="1694"/>
      </w:tblGrid>
      <w:tr w:rsidR="00EF0023" w:rsidRPr="00300295" w:rsidTr="00276B31">
        <w:trPr>
          <w:trHeight w:val="563"/>
        </w:trPr>
        <w:tc>
          <w:tcPr>
            <w:tcW w:w="1823" w:type="pct"/>
            <w:tcBorders>
              <w:bottom w:val="single" w:sz="4" w:space="0" w:color="auto"/>
            </w:tcBorders>
            <w:vAlign w:val="center"/>
          </w:tcPr>
          <w:p w:rsidR="00EF0023" w:rsidRPr="004A3B18" w:rsidRDefault="00EF0023" w:rsidP="00276B31">
            <w:pPr>
              <w:rPr>
                <w:i/>
              </w:rPr>
            </w:pPr>
            <w:r w:rsidRPr="004A3B18">
              <w:rPr>
                <w:i/>
              </w:rPr>
              <w:t xml:space="preserve">Isomer of </w:t>
            </w:r>
            <w:proofErr w:type="spellStart"/>
            <w:r w:rsidRPr="004A3B18">
              <w:rPr>
                <w:i/>
              </w:rPr>
              <w:t>fac-mer</w:t>
            </w:r>
            <w:proofErr w:type="spellEnd"/>
            <w:r w:rsidRPr="004A3B18">
              <w:rPr>
                <w:i/>
              </w:rPr>
              <w:t xml:space="preserve"> Λ-SR Al(</w:t>
            </w:r>
            <w:r w:rsidRPr="004A3B18">
              <w:rPr>
                <w:b/>
                <w:i/>
              </w:rPr>
              <w:t>3</w:t>
            </w:r>
            <w:r w:rsidRPr="004A3B18">
              <w:rPr>
                <w:i/>
              </w:rPr>
              <w:t>)(</w:t>
            </w:r>
            <w:proofErr w:type="spellStart"/>
            <w:r w:rsidRPr="004A3B18">
              <w:rPr>
                <w:i/>
              </w:rPr>
              <w:t>OLAO</w:t>
            </w:r>
            <w:r w:rsidRPr="004A3B18">
              <w:rPr>
                <w:i/>
                <w:vertAlign w:val="superscript"/>
              </w:rPr>
              <w:t>i</w:t>
            </w:r>
            <w:r w:rsidRPr="004A3B18">
              <w:rPr>
                <w:i/>
              </w:rPr>
              <w:t>Pr</w:t>
            </w:r>
            <w:proofErr w:type="spellEnd"/>
            <w:r w:rsidRPr="004A3B18">
              <w:rPr>
                <w:i/>
              </w:rPr>
              <w:t>)</w:t>
            </w:r>
          </w:p>
        </w:tc>
        <w:tc>
          <w:tcPr>
            <w:tcW w:w="2112" w:type="pct"/>
            <w:tcBorders>
              <w:bottom w:val="single" w:sz="4" w:space="0" w:color="auto"/>
            </w:tcBorders>
            <w:vAlign w:val="center"/>
          </w:tcPr>
          <w:p w:rsidR="00EF0023" w:rsidRPr="00300295" w:rsidRDefault="00EF0023" w:rsidP="00276B31">
            <w:pPr>
              <w:rPr>
                <w:i/>
              </w:rPr>
            </w:pPr>
            <w:r w:rsidRPr="00300295">
              <w:rPr>
                <w:i/>
              </w:rPr>
              <w:t>G (</w:t>
            </w:r>
            <w:proofErr w:type="spellStart"/>
            <w:r w:rsidRPr="00300295">
              <w:rPr>
                <w:i/>
              </w:rPr>
              <w:t>Hartree</w:t>
            </w:r>
            <w:proofErr w:type="spellEnd"/>
            <w:r w:rsidRPr="00300295">
              <w:rPr>
                <w:i/>
              </w:rPr>
              <w:t>)</w:t>
            </w:r>
          </w:p>
        </w:tc>
        <w:tc>
          <w:tcPr>
            <w:tcW w:w="1065" w:type="pct"/>
            <w:tcBorders>
              <w:bottom w:val="single" w:sz="4" w:space="0" w:color="auto"/>
            </w:tcBorders>
            <w:vAlign w:val="center"/>
          </w:tcPr>
          <w:p w:rsidR="00EF0023" w:rsidRPr="00300295" w:rsidRDefault="00EF0023" w:rsidP="00276B31">
            <w:pPr>
              <w:rPr>
                <w:i/>
              </w:rPr>
            </w:pPr>
            <w:r w:rsidRPr="00300295">
              <w:rPr>
                <w:i/>
              </w:rPr>
              <w:t xml:space="preserve">ΔG </w:t>
            </w:r>
          </w:p>
          <w:p w:rsidR="00EF0023" w:rsidRPr="00300295" w:rsidRDefault="00EF0023" w:rsidP="00276B31">
            <w:pPr>
              <w:rPr>
                <w:i/>
              </w:rPr>
            </w:pPr>
            <w:r w:rsidRPr="00300295">
              <w:rPr>
                <w:i/>
              </w:rPr>
              <w:t>(kcal mol</w:t>
            </w:r>
            <w:r w:rsidRPr="00300295">
              <w:rPr>
                <w:i/>
                <w:vertAlign w:val="superscript"/>
              </w:rPr>
              <w:t>-1</w:t>
            </w:r>
            <w:r w:rsidRPr="00300295">
              <w:rPr>
                <w:i/>
              </w:rPr>
              <w:t>)</w:t>
            </w:r>
          </w:p>
        </w:tc>
      </w:tr>
      <w:tr w:rsidR="00EF0023" w:rsidRPr="00300295" w:rsidTr="00276B31">
        <w:trPr>
          <w:trHeight w:val="282"/>
        </w:trPr>
        <w:tc>
          <w:tcPr>
            <w:tcW w:w="1823" w:type="pct"/>
            <w:tcBorders>
              <w:top w:val="single" w:sz="4" w:space="0" w:color="auto"/>
            </w:tcBorders>
          </w:tcPr>
          <w:p w:rsidR="00EF0023" w:rsidRPr="00300295" w:rsidRDefault="00EF0023" w:rsidP="00276B31">
            <w:r w:rsidRPr="00C50E27">
              <w:rPr>
                <w:i/>
                <w:lang w:val="fr-FR"/>
              </w:rPr>
              <w:t>fac-mer</w:t>
            </w:r>
            <w:r w:rsidRPr="00C50E27">
              <w:rPr>
                <w:lang w:val="fr-FR"/>
              </w:rPr>
              <w:t>-</w:t>
            </w:r>
            <w:r w:rsidRPr="00E30CF1">
              <w:t>Λ</w:t>
            </w:r>
            <w:r w:rsidRPr="00C50E27">
              <w:rPr>
                <w:lang w:val="fr-FR"/>
              </w:rPr>
              <w:t>-SR</w:t>
            </w:r>
            <w:r>
              <w:rPr>
                <w:lang w:val="fr-FR"/>
              </w:rPr>
              <w:t xml:space="preserve"> </w:t>
            </w:r>
            <w:r w:rsidRPr="0033794B">
              <w:t>Al(</w:t>
            </w:r>
            <w:r w:rsidRPr="0033794B">
              <w:rPr>
                <w:b/>
              </w:rPr>
              <w:t>3</w:t>
            </w:r>
            <w:proofErr w:type="gramStart"/>
            <w:r w:rsidRPr="0033794B">
              <w:t>)(</w:t>
            </w:r>
            <w:proofErr w:type="gramEnd"/>
            <w:r w:rsidRPr="0033794B">
              <w:t xml:space="preserve"> O</w:t>
            </w:r>
            <w:r w:rsidRPr="0033794B">
              <w:rPr>
                <w:vertAlign w:val="superscript"/>
              </w:rPr>
              <w:t>i</w:t>
            </w:r>
            <w:r w:rsidRPr="0033794B">
              <w:t>Pr)</w:t>
            </w:r>
          </w:p>
        </w:tc>
        <w:tc>
          <w:tcPr>
            <w:tcW w:w="2112" w:type="pct"/>
            <w:tcBorders>
              <w:top w:val="single" w:sz="4" w:space="0" w:color="auto"/>
            </w:tcBorders>
            <w:vAlign w:val="center"/>
          </w:tcPr>
          <w:p w:rsidR="00EF0023" w:rsidRPr="00300295" w:rsidRDefault="00EF0023" w:rsidP="00276B31">
            <w:r w:rsidRPr="00704CA5">
              <w:t>-1706.71817</w:t>
            </w:r>
          </w:p>
        </w:tc>
        <w:tc>
          <w:tcPr>
            <w:tcW w:w="1065" w:type="pct"/>
            <w:tcBorders>
              <w:top w:val="single" w:sz="4" w:space="0" w:color="auto"/>
            </w:tcBorders>
            <w:vAlign w:val="center"/>
          </w:tcPr>
          <w:p w:rsidR="00EF0023" w:rsidRDefault="00EF0023" w:rsidP="00276B31">
            <w:r>
              <w:t>-</w:t>
            </w:r>
          </w:p>
        </w:tc>
      </w:tr>
      <w:tr w:rsidR="00EF0023" w:rsidRPr="00300295" w:rsidTr="00276B31">
        <w:trPr>
          <w:trHeight w:val="282"/>
        </w:trPr>
        <w:tc>
          <w:tcPr>
            <w:tcW w:w="1823" w:type="pct"/>
            <w:tcBorders>
              <w:top w:val="single" w:sz="4" w:space="0" w:color="auto"/>
            </w:tcBorders>
          </w:tcPr>
          <w:p w:rsidR="00EF0023" w:rsidRPr="0033794B" w:rsidRDefault="00EF0023" w:rsidP="00276B31">
            <w:pPr>
              <w:rPr>
                <w:lang w:val="fr-FR"/>
              </w:rPr>
            </w:pPr>
            <w:r w:rsidRPr="0033794B">
              <w:rPr>
                <w:lang w:val="fr-FR"/>
              </w:rPr>
              <w:t>L-Lactide</w:t>
            </w:r>
          </w:p>
        </w:tc>
        <w:tc>
          <w:tcPr>
            <w:tcW w:w="2112" w:type="pct"/>
            <w:tcBorders>
              <w:top w:val="single" w:sz="4" w:space="0" w:color="auto"/>
            </w:tcBorders>
            <w:vAlign w:val="center"/>
          </w:tcPr>
          <w:p w:rsidR="00EF0023" w:rsidRPr="00510EC7" w:rsidRDefault="00EF0023" w:rsidP="00276B31">
            <w:r w:rsidRPr="00510EC7">
              <w:t>-534.204354</w:t>
            </w:r>
          </w:p>
        </w:tc>
        <w:tc>
          <w:tcPr>
            <w:tcW w:w="1065" w:type="pct"/>
            <w:tcBorders>
              <w:top w:val="single" w:sz="4" w:space="0" w:color="auto"/>
            </w:tcBorders>
            <w:vAlign w:val="center"/>
          </w:tcPr>
          <w:p w:rsidR="00EF0023" w:rsidRDefault="00EF0023" w:rsidP="00276B31">
            <w:r>
              <w:t>-</w:t>
            </w:r>
          </w:p>
        </w:tc>
      </w:tr>
      <w:tr w:rsidR="00EF0023" w:rsidRPr="00300295" w:rsidTr="00276B31">
        <w:trPr>
          <w:trHeight w:val="282"/>
        </w:trPr>
        <w:tc>
          <w:tcPr>
            <w:tcW w:w="1823" w:type="pct"/>
            <w:tcBorders>
              <w:top w:val="single" w:sz="4" w:space="0" w:color="auto"/>
            </w:tcBorders>
          </w:tcPr>
          <w:p w:rsidR="00EF0023" w:rsidRPr="0033794B" w:rsidRDefault="00EF0023" w:rsidP="00276B31">
            <w:pPr>
              <w:rPr>
                <w:lang w:val="fr-FR"/>
              </w:rPr>
            </w:pPr>
            <w:r w:rsidRPr="0033794B">
              <w:rPr>
                <w:lang w:val="fr-FR"/>
              </w:rPr>
              <w:t>D-Lactide</w:t>
            </w:r>
          </w:p>
        </w:tc>
        <w:tc>
          <w:tcPr>
            <w:tcW w:w="2112" w:type="pct"/>
            <w:tcBorders>
              <w:top w:val="single" w:sz="4" w:space="0" w:color="auto"/>
            </w:tcBorders>
            <w:vAlign w:val="center"/>
          </w:tcPr>
          <w:p w:rsidR="00EF0023" w:rsidRPr="00510EC7" w:rsidRDefault="00EF0023" w:rsidP="00276B31">
            <w:r w:rsidRPr="0033794B">
              <w:t>-534.204356</w:t>
            </w:r>
          </w:p>
        </w:tc>
        <w:tc>
          <w:tcPr>
            <w:tcW w:w="1065" w:type="pct"/>
            <w:tcBorders>
              <w:top w:val="single" w:sz="4" w:space="0" w:color="auto"/>
            </w:tcBorders>
            <w:vAlign w:val="center"/>
          </w:tcPr>
          <w:p w:rsidR="00EF0023" w:rsidRDefault="00EF0023" w:rsidP="00276B31">
            <w:r>
              <w:t>-</w:t>
            </w:r>
          </w:p>
        </w:tc>
      </w:tr>
      <w:tr w:rsidR="00EF0023" w:rsidRPr="00300295" w:rsidTr="00276B31">
        <w:trPr>
          <w:trHeight w:val="282"/>
        </w:trPr>
        <w:tc>
          <w:tcPr>
            <w:tcW w:w="1823" w:type="pct"/>
            <w:tcBorders>
              <w:top w:val="single" w:sz="4" w:space="0" w:color="auto"/>
            </w:tcBorders>
          </w:tcPr>
          <w:p w:rsidR="00EF0023" w:rsidRPr="0033794B" w:rsidRDefault="00EF0023" w:rsidP="00276B31">
            <w:pPr>
              <w:rPr>
                <w:lang w:val="fr-FR"/>
              </w:rPr>
            </w:pPr>
            <w:r w:rsidRPr="0033794B">
              <w:rPr>
                <w:lang w:val="fr-FR"/>
              </w:rPr>
              <w:t>Reference</w:t>
            </w:r>
            <w:r>
              <w:rPr>
                <w:lang w:val="fr-FR"/>
              </w:rPr>
              <w:t xml:space="preserve"> </w:t>
            </w:r>
            <w:r w:rsidRPr="0033794B">
              <w:t>Al(</w:t>
            </w:r>
            <w:r w:rsidRPr="0033794B">
              <w:rPr>
                <w:b/>
              </w:rPr>
              <w:t>3</w:t>
            </w:r>
            <w:proofErr w:type="gramStart"/>
            <w:r w:rsidRPr="0033794B">
              <w:t>)(</w:t>
            </w:r>
            <w:proofErr w:type="gramEnd"/>
            <w:r w:rsidRPr="0033794B">
              <w:t xml:space="preserve"> O</w:t>
            </w:r>
            <w:r w:rsidRPr="0033794B">
              <w:rPr>
                <w:vertAlign w:val="superscript"/>
              </w:rPr>
              <w:t>i</w:t>
            </w:r>
            <w:r w:rsidRPr="0033794B">
              <w:t>Pr</w:t>
            </w:r>
            <w:r>
              <w:t xml:space="preserve"> + L-Lactide</w:t>
            </w:r>
          </w:p>
        </w:tc>
        <w:tc>
          <w:tcPr>
            <w:tcW w:w="2112" w:type="pct"/>
            <w:tcBorders>
              <w:top w:val="single" w:sz="4" w:space="0" w:color="auto"/>
            </w:tcBorders>
            <w:vAlign w:val="center"/>
          </w:tcPr>
          <w:p w:rsidR="00EF0023" w:rsidRPr="00510EC7" w:rsidRDefault="00EF0023" w:rsidP="00276B31">
            <w:r w:rsidRPr="00E20FE7">
              <w:t>-2240.922524</w:t>
            </w:r>
          </w:p>
        </w:tc>
        <w:tc>
          <w:tcPr>
            <w:tcW w:w="1065" w:type="pct"/>
            <w:tcBorders>
              <w:top w:val="single" w:sz="4" w:space="0" w:color="auto"/>
            </w:tcBorders>
            <w:vAlign w:val="center"/>
          </w:tcPr>
          <w:p w:rsidR="00EF0023" w:rsidRDefault="00EF0023" w:rsidP="00276B31">
            <w:r>
              <w:t>0.0 (reference)</w:t>
            </w:r>
          </w:p>
        </w:tc>
      </w:tr>
      <w:tr w:rsidR="00EF0023" w:rsidRPr="00300295" w:rsidTr="00276B31">
        <w:trPr>
          <w:trHeight w:val="282"/>
        </w:trPr>
        <w:tc>
          <w:tcPr>
            <w:tcW w:w="1823" w:type="pct"/>
            <w:tcBorders>
              <w:top w:val="single" w:sz="4" w:space="0" w:color="auto"/>
            </w:tcBorders>
          </w:tcPr>
          <w:p w:rsidR="00EF0023" w:rsidRDefault="00EF0023" w:rsidP="00276B31">
            <w:pPr>
              <w:rPr>
                <w:i/>
                <w:lang w:val="fr-FR"/>
              </w:rPr>
            </w:pPr>
            <w:r w:rsidRPr="0033794B">
              <w:rPr>
                <w:lang w:val="fr-FR"/>
              </w:rPr>
              <w:t>Reference</w:t>
            </w:r>
            <w:r>
              <w:rPr>
                <w:lang w:val="fr-FR"/>
              </w:rPr>
              <w:t xml:space="preserve"> </w:t>
            </w:r>
            <w:r w:rsidRPr="0033794B">
              <w:t>Al(</w:t>
            </w:r>
            <w:r w:rsidRPr="0033794B">
              <w:rPr>
                <w:b/>
              </w:rPr>
              <w:t>3</w:t>
            </w:r>
            <w:proofErr w:type="gramStart"/>
            <w:r w:rsidRPr="0033794B">
              <w:t>)(</w:t>
            </w:r>
            <w:proofErr w:type="gramEnd"/>
            <w:r w:rsidRPr="0033794B">
              <w:t xml:space="preserve"> O</w:t>
            </w:r>
            <w:r w:rsidRPr="0033794B">
              <w:rPr>
                <w:vertAlign w:val="superscript"/>
              </w:rPr>
              <w:t>i</w:t>
            </w:r>
            <w:r w:rsidRPr="0033794B">
              <w:t>Pr</w:t>
            </w:r>
            <w:r>
              <w:t xml:space="preserve"> + D-Lactide</w:t>
            </w:r>
          </w:p>
        </w:tc>
        <w:tc>
          <w:tcPr>
            <w:tcW w:w="2112" w:type="pct"/>
            <w:tcBorders>
              <w:top w:val="single" w:sz="4" w:space="0" w:color="auto"/>
            </w:tcBorders>
            <w:vAlign w:val="center"/>
          </w:tcPr>
          <w:p w:rsidR="00EF0023" w:rsidRPr="00510EC7" w:rsidRDefault="00EF0023" w:rsidP="00276B31">
            <w:r w:rsidRPr="00E20FE7">
              <w:t>-2240.922526</w:t>
            </w:r>
          </w:p>
        </w:tc>
        <w:tc>
          <w:tcPr>
            <w:tcW w:w="1065" w:type="pct"/>
            <w:tcBorders>
              <w:top w:val="single" w:sz="4" w:space="0" w:color="auto"/>
            </w:tcBorders>
            <w:vAlign w:val="center"/>
          </w:tcPr>
          <w:p w:rsidR="00EF0023" w:rsidRDefault="00EF0023" w:rsidP="00276B31">
            <w:r>
              <w:t>0.0</w:t>
            </w:r>
          </w:p>
        </w:tc>
      </w:tr>
      <w:tr w:rsidR="00EF0023" w:rsidRPr="00300295" w:rsidTr="00276B31">
        <w:trPr>
          <w:trHeight w:val="282"/>
        </w:trPr>
        <w:tc>
          <w:tcPr>
            <w:tcW w:w="1823" w:type="pct"/>
            <w:tcBorders>
              <w:top w:val="single" w:sz="4" w:space="0" w:color="auto"/>
            </w:tcBorders>
          </w:tcPr>
          <w:p w:rsidR="00EF0023" w:rsidRPr="00300295" w:rsidRDefault="00EF0023" w:rsidP="00276B31">
            <w:r w:rsidRPr="0033794B">
              <w:rPr>
                <w:b/>
                <w:lang w:val="fr-FR"/>
              </w:rPr>
              <w:t xml:space="preserve">I </w:t>
            </w:r>
            <w:r w:rsidRPr="0033794B">
              <w:rPr>
                <w:lang w:val="fr-FR"/>
              </w:rPr>
              <w:t>(</w:t>
            </w:r>
            <w:r>
              <w:rPr>
                <w:i/>
                <w:lang w:val="fr-FR"/>
              </w:rPr>
              <w:t>fac-mer-</w:t>
            </w:r>
            <w:r w:rsidRPr="0033794B">
              <w:rPr>
                <w:lang w:val="fr-FR"/>
              </w:rPr>
              <w:t xml:space="preserve">Λ-SR </w:t>
            </w:r>
            <w:r>
              <w:rPr>
                <w:i/>
                <w:lang w:val="fr-FR"/>
              </w:rPr>
              <w:t xml:space="preserve"> </w:t>
            </w:r>
            <w:r w:rsidRPr="0033794B">
              <w:rPr>
                <w:lang w:val="fr-FR"/>
              </w:rPr>
              <w:t>Al(</w:t>
            </w:r>
            <w:r w:rsidRPr="0033794B">
              <w:rPr>
                <w:b/>
                <w:lang w:val="fr-FR"/>
              </w:rPr>
              <w:t>3</w:t>
            </w:r>
            <w:proofErr w:type="gramStart"/>
            <w:r w:rsidRPr="0033794B">
              <w:rPr>
                <w:lang w:val="fr-FR"/>
              </w:rPr>
              <w:t>)(</w:t>
            </w:r>
            <w:proofErr w:type="gramEnd"/>
            <w:r w:rsidRPr="0033794B">
              <w:rPr>
                <w:lang w:val="fr-FR"/>
              </w:rPr>
              <w:t>O(L-LA)O</w:t>
            </w:r>
            <w:r w:rsidRPr="0033794B">
              <w:rPr>
                <w:vertAlign w:val="superscript"/>
                <w:lang w:val="fr-FR"/>
              </w:rPr>
              <w:t>i</w:t>
            </w:r>
            <w:r w:rsidRPr="0033794B">
              <w:rPr>
                <w:lang w:val="fr-FR"/>
              </w:rPr>
              <w:t>Pr))</w:t>
            </w:r>
          </w:p>
        </w:tc>
        <w:tc>
          <w:tcPr>
            <w:tcW w:w="2112" w:type="pct"/>
            <w:tcBorders>
              <w:top w:val="single" w:sz="4" w:space="0" w:color="auto"/>
            </w:tcBorders>
            <w:vAlign w:val="center"/>
          </w:tcPr>
          <w:p w:rsidR="00EF0023" w:rsidRPr="00300295" w:rsidRDefault="00EF0023" w:rsidP="00276B31">
            <w:r w:rsidRPr="00510EC7">
              <w:t>-2240.928678</w:t>
            </w:r>
          </w:p>
        </w:tc>
        <w:tc>
          <w:tcPr>
            <w:tcW w:w="1065" w:type="pct"/>
            <w:tcBorders>
              <w:top w:val="single" w:sz="4" w:space="0" w:color="auto"/>
            </w:tcBorders>
            <w:vAlign w:val="center"/>
          </w:tcPr>
          <w:p w:rsidR="00EF0023" w:rsidRPr="00300295" w:rsidRDefault="00EF0023" w:rsidP="00276B31">
            <w:r>
              <w:t>-3.9</w:t>
            </w:r>
          </w:p>
        </w:tc>
      </w:tr>
      <w:tr w:rsidR="00EF0023" w:rsidRPr="00300295" w:rsidTr="00276B31">
        <w:trPr>
          <w:trHeight w:val="282"/>
        </w:trPr>
        <w:tc>
          <w:tcPr>
            <w:tcW w:w="1823" w:type="pct"/>
          </w:tcPr>
          <w:p w:rsidR="00EF0023" w:rsidRPr="00300295" w:rsidRDefault="00EF0023" w:rsidP="00276B31">
            <w:r w:rsidRPr="0033794B">
              <w:rPr>
                <w:b/>
                <w:lang w:val="fr-FR"/>
              </w:rPr>
              <w:t xml:space="preserve">II </w:t>
            </w:r>
            <w:r w:rsidRPr="0033794B">
              <w:rPr>
                <w:lang w:val="fr-FR"/>
              </w:rPr>
              <w:t>((</w:t>
            </w:r>
            <w:r>
              <w:rPr>
                <w:i/>
                <w:lang w:val="fr-FR"/>
              </w:rPr>
              <w:t>fac-mer</w:t>
            </w:r>
            <w:r w:rsidRPr="0033794B">
              <w:rPr>
                <w:lang w:val="fr-FR"/>
              </w:rPr>
              <w:t>-Λ-SR</w:t>
            </w:r>
            <w:r>
              <w:rPr>
                <w:i/>
                <w:lang w:val="fr-FR"/>
              </w:rPr>
              <w:t xml:space="preserve">  </w:t>
            </w:r>
            <w:r w:rsidRPr="0033794B">
              <w:rPr>
                <w:lang w:val="fr-FR"/>
              </w:rPr>
              <w:t>Al(</w:t>
            </w:r>
            <w:r w:rsidRPr="0033794B">
              <w:rPr>
                <w:b/>
                <w:lang w:val="fr-FR"/>
              </w:rPr>
              <w:t>3</w:t>
            </w:r>
            <w:proofErr w:type="gramStart"/>
            <w:r w:rsidRPr="0033794B">
              <w:rPr>
                <w:lang w:val="fr-FR"/>
              </w:rPr>
              <w:t>)(</w:t>
            </w:r>
            <w:proofErr w:type="gramEnd"/>
            <w:r w:rsidRPr="0033794B">
              <w:rPr>
                <w:lang w:val="fr-FR"/>
              </w:rPr>
              <w:t>O(L-LA)O</w:t>
            </w:r>
            <w:r w:rsidRPr="0033794B">
              <w:rPr>
                <w:vertAlign w:val="superscript"/>
                <w:lang w:val="fr-FR"/>
              </w:rPr>
              <w:t>i</w:t>
            </w:r>
            <w:r w:rsidRPr="0033794B">
              <w:rPr>
                <w:lang w:val="fr-FR"/>
              </w:rPr>
              <w:t>Pr)’)</w:t>
            </w:r>
          </w:p>
        </w:tc>
        <w:tc>
          <w:tcPr>
            <w:tcW w:w="2112" w:type="pct"/>
          </w:tcPr>
          <w:p w:rsidR="00EF0023" w:rsidRPr="00830FBB" w:rsidRDefault="00EF0023" w:rsidP="00276B31">
            <w:r w:rsidRPr="00E20FE7">
              <w:t>-2240.929732</w:t>
            </w:r>
          </w:p>
        </w:tc>
        <w:tc>
          <w:tcPr>
            <w:tcW w:w="1065" w:type="pct"/>
            <w:vAlign w:val="center"/>
          </w:tcPr>
          <w:p w:rsidR="00EF0023" w:rsidRPr="00300295" w:rsidRDefault="00EF0023" w:rsidP="00276B31">
            <w:r>
              <w:t>-4.5</w:t>
            </w:r>
          </w:p>
        </w:tc>
      </w:tr>
      <w:tr w:rsidR="00EF0023" w:rsidRPr="00300295" w:rsidTr="00276B31">
        <w:trPr>
          <w:trHeight w:val="282"/>
        </w:trPr>
        <w:tc>
          <w:tcPr>
            <w:tcW w:w="1823" w:type="pct"/>
            <w:tcBorders>
              <w:bottom w:val="single" w:sz="4" w:space="0" w:color="auto"/>
            </w:tcBorders>
          </w:tcPr>
          <w:p w:rsidR="00EF0023" w:rsidRPr="00300295" w:rsidRDefault="00EF0023" w:rsidP="00276B31">
            <w:r w:rsidRPr="0033794B">
              <w:rPr>
                <w:b/>
              </w:rPr>
              <w:t>III</w:t>
            </w:r>
            <w:r>
              <w:rPr>
                <w:i/>
              </w:rPr>
              <w:t xml:space="preserve"> </w:t>
            </w:r>
            <w:r w:rsidRPr="0033794B">
              <w:rPr>
                <w:lang w:val="fr-FR"/>
              </w:rPr>
              <w:t>(</w:t>
            </w:r>
            <w:r>
              <w:rPr>
                <w:i/>
                <w:lang w:val="fr-FR"/>
              </w:rPr>
              <w:t>fac-mer</w:t>
            </w:r>
            <w:r w:rsidRPr="0033794B">
              <w:rPr>
                <w:lang w:val="fr-FR"/>
              </w:rPr>
              <w:t>-Λ-SR</w:t>
            </w:r>
            <w:r>
              <w:rPr>
                <w:i/>
                <w:lang w:val="fr-FR"/>
              </w:rPr>
              <w:t xml:space="preserve">  </w:t>
            </w:r>
            <w:r w:rsidRPr="0033794B">
              <w:rPr>
                <w:lang w:val="fr-FR"/>
              </w:rPr>
              <w:t>Al(</w:t>
            </w:r>
            <w:r w:rsidRPr="0033794B">
              <w:rPr>
                <w:b/>
                <w:lang w:val="fr-FR"/>
              </w:rPr>
              <w:t>3</w:t>
            </w:r>
            <w:r w:rsidRPr="0033794B">
              <w:rPr>
                <w:lang w:val="fr-FR"/>
              </w:rPr>
              <w:t>)(O(D-LA)O</w:t>
            </w:r>
            <w:r w:rsidRPr="0033794B">
              <w:rPr>
                <w:vertAlign w:val="superscript"/>
                <w:lang w:val="fr-FR"/>
              </w:rPr>
              <w:t>i</w:t>
            </w:r>
            <w:r w:rsidRPr="0033794B">
              <w:rPr>
                <w:lang w:val="fr-FR"/>
              </w:rPr>
              <w:t>Pr))</w:t>
            </w:r>
          </w:p>
        </w:tc>
        <w:tc>
          <w:tcPr>
            <w:tcW w:w="2112" w:type="pct"/>
            <w:tcBorders>
              <w:bottom w:val="single" w:sz="4" w:space="0" w:color="auto"/>
            </w:tcBorders>
          </w:tcPr>
          <w:p w:rsidR="00EF0023" w:rsidRPr="00830FBB" w:rsidRDefault="00EF0023" w:rsidP="00276B31">
            <w:r w:rsidRPr="00E20FE7">
              <w:t>-2240.929445</w:t>
            </w:r>
          </w:p>
        </w:tc>
        <w:tc>
          <w:tcPr>
            <w:tcW w:w="1065" w:type="pct"/>
            <w:tcBorders>
              <w:bottom w:val="single" w:sz="4" w:space="0" w:color="auto"/>
            </w:tcBorders>
            <w:vAlign w:val="center"/>
          </w:tcPr>
          <w:p w:rsidR="00EF0023" w:rsidRPr="00300295" w:rsidRDefault="00EF0023" w:rsidP="00276B31">
            <w:r>
              <w:t>-4.3</w:t>
            </w:r>
          </w:p>
        </w:tc>
      </w:tr>
      <w:tr w:rsidR="00EF0023" w:rsidRPr="00300295" w:rsidTr="00276B31">
        <w:trPr>
          <w:trHeight w:val="282"/>
        </w:trPr>
        <w:tc>
          <w:tcPr>
            <w:tcW w:w="1823" w:type="pct"/>
          </w:tcPr>
          <w:p w:rsidR="00EF0023" w:rsidRPr="005C2551" w:rsidRDefault="00EF0023" w:rsidP="00276B31">
            <w:pPr>
              <w:rPr>
                <w:i/>
              </w:rPr>
            </w:pPr>
            <w:r w:rsidRPr="0033794B">
              <w:rPr>
                <w:b/>
              </w:rPr>
              <w:t xml:space="preserve">IV </w:t>
            </w:r>
            <w:r w:rsidRPr="0033794B">
              <w:rPr>
                <w:lang w:val="fr-FR"/>
              </w:rPr>
              <w:t>((</w:t>
            </w:r>
            <w:r>
              <w:rPr>
                <w:i/>
                <w:lang w:val="fr-FR"/>
              </w:rPr>
              <w:t>fac-mer</w:t>
            </w:r>
            <w:r w:rsidRPr="0033794B">
              <w:rPr>
                <w:u w:val="single"/>
                <w:lang w:val="fr-FR"/>
              </w:rPr>
              <w:t>-Λ-SR</w:t>
            </w:r>
            <w:r>
              <w:rPr>
                <w:i/>
                <w:lang w:val="fr-FR"/>
              </w:rPr>
              <w:t xml:space="preserve">  </w:t>
            </w:r>
            <w:r w:rsidRPr="0033794B">
              <w:rPr>
                <w:lang w:val="fr-FR"/>
              </w:rPr>
              <w:t>Al(</w:t>
            </w:r>
            <w:r w:rsidRPr="0033794B">
              <w:rPr>
                <w:b/>
                <w:lang w:val="fr-FR"/>
              </w:rPr>
              <w:t>3</w:t>
            </w:r>
            <w:r w:rsidRPr="0033794B">
              <w:rPr>
                <w:lang w:val="fr-FR"/>
              </w:rPr>
              <w:t>)(O(D-LA)O</w:t>
            </w:r>
            <w:r w:rsidRPr="0033794B">
              <w:rPr>
                <w:vertAlign w:val="superscript"/>
                <w:lang w:val="fr-FR"/>
              </w:rPr>
              <w:t>i</w:t>
            </w:r>
            <w:r w:rsidRPr="0033794B">
              <w:rPr>
                <w:lang w:val="fr-FR"/>
              </w:rPr>
              <w:t>Pr)’)</w:t>
            </w:r>
          </w:p>
        </w:tc>
        <w:tc>
          <w:tcPr>
            <w:tcW w:w="2112" w:type="pct"/>
          </w:tcPr>
          <w:p w:rsidR="00EF0023" w:rsidRDefault="00EF0023" w:rsidP="00276B31">
            <w:r w:rsidRPr="00E20FE7">
              <w:t>-2240.924705</w:t>
            </w:r>
          </w:p>
        </w:tc>
        <w:tc>
          <w:tcPr>
            <w:tcW w:w="1065" w:type="pct"/>
            <w:vAlign w:val="center"/>
          </w:tcPr>
          <w:p w:rsidR="00EF0023" w:rsidRPr="00300295" w:rsidRDefault="00EF0023" w:rsidP="00276B31">
            <w:r>
              <w:t>-1.4</w:t>
            </w:r>
          </w:p>
        </w:tc>
      </w:tr>
    </w:tbl>
    <w:p w:rsidR="00EF0023" w:rsidRDefault="00EF0023" w:rsidP="00EF0023">
      <w:pPr>
        <w:jc w:val="both"/>
      </w:pPr>
    </w:p>
    <w:p w:rsidR="00EF0023" w:rsidRPr="006269FF" w:rsidRDefault="00EF0023" w:rsidP="00EF0023">
      <w:pPr>
        <w:jc w:val="both"/>
      </w:pPr>
      <w:r>
        <w:rPr>
          <w:b/>
          <w:i/>
        </w:rPr>
        <w:t>Table</w:t>
      </w:r>
      <w:r w:rsidRPr="003D510A">
        <w:rPr>
          <w:b/>
          <w:i/>
        </w:rPr>
        <w:t xml:space="preserve"> S</w:t>
      </w:r>
      <w:r>
        <w:rPr>
          <w:b/>
          <w:i/>
        </w:rPr>
        <w:t>3</w:t>
      </w:r>
      <w:r>
        <w:t xml:space="preserve">: Computed Free Gibbs Energies of optimised </w:t>
      </w:r>
      <w:proofErr w:type="spellStart"/>
      <w:r w:rsidRPr="0033794B">
        <w:rPr>
          <w:i/>
        </w:rPr>
        <w:t>fac-mer</w:t>
      </w:r>
      <w:proofErr w:type="spellEnd"/>
      <w:r w:rsidRPr="0033794B">
        <w:rPr>
          <w:i/>
        </w:rPr>
        <w:t xml:space="preserve"> </w:t>
      </w:r>
      <w:r w:rsidRPr="00E0700C">
        <w:t xml:space="preserve">Λ-SR </w:t>
      </w:r>
      <w:proofErr w:type="gramStart"/>
      <w:r w:rsidRPr="00E0700C">
        <w:t>Al(</w:t>
      </w:r>
      <w:proofErr w:type="gramEnd"/>
      <w:r w:rsidRPr="00E0700C">
        <w:rPr>
          <w:b/>
        </w:rPr>
        <w:t>3</w:t>
      </w:r>
      <w:r w:rsidRPr="00E0700C">
        <w:t>)(</w:t>
      </w:r>
      <w:proofErr w:type="spellStart"/>
      <w:r w:rsidRPr="00E0700C">
        <w:t>OLAO</w:t>
      </w:r>
      <w:r w:rsidRPr="00CE79AF">
        <w:rPr>
          <w:vertAlign w:val="superscript"/>
        </w:rPr>
        <w:t>i</w:t>
      </w:r>
      <w:r w:rsidRPr="00E0700C">
        <w:t>Pr</w:t>
      </w:r>
      <w:proofErr w:type="spellEnd"/>
      <w:r w:rsidRPr="00E0700C">
        <w:t>)</w:t>
      </w:r>
      <w:r>
        <w:t xml:space="preserve"> isomers at the rωb97XD/6-311+g(d)(</w:t>
      </w:r>
      <w:proofErr w:type="spellStart"/>
      <w:r>
        <w:t>N,O,Al</w:t>
      </w:r>
      <w:proofErr w:type="spellEnd"/>
      <w:r>
        <w:t>)/6-31g(d)(C,H) /</w:t>
      </w:r>
      <w:proofErr w:type="spellStart"/>
      <w:r>
        <w:t>cpcm</w:t>
      </w:r>
      <w:proofErr w:type="spellEnd"/>
      <w:r>
        <w:t>=toluene/T=353.15K level of theory</w:t>
      </w:r>
    </w:p>
    <w:p w:rsidR="00EF0023" w:rsidRDefault="00EF0023" w:rsidP="00EF0023">
      <w:pPr>
        <w:jc w:val="both"/>
      </w:pPr>
    </w:p>
    <w:p w:rsidR="00EF0023" w:rsidRDefault="00EF0023" w:rsidP="00EF0023">
      <w:pPr>
        <w:jc w:val="both"/>
        <w:rPr>
          <w:rStyle w:val="Hyperlink"/>
        </w:rPr>
      </w:pPr>
      <w:r w:rsidRPr="00300295">
        <w:t xml:space="preserve">Full coordinates for </w:t>
      </w:r>
      <w:r>
        <w:t>all calculated complexes</w:t>
      </w:r>
      <w:r w:rsidRPr="00300295">
        <w:t>, together with their 3 lowest calculated vibrations and their computed Free Gibbs Energy are reported below.</w:t>
      </w:r>
      <w:r>
        <w:t xml:space="preserve"> They</w:t>
      </w:r>
      <w:r w:rsidRPr="00300295">
        <w:t xml:space="preserve"> are also available via the corresponding Gaussian 09 output files, stored in the digital repository</w:t>
      </w:r>
      <w:r>
        <w:t xml:space="preserve"> (DOI</w:t>
      </w:r>
      <w:r w:rsidRPr="00300295">
        <w:t>:</w:t>
      </w:r>
      <w:r>
        <w:t xml:space="preserve"> </w:t>
      </w:r>
      <w:hyperlink r:id="rId62" w:history="1">
        <w:r>
          <w:rPr>
            <w:rStyle w:val="Hyperlink"/>
          </w:rPr>
          <w:t>http://dx.doi.org/10.6084/m9.figshare.1420458</w:t>
        </w:r>
      </w:hyperlink>
      <w:r>
        <w:t>)</w:t>
      </w:r>
    </w:p>
    <w:p w:rsidR="00EF0023" w:rsidRDefault="00EF0023" w:rsidP="00EF0023">
      <w:pPr>
        <w:rPr>
          <w:rStyle w:val="Hyperlink"/>
        </w:rPr>
      </w:pPr>
      <w:r>
        <w:rPr>
          <w:rStyle w:val="Hyperlink"/>
        </w:rPr>
        <w:br w:type="page"/>
      </w:r>
    </w:p>
    <w:p w:rsidR="00EF0023" w:rsidRDefault="00EF0023" w:rsidP="00EF0023">
      <w:pPr>
        <w:jc w:val="both"/>
        <w:rPr>
          <w:i/>
        </w:rPr>
      </w:pPr>
      <w:proofErr w:type="spellStart"/>
      <w:proofErr w:type="gramStart"/>
      <w:r w:rsidRPr="00CC16A8">
        <w:rPr>
          <w:i/>
        </w:rPr>
        <w:lastRenderedPageBreak/>
        <w:t>fac</w:t>
      </w:r>
      <w:proofErr w:type="spellEnd"/>
      <w:r w:rsidRPr="00CC16A8">
        <w:rPr>
          <w:i/>
        </w:rPr>
        <w:t>-</w:t>
      </w:r>
      <w:proofErr w:type="spellStart"/>
      <w:r w:rsidRPr="00CC16A8">
        <w:rPr>
          <w:i/>
        </w:rPr>
        <w:t>mer</w:t>
      </w:r>
      <w:proofErr w:type="spellEnd"/>
      <w:r w:rsidRPr="00CC16A8">
        <w:rPr>
          <w:i/>
        </w:rPr>
        <w:t>-</w:t>
      </w:r>
      <w:r w:rsidRPr="00B56C1C">
        <w:t>Λ-SR</w:t>
      </w:r>
      <w:proofErr w:type="gramEnd"/>
      <w:r w:rsidRPr="00B56C1C">
        <w:t xml:space="preserve"> Al(</w:t>
      </w:r>
      <w:r w:rsidRPr="00B56C1C">
        <w:rPr>
          <w:b/>
        </w:rPr>
        <w:t>3</w:t>
      </w:r>
      <w:r w:rsidRPr="00B56C1C">
        <w:t>)(O</w:t>
      </w:r>
      <w:r w:rsidRPr="00B56C1C">
        <w:rPr>
          <w:vertAlign w:val="superscript"/>
        </w:rPr>
        <w:t>i</w:t>
      </w:r>
      <w:r w:rsidRPr="00B56C1C">
        <w:t>Pr)</w:t>
      </w:r>
    </w:p>
    <w:p w:rsidR="00EF0023" w:rsidRDefault="00EF0023" w:rsidP="00EF0023">
      <w:pPr>
        <w:rPr>
          <w:i/>
        </w:rPr>
      </w:pPr>
    </w:p>
    <w:p w:rsidR="00EF0023" w:rsidRDefault="00EF0023" w:rsidP="00EF0023">
      <w:pPr>
        <w:rPr>
          <w:rFonts w:ascii="Courier New" w:hAnsi="Courier New" w:cs="Courier New"/>
          <w:sz w:val="22"/>
          <w:szCs w:val="22"/>
          <w:lang w:eastAsia="en-US"/>
        </w:rPr>
      </w:pPr>
      <w:r>
        <w:rPr>
          <w:noProof/>
          <w:lang w:eastAsia="en-GB"/>
        </w:rPr>
        <w:drawing>
          <wp:inline distT="0" distB="0" distL="0" distR="0" wp14:anchorId="72285E57" wp14:editId="11B81D14">
            <wp:extent cx="2765793" cy="3196742"/>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766372" cy="3197411"/>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06069200    0.24480900    0.4390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52534200    1.05312000    1.9144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11993400    1.33415100   -0.8535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03629900    0.92054200    3.19398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3503900    0.88199600    3.11528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45315600   -0.59275200    0.9897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64011300    1.41292100   -0.6269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4459300    2.14450900    4.0226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3354300    2.19520300    4.1457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1472400    2.10821800    5.0172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1355100    3.06084700    3.5206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82032200   -1.23944000   -0.19455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3006500   -0.37662000    3.8533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2629300   -1.23532600    3.2451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0282100   -0.49247800    4.8542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2365500   -0.38064100    3.9431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9925200   -1.02302500    0.30459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41915900   -1.89405400    0.92478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54492200   -2.30745000    0.2195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24466800   -2.98304200    0.7095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81338600   -1.88512600   -1.0858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0036400   -1.01742800   -1.6805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08348700   -0.66132000   -2.6940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5041200   -0.59334500   -1.0146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14809000   -2.34508500    2.3338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2364500   -1.49366900    3.02444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16926600   -2.83230900    2.4086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91373800   -3.04737000    2.6778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04541600   -2.34411200   -1.82782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78458000   -2.93180500   -2.7163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65035400   -1.49509100   -2.1676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67941300   -2.97013200   -1.1920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C                 -1.76908800    0.29819700   -1.7304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26916900    0.79720100   -2.5698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94776500   -0.29476300   -2.15251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4757500    2.14862100   -0.1349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7274500    2.60466800    0.7366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4883600    1.50191500    0.22016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59611700    3.19722700   -1.1464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3314000    4.07139700   -0.65833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35725900    2.77804300   -1.8125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31003500    3.53227900   -1.9212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4647600    4.43895500   -1.5248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0378800    3.70603300   -2.9820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7789800    2.31358600   -1.7143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9420900    1.81788000   -2.6710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8427200    2.65333800   -1.0983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9794300    3.10817600   -1.8937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1599800    3.57503200    0.1263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96297500    4.62680800   -0.16474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8218200    3.36262100    0.79643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33639700    3.22135700    0.8293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19121400    3.16008500    1.9079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0581600    3.97161800    0.62518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5558700    1.86069800    0.2523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66381200    1.95749100   -0.3574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3603500    1.10819100    1.0193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6387400    0.60146300   -1.7532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31997200    0.32361900   -2.3948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4828100    1.21840800   -2.35440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85189800   -0.63907500   -1.26510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9720600   -1.51432100   -0.4717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8367000   -2.69113700    0.0229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01275600   -2.95783700   -0.3021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46686900   -3.87113100    0.0793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78237900   -2.09918100   -1.09214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17868700   -0.93393900   -1.5655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75121900   -0.24183400   -2.18182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22773600   -2.40553300   -1.4030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45771200   -3.45962300   -1.2188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90601300   -1.80661300   -0.7826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46624400   -2.18766600   -2.44993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86391900   -3.61403400    0.88248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97388600   -3.96425300    0.3477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0406000   -3.09743200    1.77984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44737300   -4.48559200    1.19493200</w:t>
      </w:r>
    </w:p>
    <w:p w:rsidR="00EF0023" w:rsidRDefault="00EF0023" w:rsidP="00EF0023">
      <w:pPr>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706.718170</w:t>
      </w:r>
    </w:p>
    <w:p w:rsidR="00EF0023" w:rsidRDefault="00EF0023" w:rsidP="00EF0023">
      <w:pPr>
        <w:rPr>
          <w:rFonts w:ascii="Courier New" w:hAnsi="Courier New" w:cs="Courier New"/>
          <w:sz w:val="22"/>
          <w:szCs w:val="22"/>
          <w:lang w:eastAsia="en-US"/>
        </w:rPr>
      </w:pPr>
    </w:p>
    <w:p w:rsidR="00EF0023" w:rsidRPr="00BB3094" w:rsidRDefault="00EF0023" w:rsidP="00EF0023">
      <w:pPr>
        <w:rPr>
          <w:rFonts w:ascii="Courier New" w:hAnsi="Courier New" w:cs="Courier New"/>
          <w:sz w:val="22"/>
          <w:szCs w:val="22"/>
          <w:lang w:eastAsia="en-US"/>
        </w:rPr>
      </w:pPr>
      <w:r>
        <w:rPr>
          <w:rFonts w:ascii="Courier New" w:hAnsi="Courier New" w:cs="Courier New"/>
          <w:sz w:val="22"/>
          <w:szCs w:val="22"/>
          <w:lang w:eastAsia="en-US"/>
        </w:rPr>
        <w:t>Frequencies --    19.9222     26.9383                43.5849</w:t>
      </w:r>
      <w:r>
        <w:rPr>
          <w:i/>
        </w:rPr>
        <w:br w:type="page"/>
      </w:r>
    </w:p>
    <w:p w:rsidR="00EF0023" w:rsidRDefault="00EF0023" w:rsidP="00EF0023">
      <w:pPr>
        <w:jc w:val="both"/>
        <w:rPr>
          <w:i/>
        </w:rPr>
      </w:pPr>
      <w:proofErr w:type="spellStart"/>
      <w:proofErr w:type="gramStart"/>
      <w:r w:rsidRPr="00CC16A8">
        <w:rPr>
          <w:i/>
        </w:rPr>
        <w:lastRenderedPageBreak/>
        <w:t>fac</w:t>
      </w:r>
      <w:proofErr w:type="spellEnd"/>
      <w:r w:rsidRPr="00CC16A8">
        <w:rPr>
          <w:i/>
        </w:rPr>
        <w:t>-</w:t>
      </w:r>
      <w:proofErr w:type="spellStart"/>
      <w:r w:rsidRPr="00CC16A8">
        <w:rPr>
          <w:i/>
        </w:rPr>
        <w:t>mer</w:t>
      </w:r>
      <w:proofErr w:type="spellEnd"/>
      <w:r w:rsidRPr="00B56C1C">
        <w:t>-Λ-SR</w:t>
      </w:r>
      <w:proofErr w:type="gramEnd"/>
      <w:r w:rsidRPr="00B56C1C">
        <w:t xml:space="preserve"> Al(</w:t>
      </w:r>
      <w:r w:rsidRPr="00B56C1C">
        <w:rPr>
          <w:b/>
        </w:rPr>
        <w:t>3</w:t>
      </w:r>
      <w:r w:rsidRPr="00B56C1C">
        <w:t>)(O</w:t>
      </w:r>
      <w:r w:rsidRPr="00B56C1C">
        <w:rPr>
          <w:vertAlign w:val="superscript"/>
        </w:rPr>
        <w:t>i</w:t>
      </w:r>
      <w:r w:rsidRPr="00B56C1C">
        <w:t>Pr</w:t>
      </w:r>
      <w:r w:rsidRPr="004A3B18">
        <w:rPr>
          <w:i/>
        </w:rPr>
        <w:t>)</w:t>
      </w:r>
      <w:r w:rsidRPr="00B56C1C">
        <w:t>’</w:t>
      </w:r>
    </w:p>
    <w:p w:rsidR="00EF0023" w:rsidRDefault="00EF0023" w:rsidP="00EF0023">
      <w:pPr>
        <w:jc w:val="both"/>
        <w:rPr>
          <w:i/>
        </w:rPr>
      </w:pPr>
    </w:p>
    <w:p w:rsidR="00EF0023" w:rsidRDefault="00EF0023" w:rsidP="00EF0023">
      <w:pPr>
        <w:jc w:val="both"/>
        <w:rPr>
          <w:i/>
        </w:rPr>
      </w:pPr>
      <w:r>
        <w:rPr>
          <w:noProof/>
          <w:lang w:eastAsia="en-GB"/>
        </w:rPr>
        <w:drawing>
          <wp:inline distT="0" distB="0" distL="0" distR="0" wp14:anchorId="5F404A47" wp14:editId="406E609B">
            <wp:extent cx="3297880" cy="276514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297912" cy="2765172"/>
                    </a:xfrm>
                    <a:prstGeom prst="rect">
                      <a:avLst/>
                    </a:prstGeom>
                  </pic:spPr>
                </pic:pic>
              </a:graphicData>
            </a:graphic>
          </wp:inline>
        </w:drawing>
      </w:r>
    </w:p>
    <w:p w:rsidR="00EF0023" w:rsidRDefault="00EF0023" w:rsidP="00EF0023">
      <w:pPr>
        <w:jc w:val="both"/>
      </w:pP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90185400   -0.48974900   -0.6216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2.34207600   -1.44930200   -0.8550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0.41051800    0.07464400    1.3115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7738500   -2.84542900   -0.91464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7742900   -3.31768900   -0.20644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27595100   -1.85371500   -0.41985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2.27596300    1.27152700   -0.41325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0099600   -3.21262500   -0.5035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62257300   -2.77432700   -1.2041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04407300   -4.29937300   -0.4937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11754200   -2.82565000    0.4988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00706500    0.43432000   -1.8692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4004600   -3.35861600   -2.3129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0430600   -3.10580700   -2.56260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25537200   -4.44739800   -2.37565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0409100   -2.89567900   -3.05356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51294000   -1.80699200    0.0519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3145800   -2.79548000   -0.37506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73178700   -2.77433600    0.1073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43084900   -3.53525900   -0.2373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17475800   -1.80908700    1.0215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25780800   -0.85444600    1.4408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57119100   -0.09209100    2.15364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4118700   -0.82948500    0.96754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6036300   -3.82501900   -1.3648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0390100   -4.38572800   -0.9736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1953500   -3.34784200   -2.2911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5844500   -4.53247800   -1.61053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59632400   -1.82016300    1.5278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31446900   -1.67754800    0.7114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76354600   -1.02381100    2.2601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84201900   -2.77358000    2.0104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6332900    0.31632500    1.4159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9743700    0.56116400    2.4611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1.28168300    1.20853500    0.8221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79575400   -1.03344500    2.2538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4500400   -1.66573800    1.7738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8334700   -1.65667100    2.4223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32737000   -0.37768000    3.5438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35140000   -0.70520400    3.7402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2542400   -0.66275600    4.4098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6750700    1.14186800    3.2997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14872800    1.66517500    3.6808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9579300    1.57922600    3.79468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13126100    1.29703400    1.7803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0977300    2.15736800    1.5228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6430000    1.45611900    1.0454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2265200    2.48040700    1.2397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58586400    0.47244600    1.3974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07733600    0.74687900    2.3344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9643900   -0.54013700    1.4984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52126400    0.52317300    0.1843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92714000   -0.46431200   -0.0397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35857500    1.20439300    0.3634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64853100    1.04596500   -0.9646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03764800    2.00459800   -1.3306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57896100    0.34820700   -1.7983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70598500    2.45791700   -1.1080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22228900    3.36048200   -0.7491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96934300    2.32727100   -2.16352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21648000    2.63758900   -1.0404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57953500    1.60117400   -1.5473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6992500    1.78500900   -1.6812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51975700    2.98603500   -1.24064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59580300    3.12708100   -1.3322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75000200    4.01371300   -0.6811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7266100    3.82364200   -0.6020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6146500    4.61548300   -0.20532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39942500    5.29157600   -0.2090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4882000    5.09715400    0.5670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1175300    5.80507800   -1.0311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5986300    5.98368900    0.2057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81740900    0.68682500   -2.26306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4046400   -0.18630700   -1.60163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41131100    0.34690500   -3.2217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84530500    1.02775700   -2.41948600</w:t>
      </w:r>
    </w:p>
    <w:p w:rsidR="00EF0023" w:rsidRDefault="00EF0023" w:rsidP="00EF0023">
      <w:pPr>
        <w:jc w:val="both"/>
      </w:pPr>
    </w:p>
    <w:p w:rsidR="00EF0023" w:rsidRDefault="00EF0023" w:rsidP="00EF0023">
      <w:pPr>
        <w:jc w:val="both"/>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706.714379</w:t>
      </w:r>
    </w:p>
    <w:p w:rsidR="00EF0023" w:rsidRDefault="00EF0023" w:rsidP="00EF0023">
      <w:pPr>
        <w:jc w:val="both"/>
        <w:rPr>
          <w:rFonts w:ascii="Courier New" w:hAnsi="Courier New" w:cs="Courier New"/>
          <w:sz w:val="22"/>
          <w:szCs w:val="22"/>
          <w:lang w:eastAsia="en-US"/>
        </w:rPr>
      </w:pPr>
    </w:p>
    <w:p w:rsidR="00EF0023" w:rsidRDefault="00EF0023" w:rsidP="00EF0023">
      <w:pPr>
        <w:jc w:val="both"/>
        <w:rPr>
          <w:i/>
        </w:rPr>
      </w:pPr>
      <w:r>
        <w:rPr>
          <w:rFonts w:ascii="Courier New" w:hAnsi="Courier New" w:cs="Courier New"/>
          <w:sz w:val="22"/>
          <w:szCs w:val="22"/>
          <w:lang w:eastAsia="en-US"/>
        </w:rPr>
        <w:t>Frequencies --    15.9030      31.3962       34.0891</w:t>
      </w:r>
      <w:r>
        <w:rPr>
          <w:i/>
        </w:rPr>
        <w:br w:type="page"/>
      </w:r>
    </w:p>
    <w:p w:rsidR="00EF0023" w:rsidRDefault="00EF0023" w:rsidP="00EF0023">
      <w:pPr>
        <w:jc w:val="both"/>
      </w:pPr>
      <w:proofErr w:type="spellStart"/>
      <w:proofErr w:type="gramStart"/>
      <w:r w:rsidRPr="00CC16A8">
        <w:rPr>
          <w:i/>
        </w:rPr>
        <w:lastRenderedPageBreak/>
        <w:t>fac</w:t>
      </w:r>
      <w:proofErr w:type="spellEnd"/>
      <w:r w:rsidRPr="00CC16A8">
        <w:rPr>
          <w:i/>
        </w:rPr>
        <w:t>-</w:t>
      </w:r>
      <w:proofErr w:type="spellStart"/>
      <w:r w:rsidRPr="00CC16A8">
        <w:rPr>
          <w:i/>
        </w:rPr>
        <w:t>mer</w:t>
      </w:r>
      <w:proofErr w:type="spellEnd"/>
      <w:r w:rsidRPr="00CC16A8">
        <w:rPr>
          <w:i/>
        </w:rPr>
        <w:t>-</w:t>
      </w:r>
      <w:r w:rsidRPr="00B56C1C">
        <w:t>Λ-RS</w:t>
      </w:r>
      <w:proofErr w:type="gramEnd"/>
      <w:r>
        <w:t xml:space="preserve"> </w:t>
      </w:r>
      <w:r w:rsidRPr="00B56C1C">
        <w:t>Al(</w:t>
      </w:r>
      <w:r w:rsidRPr="00B56C1C">
        <w:rPr>
          <w:b/>
        </w:rPr>
        <w:t>3</w:t>
      </w:r>
      <w:r w:rsidRPr="00B56C1C">
        <w:t>)(O</w:t>
      </w:r>
      <w:r w:rsidRPr="00B56C1C">
        <w:rPr>
          <w:vertAlign w:val="superscript"/>
        </w:rPr>
        <w:t>i</w:t>
      </w:r>
      <w:r w:rsidRPr="00B56C1C">
        <w:t>Pr)</w:t>
      </w:r>
    </w:p>
    <w:p w:rsidR="00EF0023" w:rsidRDefault="00EF0023" w:rsidP="00EF0023">
      <w:pPr>
        <w:jc w:val="both"/>
        <w:rPr>
          <w:i/>
        </w:rPr>
      </w:pPr>
      <w:r>
        <w:rPr>
          <w:noProof/>
          <w:lang w:eastAsia="en-GB"/>
        </w:rPr>
        <w:drawing>
          <wp:inline distT="0" distB="0" distL="0" distR="0" wp14:anchorId="657CF9D7" wp14:editId="06899DA7">
            <wp:extent cx="3371626" cy="3101645"/>
            <wp:effectExtent l="0" t="0" r="635"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3372828" cy="3102751"/>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36012000    2.22365700    1.74378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0.77057500    1.31329100   -1.13553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86774000    1.02332000   -0.3058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75200700    0.40908000    1.2072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56250100   -0.82370800    1.1895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4051600   -0.46986900    0.4845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56582200   -1.09642800    1.0618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31197700   -1.99141100    0.3045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17808400   -2.46583200    0.76411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9508800   -2.30045300   -1.0228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88906200   -1.66914300   -1.5828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62533200   -1.87419700   -2.61981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0623400   -0.77133700   -0.8536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1630500   -0.77533600    2.48881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08443000    0.29927400    2.6227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9717000   -1.04868500    3.1640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23610900    2.19738800   -1.82054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58842100    2.22977800   -1.1033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81778900   -1.31041200    2.8031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82004500   -3.28911100   -1.8098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58476400   -4.32331100   -1.52898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63785400   -3.19162000   -2.8850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89182400   -3.14238600   -1.6364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89589400   -0.14472400   -1.5195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96818900   -0.26629900   -2.60475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0929700   -0.68979100   -1.2047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9647100    1.95782800   -1.69382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15432300    2.91098700   -1.18532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7229300    1.33428100   -1.5271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65438900    2.14854300   -3.2082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2530800    3.11407300   -3.56105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13242600    1.37634100   -3.8163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09824400    2.07366200   -3.3023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2555900    2.89978700   -3.8779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0.25218000    1.13969800   -3.7520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4506800    3.19586800   -1.5794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3266000    2.98109300   -0.32122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91255200    2.60887700   -1.7603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1723200    2.01404200   -2.6561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3020800    3.66215800   -2.05053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0249600    2.29255100   -0.60225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76922600    1.73097500   -0.9601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27930600    3.20999400   -0.1437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07489300    1.47660300    0.4386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3664200    2.09867600    1.2689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60282300    0.60952400    0.8396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7774900   -0.14104800   -1.1321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1377100   -0.20871600   -1.9987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27385700    0.03740700   -1.55273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32362400   -1.42831500   -0.34304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25393200   -2.40022400   -0.7323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91551600   -2.18041600   -1.5698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36098400   -3.62447600   -0.08804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50408000   -3.86029700    0.9949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56755100   -4.81149900    1.5216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57666300   -2.92277100    1.4239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47682700   -1.68193100    0.7504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35517000   -4.66983600   -0.5296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85203000   -5.54504500   -0.9583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96065400   -5.02601100    0.3117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03765200   -4.27520000   -1.2891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65302300   -3.18634600    2.5817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9142300   -2.44107600    3.3733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2545900   -4.18047600    3.00525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9527600   -3.11458500    2.2696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9509400    3.09123600    2.4433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2610500    2.56611300    2.70884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19163600    3.53810800    3.7298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4410000    2.66804200    4.34463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1952200    4.07410700    3.4951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5539300    4.20174900    4.31494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85816400    4.28216000    1.5565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36879200    3.93647700    0.6503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2239900    4.98196700    2.0764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5081800    4.81936400    1.2578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03232700    0.81253800    0.80983600</w:t>
      </w:r>
    </w:p>
    <w:p w:rsidR="00EF0023" w:rsidRDefault="00EF0023" w:rsidP="00EF0023">
      <w:pPr>
        <w:jc w:val="both"/>
        <w:rPr>
          <w:i/>
        </w:rPr>
      </w:pP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706.660286</w:t>
      </w:r>
    </w:p>
    <w:p w:rsidR="00EF0023" w:rsidRDefault="00EF0023" w:rsidP="00EF0023">
      <w:pPr>
        <w:autoSpaceDE w:val="0"/>
        <w:autoSpaceDN w:val="0"/>
        <w:adjustRightInd w:val="0"/>
        <w:rPr>
          <w:rFonts w:ascii="Courier New" w:hAnsi="Courier New" w:cs="Courier New"/>
          <w:sz w:val="22"/>
          <w:szCs w:val="22"/>
          <w:lang w:eastAsia="en-US"/>
        </w:rPr>
      </w:pP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Frequencies --    16.0383         22.0527          29.2962</w:t>
      </w:r>
    </w:p>
    <w:p w:rsidR="00EF0023" w:rsidRDefault="00EF0023" w:rsidP="00EF0023">
      <w:pPr>
        <w:autoSpaceDE w:val="0"/>
        <w:autoSpaceDN w:val="0"/>
        <w:adjustRightInd w:val="0"/>
        <w:rPr>
          <w:rFonts w:ascii="Courier New" w:hAnsi="Courier New" w:cs="Courier New"/>
          <w:sz w:val="22"/>
          <w:szCs w:val="22"/>
          <w:lang w:eastAsia="en-US"/>
        </w:rPr>
      </w:pPr>
    </w:p>
    <w:p w:rsidR="00EF0023" w:rsidRDefault="00EF0023" w:rsidP="00EF0023">
      <w:pPr>
        <w:autoSpaceDE w:val="0"/>
        <w:autoSpaceDN w:val="0"/>
        <w:adjustRightInd w:val="0"/>
        <w:rPr>
          <w:rFonts w:ascii="Courier New" w:hAnsi="Courier New" w:cs="Courier New"/>
          <w:sz w:val="22"/>
          <w:szCs w:val="22"/>
          <w:lang w:eastAsia="en-US"/>
        </w:rPr>
      </w:pPr>
    </w:p>
    <w:p w:rsidR="00EF0023" w:rsidRDefault="00EF0023" w:rsidP="00EF0023">
      <w:pPr>
        <w:jc w:val="both"/>
        <w:rPr>
          <w:i/>
        </w:rPr>
      </w:pPr>
      <w:r>
        <w:rPr>
          <w:i/>
        </w:rPr>
        <w:br w:type="page"/>
      </w:r>
    </w:p>
    <w:p w:rsidR="00EF0023" w:rsidRDefault="00EF0023" w:rsidP="00EF0023">
      <w:pPr>
        <w:jc w:val="both"/>
      </w:pPr>
      <w:proofErr w:type="spellStart"/>
      <w:proofErr w:type="gramStart"/>
      <w:r w:rsidRPr="00CC16A8">
        <w:rPr>
          <w:i/>
        </w:rPr>
        <w:lastRenderedPageBreak/>
        <w:t>fac</w:t>
      </w:r>
      <w:proofErr w:type="spellEnd"/>
      <w:r w:rsidRPr="00CC16A8">
        <w:rPr>
          <w:i/>
        </w:rPr>
        <w:t>-</w:t>
      </w:r>
      <w:proofErr w:type="spellStart"/>
      <w:r w:rsidRPr="00CC16A8">
        <w:rPr>
          <w:i/>
        </w:rPr>
        <w:t>fac</w:t>
      </w:r>
      <w:proofErr w:type="spellEnd"/>
      <w:r w:rsidRPr="00CC16A8">
        <w:rPr>
          <w:i/>
        </w:rPr>
        <w:t>-</w:t>
      </w:r>
      <w:r w:rsidRPr="00B56C1C">
        <w:t>Λ-meso</w:t>
      </w:r>
      <w:proofErr w:type="gramEnd"/>
      <w:r>
        <w:t xml:space="preserve"> </w:t>
      </w:r>
      <w:r w:rsidRPr="00B56C1C">
        <w:t>Al(</w:t>
      </w:r>
      <w:r w:rsidRPr="00B56C1C">
        <w:rPr>
          <w:b/>
        </w:rPr>
        <w:t>3</w:t>
      </w:r>
      <w:r w:rsidRPr="00B56C1C">
        <w:t>)(O</w:t>
      </w:r>
      <w:r w:rsidRPr="00B56C1C">
        <w:rPr>
          <w:vertAlign w:val="superscript"/>
        </w:rPr>
        <w:t>i</w:t>
      </w:r>
      <w:r w:rsidRPr="00B56C1C">
        <w:t>Pr)</w:t>
      </w:r>
    </w:p>
    <w:p w:rsidR="00EF0023" w:rsidRDefault="00EF0023" w:rsidP="00EF0023"/>
    <w:p w:rsidR="00EF0023" w:rsidRDefault="00EF0023" w:rsidP="00EF0023">
      <w:r>
        <w:rPr>
          <w:noProof/>
          <w:lang w:eastAsia="en-GB"/>
        </w:rPr>
        <w:drawing>
          <wp:inline distT="0" distB="0" distL="0" distR="0" wp14:anchorId="6871BC66" wp14:editId="6E557FC0">
            <wp:extent cx="2991917" cy="2724578"/>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994359" cy="2726802"/>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0.22793300   -1.42440000   -1.4664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79039200    0.81741300   -0.9803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53699800    3.20886700    0.1439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01139400    0.65010000    1.3363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29170600    1.42262800   -1.1894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93755600   -1.62988300   -0.06352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53272200    5.41279900    1.0564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68506300   -0.83331600   -0.3370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67824500   -1.32992200   -1.1657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81848300    3.53974400    2.1636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78346300   -3.59908700   -1.3576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1573100   -2.71554100   -0.75804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57589700    3.91838400    1.3565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50812600    0.43738500    0.2144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53458800   -0.58673600   -1.4458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40499200   -1.11808800   -2.2823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85696900   -2.58584700   -1.7607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1864100   -1.39139000   -2.2341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65584500    0.00071600   -2.2535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37971100    1.21451000   -0.0470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39053000    0.69399900   -0.8961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9415900   -1.02705300    3.12981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18662800    2.56801900    0.5835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07165100   -1.34587900    2.5867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65173000   -0.46289400    1.6549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04757400    0.04511200   -2.90621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58950200    0.19997400    0.1425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76750700   -2.49318500    2.9468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89502700   -0.76170200    1.0809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58501300    1.97970700   -1.52193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66158200    1.37636400   -2.4312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56512100   -1.92130500    1.4835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2311400   -2.80336100    2.4110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5081700   -4.05883200    2.8244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76145900   -2.70354000   -0.18562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6.30482100   -1.46072100    0.9541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74476600   -1.35008900   -0.7520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3183700    5.99998400    1.9819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78175000   -2.32222500   -1.6032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0729000    5.70185800    0.4610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5913500    4.08963700    3.1109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2526500    3.77319200    1.5909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31388800   -3.14922700   -0.8827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5003100   -4.35004000   -0.65224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1000900   -4.12019100   -2.24777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6873700    5.65840100    0.48596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3150400   -2.00520000   -2.85445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27510400    0.83886600    0.8752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5393100   -2.56782500    0.31225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1148300    2.46792300    2.3914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0978600    3.66701600    1.96511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2931800   -0.96292400    2.31816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1626700   -0.35093800   -3.00849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9922400   -1.57835300   -3.3021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51209200   -2.95348300   -2.55561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47872300   -2.33442000   -0.90285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30301500   -0.05589100    3.6368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10228800    2.90780300    1.0765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2419800   -1.79215700    3.83875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39337900    2.53941700    1.34304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98343600    0.62531900   -2.8540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8918800    3.31548500   -0.1592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47874400   -0.28027200   -0.2778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5331700   -0.01712300   -3.9932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65532900   -0.80669800   -2.5868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1582000   -3.17521900    3.6655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9964500    2.60680700   -2.09818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4328400    1.05577300    0.7289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88752900    2.05581100   -3.25608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6117300    2.58663900   -0.7001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59338100    1.21036200   -1.88323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17788200   -4.95630500    2.5622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54369100   -2.13803000    1.05694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1724800   -4.08713300    3.9074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72670800   -4.13279500    2.3345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11236600    1.55465300   -0.16060100</w:t>
      </w:r>
    </w:p>
    <w:p w:rsidR="00EF0023" w:rsidRDefault="00EF0023" w:rsidP="00EF0023"/>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706.698367</w:t>
      </w:r>
    </w:p>
    <w:p w:rsidR="00EF0023" w:rsidRDefault="00EF0023" w:rsidP="00EF0023">
      <w:pPr>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Frequencies --    19.5018       37.3047         38.4236</w:t>
      </w: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br w:type="page"/>
      </w:r>
    </w:p>
    <w:p w:rsidR="00EF0023" w:rsidRDefault="00EF0023" w:rsidP="00EF0023">
      <w:pPr>
        <w:rPr>
          <w:b/>
          <w:sz w:val="22"/>
          <w:szCs w:val="22"/>
          <w:lang w:eastAsia="en-US"/>
        </w:rPr>
      </w:pPr>
      <w:r w:rsidRPr="00B56C1C">
        <w:rPr>
          <w:b/>
          <w:sz w:val="22"/>
          <w:szCs w:val="22"/>
          <w:lang w:eastAsia="en-US"/>
        </w:rPr>
        <w:lastRenderedPageBreak/>
        <w:t>A</w:t>
      </w:r>
    </w:p>
    <w:p w:rsidR="00EF0023" w:rsidRDefault="00EF0023" w:rsidP="00EF0023">
      <w:pPr>
        <w:rPr>
          <w:b/>
          <w:sz w:val="22"/>
          <w:szCs w:val="22"/>
          <w:lang w:eastAsia="en-US"/>
        </w:rPr>
      </w:pPr>
      <w:r>
        <w:rPr>
          <w:noProof/>
          <w:lang w:eastAsia="en-GB"/>
        </w:rPr>
        <w:drawing>
          <wp:inline distT="0" distB="0" distL="0" distR="0" wp14:anchorId="6112DBC3" wp14:editId="2B85C126">
            <wp:extent cx="2799113" cy="3189428"/>
            <wp:effectExtent l="0" t="0" r="127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798330" cy="3188536"/>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23418100   -0.21538600    0.05574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0.79610100   -0.42504900   -1.7197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30567400    0.41519800    0.7778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86511400   -1.02485100   -1.1974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13953900    1.31854200    0.18908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5072000    1.29951100    0.2654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09569700    1.91299300    1.1165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01060000    2.81034000    0.5802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73269000    3.27887600    1.24778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04284100    3.12681700   -0.7831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11655200    2.50110200   -1.6102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2662700    2.71181500   -2.6792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6878900    1.60478400   -1.1093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07626800    1.57127300    2.58116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21662200    0.49601800    2.7392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10871400    1.82416300    3.0304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86110400    2.10961400    3.12181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04092500    4.11974200   -1.3269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72145300    5.15292300   -1.1414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16835700    4.00473300   -2.4082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02321100    3.99570800   -0.8579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16678200    0.99324100   -2.0577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6024000    1.02811900   -3.08094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3063700    1.56489800   -2.0512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2279600   -1.28290200   -1.6482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9749500   -2.16261800   -1.0454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2365000   -0.73918800   -1.1492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32927300   -1.64770700   -3.0957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4907000   -2.54498100   -3.1619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7140400   -0.83512000   -3.5908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3815600   -1.84341600   -3.7181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65696700   -2.89956200   -3.7012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9856000   -1.51408400   -4.7589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C                 -0.02163000   -1.01494700   -2.8308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3198200   -0.17980100   -3.4044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19416300   -1.81507100   -2.25580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90620700   -1.99991500   -3.0771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88650200   -3.14511700   -1.5580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5273300   -3.95508200   -2.27874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2063600   -3.07225900   -0.95427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9416900   -3.36792900   -0.63252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6993600   -3.74294400    0.3386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9677000   -4.08730500   -1.0632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6052000   -1.98999700   -0.4986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73771900   -1.97767400   -0.9995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9551200   -1.67668100    0.5353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5936300    0.09854900   -1.7551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98498500    0.74194000   -2.33025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40888000   -0.30365000   -2.4522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31050300    0.90302200   -0.6696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6239200    1.48607500    0.2791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00587900    2.25251000    1.3264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38740800    2.41353900    1.3817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80943100    3.00689200    2.1918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25282000    1.83920500    0.4426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69031600    1.07961100   -0.5801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33425100    0.61463900   -1.32536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74543200    2.03671000    0.5498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00775100    3.10104900    0.5599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14269200    1.59680700    1.4723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26815900    1.57183700   -0.2919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8118400    2.85869200    2.34663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36736900    3.54324900    1.8748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8661000    2.08407800    2.8450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64059900    3.41072200    3.10803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51651400   -1.52919500    1.1889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18252900   -1.75810100    2.3597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6151400   -0.82825100    2.9178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56094600   -2.35204500    2.0690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59804800   -2.72927800    3.2512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85693000   -2.98759800    1.0844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2.41577300   -2.11988700    3.0695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8083100   -2.90890300    4.1992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8087300   -2.29764000    3.46203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4150200   -3.68428800    2.7344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73994800   -2.62971500    2.9118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27203600   -2.34852600    3.8196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72320500   -3.71654500    2.7985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21449200   -2.17918400    2.03618300</w:t>
      </w:r>
    </w:p>
    <w:p w:rsidR="00EF0023" w:rsidRDefault="00EF0023" w:rsidP="00EF0023">
      <w:pPr>
        <w:rPr>
          <w:b/>
          <w:sz w:val="22"/>
          <w:szCs w:val="22"/>
          <w:lang w:eastAsia="en-US"/>
        </w:rPr>
      </w:pP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895.26500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w:t>
      </w:r>
    </w:p>
    <w:p w:rsidR="00EF0023" w:rsidRDefault="00EF0023" w:rsidP="00EF0023">
      <w:pPr>
        <w:rPr>
          <w:b/>
          <w:sz w:val="22"/>
          <w:szCs w:val="22"/>
          <w:lang w:eastAsia="en-US"/>
        </w:rPr>
      </w:pPr>
      <w:r>
        <w:rPr>
          <w:rFonts w:ascii="Courier New" w:hAnsi="Courier New" w:cs="Courier New"/>
          <w:sz w:val="22"/>
          <w:szCs w:val="22"/>
          <w:lang w:eastAsia="en-US"/>
        </w:rPr>
        <w:t>Frequencies --     22.5975           28.3888           31.3194</w:t>
      </w:r>
      <w:r>
        <w:rPr>
          <w:b/>
          <w:sz w:val="22"/>
          <w:szCs w:val="22"/>
          <w:lang w:eastAsia="en-US"/>
        </w:rPr>
        <w:br w:type="page"/>
      </w:r>
    </w:p>
    <w:p w:rsidR="00EF0023" w:rsidRDefault="00EF0023" w:rsidP="00EF0023">
      <w:pPr>
        <w:rPr>
          <w:b/>
          <w:sz w:val="22"/>
          <w:szCs w:val="22"/>
          <w:lang w:eastAsia="en-US"/>
        </w:rPr>
      </w:pPr>
      <w:r>
        <w:rPr>
          <w:b/>
          <w:sz w:val="22"/>
          <w:szCs w:val="22"/>
          <w:lang w:eastAsia="en-US"/>
        </w:rPr>
        <w:lastRenderedPageBreak/>
        <w:t>B</w:t>
      </w:r>
    </w:p>
    <w:p w:rsidR="00EF0023" w:rsidRDefault="00EF0023" w:rsidP="00EF0023">
      <w:pPr>
        <w:rPr>
          <w:b/>
          <w:sz w:val="22"/>
          <w:szCs w:val="22"/>
          <w:lang w:eastAsia="en-US"/>
        </w:rPr>
      </w:pPr>
      <w:r>
        <w:rPr>
          <w:noProof/>
          <w:lang w:eastAsia="en-GB"/>
        </w:rPr>
        <w:drawing>
          <wp:inline distT="0" distB="0" distL="0" distR="0" wp14:anchorId="454FAB91" wp14:editId="1C75AE92">
            <wp:extent cx="2820064" cy="3306471"/>
            <wp:effectExtent l="0" t="0" r="0" b="825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0666" cy="3307177"/>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14548100    0.15249500    0.2111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14720700    0.81671600   -1.37183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37145000   -0.38594300    1.06715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64705200    1.07957900   -1.2101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59658900   -1.46496800   -0.4919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2617500   -1.02149600    0.5824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31552600   -1.64319600    1.4901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44869000   -2.28460700    1.0079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12128700   -2.76150300    1.7202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75745800   -2.33651500   -0.3566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88020800   -1.71161800   -1.23556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09591300   -1.72552200   -2.3037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2049000   -1.06667200   -0.79571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99223900   -1.59492600    2.9586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2147400   -0.56063900    3.3161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2006700   -2.05976800    3.1606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75444000   -2.11436600    3.54809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99387000   -3.05162500   -0.84425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91609400   -4.13515300   -0.69164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15641400   -2.88017400   -1.9132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89060500   -2.71429900   -0.31137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79327500   -0.46260100   -1.8209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34597100   -0.28330400   -2.7520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97510400   -1.15305300   -2.0448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0885300    1.81094800   -1.0305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7169900    2.58812200   -0.40723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9524900    1.32289600   -0.4543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7295400    2.37717900   -2.3691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4836100    3.35423700   -2.2508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40389900    1.71259200   -2.84040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37506500    2.44788600   -3.1914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94852900    3.45395300   -3.14971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3978200    2.21204700   -4.24533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C                 -0.41656600    1.42621900   -2.5275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0139400    0.61449700   -3.2268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2946200    2.02705500   -2.0950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2213600    2.16434700   -3.0143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2339700    3.36300800   -1.33185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99651500    4.19906000   -2.0316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0399600    3.49338900   -0.7614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3888300    3.29258200   -0.3839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3829000    3.48351200    0.6486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9594200    4.03799900   -0.6393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0884900    1.87740100   -0.5507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59029500    1.90153900   -1.20658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8658500    1.39180300    0.3846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6386500   -0.00613500   -2.0252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8331500   -0.40671200   -2.6786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4027700    0.43792300   -2.6651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81387100   -1.12949000   -1.20348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87189900   -1.85305800   -0.4628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8337000   -2.96313900    0.2962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63316600   -3.30373800    0.2869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95671700   -4.16160100    0.8758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59222900   -2.58473300   -0.4388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15909200   -1.49154100   -1.1862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87461000   -0.91489400   -1.7715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04666600   -2.98826400   -0.4015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17960100   -4.04109700   -0.6767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47304900   -2.86126300    0.6010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64405900   -2.38462800   -1.09251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6156900   -3.71706800    1.10130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6796400   -4.11524100    0.4587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7464200   -3.05075000    1.8225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1934100   -4.54978100    1.6445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31296800    0.14888000    1.6034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4880600    0.91243300    2.7095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7437100    0.35331800    3.47227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13647900    2.04202900    2.2609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32025200    1.46025200    3.3652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26094000    2.06663700    1.1019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19438000    2.95422700    3.1395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9321700    2.02820500    4.27258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6239800    0.61529900    3.62690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6783200    2.10422700    2.6685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9238300    3.98681400    2.7009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4867500    4.62163400    3.57058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63831300    4.55287600    1.8846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3297600    3.54281800    2.36860300</w:t>
      </w:r>
    </w:p>
    <w:p w:rsidR="00EF0023" w:rsidRDefault="00EF0023" w:rsidP="00EF0023">
      <w:pPr>
        <w:rPr>
          <w:b/>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895.259510</w:t>
      </w:r>
    </w:p>
    <w:p w:rsidR="00EF0023" w:rsidRDefault="00EF0023" w:rsidP="00EF0023">
      <w:pPr>
        <w:rPr>
          <w:rFonts w:ascii="Courier New" w:hAnsi="Courier New" w:cs="Courier New"/>
          <w:sz w:val="22"/>
          <w:szCs w:val="22"/>
          <w:lang w:eastAsia="en-US"/>
        </w:rPr>
      </w:pPr>
    </w:p>
    <w:p w:rsidR="00EF0023" w:rsidRDefault="00EF0023" w:rsidP="00EF0023">
      <w:pPr>
        <w:rPr>
          <w:b/>
          <w:sz w:val="22"/>
          <w:szCs w:val="22"/>
          <w:lang w:eastAsia="en-US"/>
        </w:rPr>
      </w:pPr>
      <w:r>
        <w:rPr>
          <w:rFonts w:ascii="Courier New" w:hAnsi="Courier New" w:cs="Courier New"/>
          <w:sz w:val="22"/>
          <w:szCs w:val="22"/>
          <w:lang w:eastAsia="en-US"/>
        </w:rPr>
        <w:t>Frequencies --    15.0483            24.0519           35.9910</w:t>
      </w:r>
      <w:r>
        <w:rPr>
          <w:b/>
          <w:sz w:val="22"/>
          <w:szCs w:val="22"/>
          <w:lang w:eastAsia="en-US"/>
        </w:rPr>
        <w:br w:type="page"/>
      </w:r>
    </w:p>
    <w:p w:rsidR="00EF0023" w:rsidRDefault="00EF0023" w:rsidP="00EF0023">
      <w:pPr>
        <w:rPr>
          <w:b/>
          <w:sz w:val="22"/>
          <w:szCs w:val="22"/>
          <w:lang w:eastAsia="en-US"/>
        </w:rPr>
      </w:pPr>
      <w:r>
        <w:rPr>
          <w:b/>
          <w:sz w:val="22"/>
          <w:szCs w:val="22"/>
          <w:lang w:eastAsia="en-US"/>
        </w:rPr>
        <w:lastRenderedPageBreak/>
        <w:t>C</w:t>
      </w:r>
    </w:p>
    <w:p w:rsidR="00EF0023" w:rsidRDefault="00EF0023" w:rsidP="00EF0023">
      <w:pPr>
        <w:rPr>
          <w:b/>
          <w:sz w:val="22"/>
          <w:szCs w:val="22"/>
          <w:lang w:eastAsia="en-US"/>
        </w:rPr>
      </w:pPr>
      <w:r>
        <w:rPr>
          <w:noProof/>
          <w:lang w:eastAsia="en-GB"/>
        </w:rPr>
        <w:drawing>
          <wp:inline distT="0" distB="0" distL="0" distR="0" wp14:anchorId="69B6E929" wp14:editId="291BA6BB">
            <wp:extent cx="2940663" cy="370149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941315" cy="3702313"/>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32763600   -0.12211900    1.5847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09402200    0.96095700   -1.3327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70462600    1.27526400   -1.0143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36051700   -0.51134200    0.9566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65452500   -1.35887800   -0.7545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3554900   -1.04882900    0.4020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34885600   -1.74058400    1.23141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49975700   -2.28739400    0.6780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18992100   -2.82014700    1.3313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80345500   -2.17468700   -0.6831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0277500   -1.48062000   -1.4836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11542200   -1.36151000   -2.54574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2480200   -0.92921700   -0.9720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03838700   -1.86738100    2.69765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4488300   -0.88201000    3.1703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82011400   -2.42794800    3.2199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29975300    1.62609400   -2.4051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7866800    2.26190700   -1.8499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8120800   -2.37890700    2.85313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05322600   -2.79647100   -1.25721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92307300   -3.87218100   -1.4307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90611800   -2.67900400   -0.5795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32005700   -2.34007200   -2.2161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77716500   -0.23921100   -1.9204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98157300   -0.92469400   -2.2256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32997600    0.07035200   -2.8181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2964700    1.95897000   -0.8988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6855300    1.42781200   -0.7372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3413700    2.38664900    0.0556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4324800    3.03512300   -1.99811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3.25989500    3.09863500   -2.3937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99353000    4.01980300   -1.5931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4588000    2.61902300   -3.09092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6355000    2.12351200   -3.91751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0304700    3.46805600   -3.51624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0214300    0.84775200   -3.1098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0693600    2.52097600   -2.7185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84611000    3.50960000   -0.9707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4833200    3.46401900   -0.3518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8435400    4.41235400   -1.5840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9965200    3.48517400   -0.0780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5520200    3.74799400    0.9545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4429700    4.20714200   -0.42363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6209300    2.05470900   -0.1852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63793900    2.06847000   -0.6859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8956600    1.54993900    0.7724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3817200    0.32154700   -1.8973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26763600    0.85962200   -2.3783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4396700    0.01493100   -2.6845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92284700   -0.91499600   -1.2063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26614500   -1.27455400   -1.1236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02356000   -0.60846800   -1.5357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64735100   -2.47601300   -0.5297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63826400   -3.30558000   -0.0239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92029400   -4.24707600    0.4465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8792500   -2.97134400   -0.0826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2922300   -1.75204800   -0.6838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09741600   -2.88562700   -0.4338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29028700   -3.81450400   -0.9841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75712300   -2.11372000   -0.84313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39512900   -3.06044100    0.60683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1331600   -3.84380600    0.5048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66907000   -3.30466900    1.2890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7302400   -4.12763100   -0.2516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3581600   -4.75645000    0.9369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14757800    0.55371400    2.7618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7502700   -0.29404300    3.85141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1081100   -1.16167000    4.0471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9470500   -0.64711000    3.4896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4471200    0.26760300    4.7823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17269800    0.11630400    0.19708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10511300    0.93924900    3.1573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29801100    1.77190200    2.4451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16789700    1.90105000    1.3179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10121100    2.65183100    3.3934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72461900    3.78473000    3.0776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8514200    4.34890000    2.2520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4864300    4.38478500    3.9848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2816400    3.44927000    2.80789100</w:t>
      </w:r>
    </w:p>
    <w:p w:rsidR="00EF0023" w:rsidRDefault="00EF0023" w:rsidP="00EF0023">
      <w:pPr>
        <w:rPr>
          <w:b/>
          <w:sz w:val="22"/>
          <w:szCs w:val="22"/>
          <w:lang w:eastAsia="en-US"/>
        </w:rPr>
      </w:pP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895.256680</w:t>
      </w:r>
    </w:p>
    <w:p w:rsidR="00EF0023" w:rsidRDefault="00EF0023" w:rsidP="00EF0023">
      <w:pPr>
        <w:autoSpaceDE w:val="0"/>
        <w:autoSpaceDN w:val="0"/>
        <w:adjustRightInd w:val="0"/>
        <w:rPr>
          <w:rFonts w:ascii="Courier New" w:hAnsi="Courier New" w:cs="Courier New"/>
          <w:sz w:val="22"/>
          <w:szCs w:val="22"/>
          <w:lang w:eastAsia="en-US"/>
        </w:rPr>
      </w:pP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Frequencies --    19.7462          30.9085            38.8121</w:t>
      </w:r>
    </w:p>
    <w:p w:rsidR="00EF0023" w:rsidRDefault="00EF0023" w:rsidP="00EF0023">
      <w:pPr>
        <w:autoSpaceDE w:val="0"/>
        <w:autoSpaceDN w:val="0"/>
        <w:adjustRightInd w:val="0"/>
        <w:rPr>
          <w:rFonts w:ascii="Courier New" w:hAnsi="Courier New" w:cs="Courier New"/>
          <w:sz w:val="22"/>
          <w:szCs w:val="22"/>
          <w:lang w:eastAsia="en-US"/>
        </w:rPr>
      </w:pPr>
    </w:p>
    <w:p w:rsidR="00EF0023" w:rsidRDefault="00EF0023" w:rsidP="00EF0023">
      <w:pPr>
        <w:autoSpaceDE w:val="0"/>
        <w:autoSpaceDN w:val="0"/>
        <w:adjustRightInd w:val="0"/>
        <w:rPr>
          <w:b/>
          <w:sz w:val="22"/>
          <w:szCs w:val="22"/>
          <w:lang w:eastAsia="en-US"/>
        </w:rPr>
      </w:pPr>
      <w:r>
        <w:rPr>
          <w:b/>
          <w:sz w:val="22"/>
          <w:szCs w:val="22"/>
          <w:lang w:eastAsia="en-US"/>
        </w:rPr>
        <w:br w:type="page"/>
      </w:r>
    </w:p>
    <w:p w:rsidR="00EF0023" w:rsidRDefault="00EF0023" w:rsidP="00EF0023">
      <w:pPr>
        <w:rPr>
          <w:b/>
          <w:sz w:val="22"/>
          <w:szCs w:val="22"/>
          <w:lang w:eastAsia="en-US"/>
        </w:rPr>
      </w:pPr>
      <w:r>
        <w:rPr>
          <w:b/>
          <w:sz w:val="22"/>
          <w:szCs w:val="22"/>
          <w:lang w:eastAsia="en-US"/>
        </w:rPr>
        <w:lastRenderedPageBreak/>
        <w:t>D</w:t>
      </w:r>
    </w:p>
    <w:p w:rsidR="00EF0023" w:rsidRDefault="00EF0023" w:rsidP="00EF0023">
      <w:pPr>
        <w:rPr>
          <w:b/>
          <w:sz w:val="22"/>
          <w:szCs w:val="22"/>
          <w:lang w:eastAsia="en-US"/>
        </w:rPr>
      </w:pPr>
      <w:r>
        <w:rPr>
          <w:noProof/>
          <w:lang w:eastAsia="en-GB"/>
        </w:rPr>
        <w:drawing>
          <wp:inline distT="0" distB="0" distL="0" distR="0" wp14:anchorId="24D82FCC" wp14:editId="14AE731D">
            <wp:extent cx="2226504" cy="3123591"/>
            <wp:effectExtent l="0" t="0" r="2540" b="63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28408" cy="3126262"/>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00502500    0.30147100    0.3350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35036000    1.58468400   -0.56658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37654000   -0.79252100    0.82260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46972200    1.84519400   -0.5193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46287800   -0.69783700   -1.1254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6778000   -1.10158400    0.1441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26520600   -2.17980100    0.5977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44164500   -2.49330600   -0.0696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04096900   -3.32759200    0.2937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88618500   -1.77297700   -1.1847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09726200   -0.71300600   -1.6155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41782000   -0.12787000   -2.4773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89687400   -0.37218600   -0.98493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80652500   -2.95717500    1.80158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4053400   -2.31401200    2.6873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0484900   -3.37437400    1.64397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49409400   -3.77906500    2.02503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16960700   -2.14426000   -1.8867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08502300   -3.11449700   -2.3917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43805100   -1.40031900   -2.6436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00519900   -2.21976000   -1.1810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7177100    0.74357100   -1.5769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1757800    1.38777900   -2.18822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9560600    0.33229900   -2.2297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32308800    2.19427500    0.3873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7899100    2.47089300    1.28983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7202000    1.45162800    0.66464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89644800    3.40747100   -0.34174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26034300    4.16183400    0.3603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74183500    3.11289300   -0.9717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72428200    3.91880400   -1.2014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5954500    4.79751000   -0.74741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5441500    4.21209800   -2.2008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71612300    2.74393900   -1.2708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0.57563100    2.43552700   -2.3097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67314100    3.08354000   -0.7044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7190100    3.70880400   -1.4640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74692900    3.82296700    0.6371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68554700    4.90371300    0.48513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6319300    3.52053200    1.2977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9359200    3.39772200    1.2461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97248000    3.14228200    2.3000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3209600    4.20216900    1.1819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56462600    2.18627300    0.4245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46602500    2.43790700   -0.1498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0458200    1.31544900    1.0372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2430900    1.39532900   -1.8207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0032400    1.38141800   -2.5411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6143900    2.13305500   -2.17180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1715600    0.02223100   -1.7508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72699600   -1.00407100   -1.4108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8540400   -2.33457000   -1.3612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52324600   -2.58487400   -1.6531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88088400   -3.61353400   -1.6123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42898000   -1.56965900   -1.98903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5206600   -0.26132800   -2.0331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62586100    0.55272000   -2.2982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87160500   -1.89553800   -2.2925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95574800   -2.61460800   -3.1159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37416700   -2.33973200   -1.4248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43002700   -0.99756300   -2.57591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2587500   -3.42463000   -0.9722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9198100   -3.48988400   -1.6807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8499700   -3.21473400    0.0088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2462400   -4.39841600   -0.9348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10629800    1.23960100    1.9015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54441300    0.60610100    3.0367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4032200    1.24662600    3.60863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34702100   -0.60389200    2.5847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59617100    0.17032400    3.9680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38146100   -0.88173100    1.3919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97632500   -1.30311700    3.4927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1673500   -0.33176600    4.86393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5206300    1.06205700    4.27146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7246700   -0.49544300    3.4242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0593400   -2.45630000    3.0328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6444200   -2.87919500    3.9241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1790600   -3.16791900    2.5725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46341500   -2.15268900    2.30786500</w:t>
      </w:r>
    </w:p>
    <w:p w:rsidR="00EF0023" w:rsidRDefault="00EF0023" w:rsidP="00EF0023">
      <w:pPr>
        <w:autoSpaceDE w:val="0"/>
        <w:autoSpaceDN w:val="0"/>
        <w:adjustRightInd w:val="0"/>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895.260913</w:t>
      </w:r>
    </w:p>
    <w:p w:rsidR="00EF0023" w:rsidRDefault="00EF0023" w:rsidP="00EF0023">
      <w:pPr>
        <w:rPr>
          <w:rFonts w:ascii="Courier New" w:hAnsi="Courier New" w:cs="Courier New"/>
          <w:sz w:val="22"/>
          <w:szCs w:val="22"/>
          <w:lang w:eastAsia="en-US"/>
        </w:rPr>
      </w:pPr>
    </w:p>
    <w:p w:rsidR="00EF0023" w:rsidRDefault="00EF0023" w:rsidP="00EF0023">
      <w:pPr>
        <w:rPr>
          <w:b/>
          <w:sz w:val="22"/>
          <w:szCs w:val="22"/>
          <w:lang w:eastAsia="en-US"/>
        </w:rPr>
      </w:pPr>
      <w:r>
        <w:rPr>
          <w:rFonts w:ascii="Courier New" w:hAnsi="Courier New" w:cs="Courier New"/>
          <w:sz w:val="22"/>
          <w:szCs w:val="22"/>
          <w:lang w:eastAsia="en-US"/>
        </w:rPr>
        <w:t>Frequencies --    21.4541            29.3242           39.3830</w:t>
      </w:r>
      <w:r>
        <w:rPr>
          <w:b/>
          <w:sz w:val="22"/>
          <w:szCs w:val="22"/>
          <w:lang w:eastAsia="en-US"/>
        </w:rPr>
        <w:br w:type="page"/>
      </w:r>
    </w:p>
    <w:p w:rsidR="00EF0023" w:rsidRDefault="00EF0023" w:rsidP="00EF0023">
      <w:pPr>
        <w:rPr>
          <w:b/>
          <w:sz w:val="22"/>
          <w:szCs w:val="22"/>
          <w:lang w:eastAsia="en-US"/>
        </w:rPr>
      </w:pPr>
      <w:r>
        <w:rPr>
          <w:b/>
          <w:sz w:val="22"/>
          <w:szCs w:val="22"/>
          <w:lang w:eastAsia="en-US"/>
        </w:rPr>
        <w:lastRenderedPageBreak/>
        <w:t>A’</w:t>
      </w:r>
    </w:p>
    <w:p w:rsidR="00EF0023" w:rsidRDefault="00EF0023" w:rsidP="00EF0023">
      <w:pPr>
        <w:rPr>
          <w:b/>
          <w:sz w:val="22"/>
          <w:szCs w:val="22"/>
          <w:lang w:eastAsia="en-US"/>
        </w:rPr>
      </w:pPr>
      <w:r>
        <w:rPr>
          <w:noProof/>
          <w:lang w:eastAsia="en-GB"/>
        </w:rPr>
        <w:drawing>
          <wp:inline distT="0" distB="0" distL="0" distR="0" wp14:anchorId="0382D663" wp14:editId="4D6745F1">
            <wp:extent cx="2528682" cy="3138221"/>
            <wp:effectExtent l="0" t="0" r="5080" b="508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28993" cy="3138607"/>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0.08274600   -0.61839100    1.1952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62657600    1.42015200    0.5999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43767000   -0.22436000   -1.2388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28134400   -0.54746000   -1.4066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30321800   -1.10556000   -0.7638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61310000   -1.15979000   -1.2894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51612900   -2.07202300   -0.7525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52373000   -2.10790600   -1.16547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18105300   -2.94634300    0.2882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87990200   -2.89163200    0.7788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57775500   -3.56535900    1.58010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4247700   -1.99844100    0.2590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8643200   -0.25490600   -2.4324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92515700    0.80213100   -2.1525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29936600   -0.39144900   -3.2754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6601700   -0.73439000    1.8221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1350400    0.61880900    1.8085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00469100   -0.45844000   -2.7782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19187700   -3.92588800    0.8333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42732400   -4.70850600    0.1017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81848200   -4.41937400    1.73636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13494000   -3.42910200    1.0887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52614900   -1.98287000    0.7497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0720000   -2.69788700    1.57146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6308100   -2.27198000   -0.0498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4554700   -0.14121600    2.3102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1761500    0.93631000    2.4045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99182300   -0.31838800    2.0632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5417200   -0.89105800    3.5592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2707900   -0.25854400    4.4479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06659300   -1.77812300    3.7443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0718400   -1.28862100    3.2381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2041700   -0.88399700    3.9597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3080500   -2.37452100    3.2500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1.84602600   -1.43142200    1.2115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7556300    0.37213000    1.7171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86179400    1.55688200    3.0262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62885800    1.35207600    3.7772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8991300    1.44961800    3.51537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7884700    2.94961200    2.4108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2842800    3.20461200    2.22300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4882900    3.73407100    3.0387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1753800    2.76825000    1.1054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3962200    2.76614600    1.2826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2235800    3.51664800    0.3399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8094200    1.58909500   -0.3401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53488400    2.23662200    0.1267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37531700    2.11361100   -1.2113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40984000    0.28563600   -0.7402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78112100    0.06655900   -0.59453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39725900    0.85745100   -0.1684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37336400   -1.13000300   -0.9860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54167200   -2.11842100   -1.5259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98312900   -3.06366300   -1.83945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17054600   -1.94373200   -1.67756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59194200   -0.72033900   -1.2782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85789200   -1.36216500   -0.84475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06920800   -2.27302400   -0.2724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33943600   -1.47753400   -1.8232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34377100   -0.52502400   -0.3334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8935200   -3.01617500   -2.2578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2033600   -2.63664900   -3.1133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8008000   -3.87739200   -2.5848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5218200   -3.36765600   -1.5260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08844100    0.49950100   -0.5658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08106800    2.07693000   -1.3878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8557600    2.66675200   -1.69045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6358900    2.19642500   -2.5656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6940600    2.47032400   -0.5365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96161700    1.99149100    0.53485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3.50558700    2.86186900   -0.8235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10230800    4.16237900   -1.96997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4707300    4.64105200   -2.2443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9332100    4.27810700   -2.79445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68838500    4.66310700   -1.0877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51053100    2.58963300    0.1584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43827300    2.97481400   -0.2617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27573500    3.09408800    1.0982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58320400    1.51117300    0.32501700</w:t>
      </w:r>
    </w:p>
    <w:p w:rsidR="00EF0023" w:rsidRDefault="00EF0023" w:rsidP="00EF0023">
      <w:pPr>
        <w:autoSpaceDE w:val="0"/>
        <w:autoSpaceDN w:val="0"/>
        <w:adjustRightInd w:val="0"/>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895.268467</w:t>
      </w:r>
    </w:p>
    <w:p w:rsidR="00EF0023" w:rsidRDefault="00EF0023" w:rsidP="00EF0023">
      <w:pPr>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Frequencies --     18.3253          23.6321            31.7450</w:t>
      </w:r>
    </w:p>
    <w:p w:rsidR="00EF0023" w:rsidRDefault="00EF0023" w:rsidP="00EF0023">
      <w:pPr>
        <w:rPr>
          <w:rFonts w:ascii="Courier New" w:hAnsi="Courier New" w:cs="Courier New"/>
          <w:sz w:val="22"/>
          <w:szCs w:val="22"/>
          <w:lang w:eastAsia="en-US"/>
        </w:rPr>
      </w:pPr>
    </w:p>
    <w:p w:rsidR="00EF0023" w:rsidRDefault="00EF0023" w:rsidP="00EF0023">
      <w:pPr>
        <w:rPr>
          <w:b/>
          <w:sz w:val="22"/>
          <w:szCs w:val="22"/>
          <w:lang w:eastAsia="en-US"/>
        </w:rPr>
      </w:pPr>
      <w:r>
        <w:rPr>
          <w:b/>
          <w:sz w:val="22"/>
          <w:szCs w:val="22"/>
          <w:lang w:eastAsia="en-US"/>
        </w:rPr>
        <w:br w:type="page"/>
      </w:r>
    </w:p>
    <w:p w:rsidR="00EF0023" w:rsidRDefault="00EF0023" w:rsidP="00EF0023">
      <w:pPr>
        <w:rPr>
          <w:b/>
          <w:sz w:val="22"/>
          <w:szCs w:val="22"/>
          <w:lang w:eastAsia="en-US"/>
        </w:rPr>
      </w:pPr>
      <w:r>
        <w:rPr>
          <w:b/>
          <w:sz w:val="22"/>
          <w:szCs w:val="22"/>
          <w:lang w:eastAsia="en-US"/>
        </w:rPr>
        <w:lastRenderedPageBreak/>
        <w:t>B’</w:t>
      </w:r>
    </w:p>
    <w:p w:rsidR="00EF0023" w:rsidRDefault="00EF0023" w:rsidP="00EF0023">
      <w:pPr>
        <w:rPr>
          <w:b/>
          <w:sz w:val="22"/>
          <w:szCs w:val="22"/>
          <w:lang w:eastAsia="en-US"/>
        </w:rPr>
      </w:pPr>
      <w:r>
        <w:rPr>
          <w:noProof/>
          <w:lang w:eastAsia="en-GB"/>
        </w:rPr>
        <w:drawing>
          <wp:inline distT="0" distB="0" distL="0" distR="0" wp14:anchorId="0DF30E50" wp14:editId="4078CBC9">
            <wp:extent cx="2618842" cy="3090036"/>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616939" cy="3087790"/>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0.17360300   -0.67813400    1.1634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58780600    1.36971800    0.65754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42307000   -0.23172200   -1.3656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25275500   -0.57163200   -1.3453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35583800   -1.02810200   -0.8751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67470500   -0.96734600   -1.37909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64374800   -1.80605200   -0.8365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65659400   -1.75309900   -1.2349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36880000   -2.71345600    0.1931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06311300   -2.76217400    0.6740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0978300   -3.45762200    1.4738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6181000   -1.94424000    0.1506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8873400   -0.01027000   -2.4972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88373600    1.03414200   -2.1801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29643000   -0.14968100   -3.33486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17265300   -0.84139500    1.78095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4182100    0.50027200    1.8318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01103900   -0.15138500   -2.8618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44567600   -3.62080800    0.7366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70511400   -4.40983100    0.0198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12322000   -4.10967300    1.6616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36668100   -3.06759900    0.9535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65110400   -2.00876900    0.6556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6930300   -2.76230000    1.4475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3771000   -2.28237100   -0.14908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2226900   -0.23931100    2.30335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7364800    0.82977200    2.4491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7297300   -0.38737600    2.0551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54146700   -1.05174900    3.5167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60226500   -0.45927400    4.43370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6750800   -1.93653200    3.66336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1183500   -1.45652700    3.1716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3421000   -1.09916500    3.9088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01748100   -2.54366100    3.1297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1.74339400   -1.51831000    1.1408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9941300    0.23642800    1.7371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80825000    1.38687000    3.08910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55528500    1.11729500    3.8396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2556000    1.29868900    3.56053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9399300    2.79946100    2.5385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5557600    3.01375900    2.3692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9463200    3.57426700    3.1980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3581600    2.70901300    1.2209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6059900    2.74834400    1.4029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7932700    3.48088900    0.4894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6196700    1.54524400   -0.26190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51524300    2.16985100    0.2363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37537000    2.09644000   -1.1246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38531500    0.24740100   -0.68434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75673600    0.02292000   -0.5476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37671400    0.80590900   -0.1122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34434900   -1.16936800   -0.9582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50644900   -2.14835500   -1.5065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94349400   -3.09109600   -1.8339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13534000   -1.96832400   -1.6480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55937000   -0.74747400   -1.2315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82859100   -1.40843100   -0.8247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03916400   -2.32189200   -0.2560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30616400   -1.52272800   -1.8054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32018300   -0.57497100   -0.3126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4746400   -3.03331300   -2.2314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5994800   -2.64034500   -3.0681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3454500   -3.88658600   -2.58505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2602400   -3.40088600   -1.4915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04049600    0.52907300   -0.5671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06430600    2.04112100   -1.5704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10990800    2.73059200   -1.7484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7881100    2.35988300   -2.6194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9986600    2.46078100   -0.54152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60096600    1.76745500    0.38331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3.20525500    2.98198500   -0.5708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87520800    4.23479500   -1.9183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1376700    4.77110800   -2.0887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1856600    4.38755200   -2.7789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8185600    4.64663800   -1.0311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10500100    2.59231200    0.4789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04167200    3.10102600    0.2595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71238300    2.90522700    1.44844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23892700    1.50730600    0.46053600</w:t>
      </w:r>
    </w:p>
    <w:p w:rsidR="00EF0023" w:rsidRDefault="00EF0023" w:rsidP="00EF0023">
      <w:pPr>
        <w:rPr>
          <w:b/>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895.264387</w:t>
      </w:r>
    </w:p>
    <w:p w:rsidR="00EF0023" w:rsidRDefault="00EF0023" w:rsidP="00EF0023">
      <w:pPr>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Frequencies --    25.5840          37.3051           39.1622</w:t>
      </w:r>
    </w:p>
    <w:p w:rsidR="00EF0023" w:rsidRDefault="00EF0023" w:rsidP="00EF0023">
      <w:pPr>
        <w:rPr>
          <w:b/>
          <w:sz w:val="22"/>
          <w:szCs w:val="22"/>
          <w:lang w:eastAsia="en-US"/>
        </w:rPr>
      </w:pPr>
      <w:r>
        <w:rPr>
          <w:b/>
          <w:sz w:val="22"/>
          <w:szCs w:val="22"/>
          <w:lang w:eastAsia="en-US"/>
        </w:rPr>
        <w:br w:type="page"/>
      </w:r>
    </w:p>
    <w:p w:rsidR="00EF0023" w:rsidRDefault="00EF0023" w:rsidP="00EF0023">
      <w:pPr>
        <w:rPr>
          <w:b/>
          <w:sz w:val="22"/>
          <w:szCs w:val="22"/>
          <w:lang w:eastAsia="en-US"/>
        </w:rPr>
      </w:pPr>
      <w:r>
        <w:rPr>
          <w:b/>
          <w:sz w:val="22"/>
          <w:szCs w:val="22"/>
          <w:lang w:eastAsia="en-US"/>
        </w:rPr>
        <w:lastRenderedPageBreak/>
        <w:t>C’</w:t>
      </w:r>
    </w:p>
    <w:p w:rsidR="00EF0023" w:rsidRDefault="00EF0023" w:rsidP="00EF0023">
      <w:pPr>
        <w:rPr>
          <w:b/>
          <w:sz w:val="22"/>
          <w:szCs w:val="22"/>
          <w:lang w:eastAsia="en-US"/>
        </w:rPr>
      </w:pPr>
      <w:r>
        <w:rPr>
          <w:noProof/>
          <w:lang w:eastAsia="en-GB"/>
        </w:rPr>
        <w:drawing>
          <wp:inline distT="0" distB="0" distL="0" distR="0" wp14:anchorId="752EA4C0" wp14:editId="19734593">
            <wp:extent cx="3011933" cy="2984602"/>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3011668" cy="2984339"/>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0.11897800   -0.63818100    1.1789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61880900    1.42499100    0.6808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44268800   -0.17266300   -1.31084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24365100   -0.48189500   -1.3624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34416300   -0.99754800   -0.8049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68519800   -0.95343400   -1.2511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61464100   -1.82746300   -0.6936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64365000   -1.78338500   -1.0493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28281500   -2.75607700    0.2984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95936100   -2.78490500    0.7285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66037500   -3.49130700    1.5025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9734400   -1.93142000    0.1893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08012000    0.02290400   -2.32510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93039300    1.06103300   -2.0070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13317900   -0.09953200   -2.5970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3232700   -0.79309700    1.7878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8833400    0.55382700    1.8466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47227500   -0.11578700   -3.22635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31721900   -3.70313200    0.8561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55466500   -4.50283100    0.1434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25574100   -3.18484100    1.0831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96477000   -4.17802300    1.7774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57466800   -1.97084400    0.6578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0265800   -2.21172000   -0.1665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5624800   -2.73607700    1.4336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6687200   -0.22190400    2.3278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1735500   -0.37784900    2.0838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2815500    0.84737600    2.4835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7131100   -1.04188700    3.52950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08551000   -1.93642200    3.6669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3617800   -0.46141500    4.45384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8562800   -1.42412000    3.1741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0592600   -2.50931900    3.1233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0642700   -1.06278400    3.9110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0592600   -1.45797700    1.1375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3.04839100    0.30115000    1.7462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85230700    1.43072600    3.1100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7015600    1.33543300    3.58159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60106900    1.15962900    3.8583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3223200    2.84697400    2.5668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3413500    3.61742200    3.2321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9262200    3.06427600    2.3937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6845000    2.76087800    1.2518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0599200    3.53757000    0.5233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9429300    2.79656000    1.4423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8195800    1.60235000   -0.2497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38987700    2.16611100   -1.1015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54739000    2.21391100    0.2467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38813000    0.30419800   -0.6966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75758000    0.06214200   -0.57034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38765800    0.82970500   -0.12211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33121800   -1.12747900   -1.00770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48139400   -2.08502000   -1.5750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90761400   -3.02409400   -1.9264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11167800   -1.88771800   -1.70715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54936000   -0.67139100   -1.25946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81314100   -1.38526300   -0.8833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01531100   -2.30869500   -0.32778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31597400   -0.56455100   -0.3616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28593900   -1.49162700   -1.8671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1197600   -2.92910300   -2.3149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2688600   -2.50937700   -3.1403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8818900   -3.30880600   -1.5836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9005600   -3.77868800   -2.6914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04098100    0.59499300   -0.5387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08529900    2.12817800   -1.50993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3903900    2.91019100   -1.61713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72161600    2.78283100   -2.98164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9004800    3.97641500   -1.4532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6580300    2.55157900   -0.45986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02441800    3.13596400   -3.74641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94692100    1.73137600   -3.1735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64018500    3.37542500   -3.0384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58218300    1.80113800    0.42744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3.16162300    3.09299500   -0.4600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06319200    2.66970100    0.5755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66043200    2.92980700    1.5564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99221100    3.20325600    0.3846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21508500    1.58909900    0.50775900</w:t>
      </w:r>
    </w:p>
    <w:p w:rsidR="00EF0023" w:rsidRDefault="00EF0023" w:rsidP="00EF0023">
      <w:pPr>
        <w:autoSpaceDE w:val="0"/>
        <w:autoSpaceDN w:val="0"/>
        <w:adjustRightInd w:val="0"/>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895.261445</w:t>
      </w:r>
    </w:p>
    <w:p w:rsidR="00EF0023" w:rsidRDefault="00EF0023" w:rsidP="00EF0023">
      <w:pPr>
        <w:rPr>
          <w:rFonts w:ascii="Courier New" w:hAnsi="Courier New" w:cs="Courier New"/>
          <w:sz w:val="22"/>
          <w:szCs w:val="22"/>
          <w:lang w:eastAsia="en-US"/>
        </w:rPr>
      </w:pPr>
    </w:p>
    <w:p w:rsidR="00EF0023" w:rsidRDefault="00EF0023" w:rsidP="00EF0023">
      <w:pPr>
        <w:rPr>
          <w:b/>
          <w:sz w:val="22"/>
          <w:szCs w:val="22"/>
          <w:lang w:eastAsia="en-US"/>
        </w:rPr>
      </w:pPr>
      <w:r>
        <w:rPr>
          <w:rFonts w:ascii="Courier New" w:hAnsi="Courier New" w:cs="Courier New"/>
          <w:sz w:val="22"/>
          <w:szCs w:val="22"/>
          <w:lang w:eastAsia="en-US"/>
        </w:rPr>
        <w:t>Frequencies --    26.2808         40.1968            43.1236</w:t>
      </w:r>
      <w:r>
        <w:rPr>
          <w:b/>
          <w:sz w:val="22"/>
          <w:szCs w:val="22"/>
          <w:lang w:eastAsia="en-US"/>
        </w:rPr>
        <w:br w:type="page"/>
      </w:r>
    </w:p>
    <w:p w:rsidR="00EF0023" w:rsidRDefault="00EF0023" w:rsidP="00EF0023">
      <w:pPr>
        <w:rPr>
          <w:b/>
          <w:sz w:val="22"/>
          <w:szCs w:val="22"/>
          <w:lang w:eastAsia="en-US"/>
        </w:rPr>
      </w:pPr>
      <w:r>
        <w:rPr>
          <w:b/>
          <w:sz w:val="22"/>
          <w:szCs w:val="22"/>
          <w:lang w:eastAsia="en-US"/>
        </w:rPr>
        <w:lastRenderedPageBreak/>
        <w:t>D’</w:t>
      </w:r>
    </w:p>
    <w:p w:rsidR="00EF0023" w:rsidRPr="00B56C1C" w:rsidRDefault="00EF0023" w:rsidP="00EF0023">
      <w:pPr>
        <w:rPr>
          <w:b/>
          <w:sz w:val="22"/>
          <w:szCs w:val="22"/>
          <w:lang w:eastAsia="en-US"/>
        </w:rPr>
      </w:pPr>
      <w:r>
        <w:rPr>
          <w:noProof/>
          <w:lang w:eastAsia="en-GB"/>
        </w:rPr>
        <w:drawing>
          <wp:inline distT="0" distB="0" distL="0" distR="0" wp14:anchorId="7640DA90" wp14:editId="310DAF10">
            <wp:extent cx="3259784" cy="322600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3259815" cy="3226035"/>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0.09807500   -0.43612000    1.4518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2.03801800    1.39008800    0.3346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82905300    0.34999000   -0.4604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55200700   -0.23084300   -1.44851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5415300   -0.77043300   -0.1587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78566200   -0.94141500   -0.6145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48446400   -2.09466400   -0.2865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50428200   -2.20870200   -0.6530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2680700   -3.11268500    0.4960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1845000   -2.93736500    0.92928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15060900   -3.71486800    1.5328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86844400   -1.80053700    0.6079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40021700    0.13500400   -1.4676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50093200    1.07732000   -0.9164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77231600    0.35116900   -2.3399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53624200   -0.58260300    1.8228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33054200    0.71952900    1.6411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39387900   -0.16107300   -1.8189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72729300   -4.33883400    0.8617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20895700   -4.78028300   -0.01844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09199500   -5.10709200    1.3145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52202100   -4.10218900    1.5803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1963300   -1.77422600    1.0282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7982600   -2.48345500    1.8548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2123200   -2.11234300    0.21154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60150400   -0.02234600    2.7084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66768900    1.06283700    2.7193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2170500   -0.40960900    2.67296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22331200   -0.57993100    3.88676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1036800    0.20783900    4.6218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0784200   -1.38394600    4.4029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53935400   -1.09981100    3.2705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42537800   -0.76512900    3.81646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1.56356600   -2.19297700    3.2722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97071500   -1.31715500    1.1429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39129500    0.42136800    1.6464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6520000    1.82515700    2.68754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65657400    1.57153700    3.63022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1095500    2.03301300    2.87971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9958900    3.01482600    1.9757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89278900    2.92989300    1.9985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52571400    3.97813600    2.4131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7177800    2.86081400    0.5497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32739500    3.38670300    0.4368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7344700    3.23458500   -0.20007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95554000    0.93897400   -0.7477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98790900    1.19998800   -0.4702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68611900    1.53163500   -1.6301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87197500   -0.51503400   -1.0992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8844400   -1.34811400   -1.09150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94561300   -0.94845000   -0.7577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0197500   -2.67461000   -1.5119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5826600   -3.13516500   -1.9576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57254700   -4.16411700   -2.3052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51831100   -2.33358600   -1.97466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62210100   -1.00476400   -1.5114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11634200   -3.57123900   -1.5310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85241200   -4.60818400   -1.2969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59779900   -3.57418700   -2.5172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86542900   -3.24244700   -0.8032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19335300   -2.84012100   -2.4800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3811100   -2.25949200   -3.3488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6253100   -3.89198000   -2.7743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9743300   -2.74172700   -1.7274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10522400    0.87949900   -0.1500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57363000    2.30376900    0.9244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4067400    3.34940400    0.33773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1628100    4.32154500    0.6549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7421600    3.26343400   -1.1599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30362800    2.33310600   -1.60053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45734800    4.20999500   -1.91916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74461300    3.36225900    0.63787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24905000    4.19951900    0.1446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7851700    3.45820900    1.7189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8444700    2.41647100    0.3120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0887600    4.11446900   -3.33327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3443300    4.14339000   -3.5237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0290300    4.98013900   -3.7693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3200000    3.18639200   -3.72162900</w:t>
      </w:r>
    </w:p>
    <w:p w:rsidR="00EF0023" w:rsidRDefault="00EF0023" w:rsidP="00EF0023">
      <w:pPr>
        <w:autoSpaceDE w:val="0"/>
        <w:autoSpaceDN w:val="0"/>
        <w:adjustRightInd w:val="0"/>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1895.262415</w:t>
      </w:r>
    </w:p>
    <w:p w:rsidR="00EF0023" w:rsidRDefault="00EF0023" w:rsidP="00EF0023">
      <w:pPr>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Frequencies --    19.6981           24.8888           39.6830</w:t>
      </w: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br w:type="page"/>
      </w:r>
    </w:p>
    <w:p w:rsidR="00EF0023" w:rsidRDefault="00EF0023" w:rsidP="00EF0023">
      <w:r>
        <w:lastRenderedPageBreak/>
        <w:t>L-Lactide</w:t>
      </w:r>
    </w:p>
    <w:p w:rsidR="00EF0023" w:rsidRDefault="00EF0023" w:rsidP="00EF0023"/>
    <w:p w:rsidR="00EF0023" w:rsidRDefault="00EF0023" w:rsidP="00EF0023">
      <w:r>
        <w:rPr>
          <w:noProof/>
          <w:lang w:eastAsia="en-GB"/>
        </w:rPr>
        <w:drawing>
          <wp:inline distT="0" distB="0" distL="0" distR="0" wp14:anchorId="7501D040" wp14:editId="619F267A">
            <wp:extent cx="2130370" cy="1880006"/>
            <wp:effectExtent l="0" t="0" r="381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131682" cy="1881164"/>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5984100   -0.46155400    0.4331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5984600    0.46156100    0.4330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1510500   -1.00564000    0.0399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5352100   -0.45974700    1.5269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1510800    1.00565900    0.03996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5352600    0.45973500    1.5269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39966400   -0.37689600    0.4655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2436700   -2.02244300    0.4238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2347300   -1.01599500   -1.0471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39967000    0.37690600    0.4655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2437000    2.02245300    0.4238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2346900    1.01604100   -1.0472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2529500    0.96644500   -0.0572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2528900   -0.96641700   -0.0573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25933700    1.34134800   -0.1128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25934000   -1.34133900   -0.11281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89879300    1.72439200   -0.37021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89879200   -1.72444900   -0.37007300</w:t>
      </w:r>
    </w:p>
    <w:p w:rsidR="00EF0023" w:rsidRDefault="00EF0023" w:rsidP="00EF0023"/>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534.204354</w:t>
      </w:r>
    </w:p>
    <w:p w:rsidR="00EF0023" w:rsidRDefault="00EF0023" w:rsidP="00EF0023"/>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Frequencies --    64.3306         135.5099           136.5806</w:t>
      </w: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br w:type="page"/>
      </w:r>
    </w:p>
    <w:p w:rsidR="00EF0023" w:rsidRDefault="00EF0023" w:rsidP="00EF0023">
      <w:r>
        <w:lastRenderedPageBreak/>
        <w:t>D-Lactide</w:t>
      </w:r>
    </w:p>
    <w:p w:rsidR="00EF0023" w:rsidRDefault="00EF0023" w:rsidP="00EF0023"/>
    <w:p w:rsidR="00EF0023" w:rsidRDefault="00EF0023" w:rsidP="00EF0023">
      <w:r>
        <w:rPr>
          <w:noProof/>
          <w:lang w:eastAsia="en-GB"/>
        </w:rPr>
        <w:drawing>
          <wp:inline distT="0" distB="0" distL="0" distR="0" wp14:anchorId="319400A5" wp14:editId="15E98A1E">
            <wp:extent cx="2614043" cy="2165299"/>
            <wp:effectExtent l="0" t="0" r="0" b="698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615601" cy="2166590"/>
                    </a:xfrm>
                    <a:prstGeom prst="rect">
                      <a:avLst/>
                    </a:prstGeom>
                  </pic:spPr>
                </pic:pic>
              </a:graphicData>
            </a:graphic>
          </wp:inline>
        </w:drawing>
      </w:r>
    </w:p>
    <w:p w:rsidR="00EF0023" w:rsidRDefault="00EF0023" w:rsidP="00EF0023"/>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25927700   -1.34157600   -0.1124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25926100    1.34158300   -0.1123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5983100   -0.46160400    0.4332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5989700    0.46156900    0.4331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2528500    0.96644300   -0.0573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89891000    1.72417600   -0.3701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2527600   -0.96644100   -0.05753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89885200   -1.72413900   -0.3706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1508800    1.00555700    0.0396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2443100    2.02236600    0.42344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39980000    0.37675900    0.4649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2318500    1.01589100   -1.0475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1508100   -1.00556300    0.0399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2436600   -2.02240200    0.4237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39973000   -0.37679900    0.46541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2334000   -1.01581200   -1.0472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5384600    0.45951600    1.5270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5361400   -0.45963700    1.52717500</w:t>
      </w:r>
    </w:p>
    <w:p w:rsidR="00EF0023" w:rsidRDefault="00EF0023" w:rsidP="00EF0023"/>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534.204356</w:t>
      </w:r>
    </w:p>
    <w:p w:rsidR="00EF0023" w:rsidRDefault="00EF0023" w:rsidP="00EF0023">
      <w:pPr>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Frequencies --    64.1881            135.4450         136.6150</w:t>
      </w: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br w:type="page"/>
      </w:r>
    </w:p>
    <w:p w:rsidR="00EF0023" w:rsidRPr="001F0F3C" w:rsidRDefault="00EF0023" w:rsidP="00EF0023">
      <w:pPr>
        <w:rPr>
          <w:b/>
        </w:rPr>
      </w:pPr>
      <w:r w:rsidRPr="001F0F3C">
        <w:rPr>
          <w:b/>
        </w:rPr>
        <w:lastRenderedPageBreak/>
        <w:t>I</w:t>
      </w:r>
    </w:p>
    <w:p w:rsidR="00EF0023" w:rsidRDefault="00EF0023" w:rsidP="00EF0023">
      <w:r>
        <w:rPr>
          <w:noProof/>
          <w:lang w:eastAsia="en-GB"/>
        </w:rPr>
        <w:drawing>
          <wp:inline distT="0" distB="0" distL="0" distR="0" wp14:anchorId="3B646203" wp14:editId="1510E103">
            <wp:extent cx="3087924" cy="347472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087145" cy="3473844"/>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1.35056100   -0.06631400    0.1333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04686000    1.25886600    1.6982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11795700    0.65183100   -0.6461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3.05899300   -0.63290600    1.4035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2.49988600    0.48858400   -1.1160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9208100    1.91852500   -0.74535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50101500    2.26381700   -1.6710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4323200    3.57978100   -1.7279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2328000    3.83606500   -2.4438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42372600    4.58555600   -0.9036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2442900    4.22903800   -0.0045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0270500    4.98709700    0.6546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05706700    2.92016500    0.07805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3805800    1.19905900   -2.5892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31809200    0.29611100   -2.0375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7368400    0.89164100   -3.31396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0882300    1.56023200   -3.1456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1915700    6.00716500   -1.0102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9747300    6.51239300   -1.8881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4046000    6.59342500   -0.1285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0971700    6.04520500   -1.1086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18048300    2.60211300    1.0337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4249400    3.38060700    1.8038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14342400    2.58998300    0.5079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28147000    1.15306400    2.3808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2529700    0.09959700    2.5133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04830000    1.59793000    1.7479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09565600    1.86254800    3.7167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3386000    1.53400200    4.4519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1087900    2.94468200    3.5954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34295300    1.50154600    4.1214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1.34862100    0.65229800    4.8095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4893100    2.32879800    4.6244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5596400    1.12995700    2.7991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5248500    1.84898300    2.5903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7021000   -0.27304300    2.7879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57203500   -0.24629000    3.42171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79259200   -1.45139500    3.2255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4814200   -1.53819400    4.3135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7318000   -1.34455000    2.85071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4903300   -2.67197500    2.55940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9101700   -3.34101400    2.1510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5723100   -3.23462600    3.27348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33730300   -2.09709900    1.44528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40068900   -2.23946300    1.6792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3796800   -2.53423500    0.4680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26742800    0.10673000    0.9569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04894800    1.17883000    1.00843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09026600   -0.09968200    1.65644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64831900   -0.25780500   -0.44660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68724000   -0.03316000   -1.43949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7656600   -0.35082900   -2.7786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22919600   -0.88125300   -3.0764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45545900   -1.12532600   -4.1135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20279000   -1.11556100   -2.0985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88988000   -0.79608800   -0.7792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62355700   -0.96653300    0.0073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7.53495100   -1.72210800   -2.46696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95047600   -1.25829400   -3.3682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44098200   -2.79629300   -2.6687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8.26507300   -1.60139300   -1.6602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93066900   -0.11374200   -3.8335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66559600    0.94792100   -3.8947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0589800   -0.65277200   -3.5974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28204900   -0.44025500   -4.8171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79190800   -1.73413500    0.1830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7909000   -2.20681700   -0.3870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4695700   -1.78536400   -1.3869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58890800   -1.80592400    0.4568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3806700   -3.73389200   -0.4854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59559600   -1.70532900    1.6615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2.67413300   -1.61207600   -0.3020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5368200   -4.13020700   -0.9370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1439600   -4.02421000   -1.1067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0962700   -4.17205800    0.5100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87536600   -1.21887800    0.3513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95940700   -1.74922200    1.30563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89146200    0.28908800    0.5942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02466400   -1.66697600   -0.5444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3890400    0.56142200    1.2200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82146200    0.83657300   -0.3494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81194400    0.57460900    1.10826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4.90982300   -2.20064600   -1.61664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6.18419900   -1.37968200    0.0446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7.41387500   -1.68924100   -0.66313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26222200   -2.64142200   -1.1793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8.48404300   -1.82927000    0.4034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C                 -7.70611900   -0.58785700   -1.6706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9.43568300   -2.09760600   -0.0654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8.21777500   -2.60943800    1.1219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8.61793100   -0.88501400    0.94141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81107600    0.37584400   -1.1611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90889400   -0.51370800   -2.41484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8.64309100   -0.80653100   -2.19259500</w:t>
      </w:r>
    </w:p>
    <w:p w:rsidR="00EF0023" w:rsidRDefault="00EF0023" w:rsidP="00EF0023"/>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2240.928678</w:t>
      </w:r>
    </w:p>
    <w:p w:rsidR="00EF0023" w:rsidRDefault="00EF0023" w:rsidP="00EF0023">
      <w:pPr>
        <w:rPr>
          <w:rFonts w:ascii="Courier New" w:hAnsi="Courier New" w:cs="Courier New"/>
          <w:sz w:val="22"/>
          <w:szCs w:val="22"/>
          <w:lang w:eastAsia="en-US"/>
        </w:rPr>
      </w:pP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Frequencies --    14.0842            19.8251          23.1686</w:t>
      </w:r>
    </w:p>
    <w:p w:rsidR="00EF0023" w:rsidRDefault="00EF0023" w:rsidP="00EF0023">
      <w:r>
        <w:br w:type="page"/>
      </w:r>
    </w:p>
    <w:p w:rsidR="00EF0023" w:rsidRPr="001F0F3C" w:rsidRDefault="00EF0023" w:rsidP="00EF0023">
      <w:pPr>
        <w:rPr>
          <w:b/>
        </w:rPr>
      </w:pPr>
      <w:r w:rsidRPr="001F0F3C">
        <w:rPr>
          <w:b/>
        </w:rPr>
        <w:lastRenderedPageBreak/>
        <w:t>II</w:t>
      </w:r>
    </w:p>
    <w:p w:rsidR="00EF0023" w:rsidRDefault="00EF0023" w:rsidP="00EF0023">
      <w:r>
        <w:rPr>
          <w:noProof/>
          <w:lang w:eastAsia="en-GB"/>
        </w:rPr>
        <w:drawing>
          <wp:inline distT="0" distB="0" distL="0" distR="0" wp14:anchorId="4394F45A" wp14:editId="446EE661">
            <wp:extent cx="3639046" cy="3013862"/>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639892" cy="3014562"/>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34453800   -0.65116200    1.2427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2.22949700    1.80928100    0.4511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03224800   -0.98913300   -1.2021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2.69143400   -0.31551500   -1.3731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2621500   -2.11943200   -0.6911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55306900   -2.73938000   -1.27329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5477100   -3.89957400   -0.6938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2759100   -4.36969700   -1.1454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48250000   -4.48510000    0.44227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5173500   -3.87743100    0.98022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3363300   -4.31789300    1.85050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18835700   -2.71841800    0.42028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6333100   -2.13459300   -2.5076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52745100   -1.11869300   -2.3200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2107500   -2.05616100   -3.3103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60374100   -0.19806300    1.90213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80746200    1.32610700    1.7495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0256300   -2.73802300   -2.86794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7573600   -5.73216200    1.0513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22551200   -6.51341200    0.2972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2448000   -6.14089000    1.8306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5296300   -5.53249600    1.5081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45999500   -2.11905500    0.9446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78015300   -2.65388700    1.8456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25851300   -2.20824200    0.20105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0198000   -0.42367300    2.28027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01359200    0.62619400    2.25104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8654200   -1.00585100    2.03477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6113300   -0.80661400    3.6158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61063200   -0.15787300    4.4228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0635100   -1.83346900    3.8930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8295700   -0.66620600    3.3670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5569200    0.04202800    4.05084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9251400   -1.62327100    3.5039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3.43180800   -0.68947400    1.38384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89032000    1.47893000    1.7084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5471900    2.25591900    2.8512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9439800    2.41067300    3.6407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35368900    1.85300900    3.32157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91089900    3.53260900    2.0880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81240900    4.12702700    1.8976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9392400    4.16755200    2.6146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34250800    2.96678300    0.7944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2616000    2.59719200    0.94440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31744300    3.66246200   -0.0441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30177900    2.28414900   -0.4809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75688800    3.19526000   -0.0706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8953200    2.55062800   -1.4117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36359400    1.25164000   -0.7293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71500400    1.53167000   -0.5192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99663400    2.51797700   -0.15238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70276200    0.58451300   -0.7720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29377400   -0.66970800   -1.2400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04932500   -1.42692900   -1.4454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95736700   -0.99156100   -1.4526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97378200   -0.01554300   -1.1907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8.16592700    0.89468900   -0.57060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8.66959300    0.10313200   -0.00430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8.68900900    0.98925900   -1.5300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8.30186200    1.83554400   -0.0279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53531900   -2.34399600   -1.9593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93878500   -2.25235500   -2.87344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40541400   -2.97224400   -2.17303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90732200   -2.86942700   -1.2302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40571500    1.60741400   -1.53233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1667200    1.62840700   -1.9142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3228700    0.88103900   -2.6940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81526700    1.26232500   -0.7313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42748400    1.15025000    0.4107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3.08994000    1.08987300   -1.0859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30710100    3.01615100   -2.4352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34861800    3.04164200   -2.7690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65778300    3.26668600   -3.2787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6078200    3.76949700   -1.6530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01973500    0.76145000   -0.0547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75962300    1.31531600    0.85178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01682100   -0.73877500    0.23063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01066100   -1.05969900    0.5115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32532800   -1.30080900   -0.6554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70353700   -0.96119600    1.0510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38798900    1.22586400   -0.53785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5.66002500    1.55490200   -1.6626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6.24928100    1.18419200    0.4772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7.64766800    1.47311300    0.2109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68036600    2.25924900   -0.54815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8.22843200    1.97380900    1.5201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9.28469700    2.22308300    1.3801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70239100    2.86931200    1.8627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8.15485500    1.20351500    2.2949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8.32343900    0.21358500   -0.30887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8.25962400   -0.58682300    0.43576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85864300   -0.12623500   -1.23847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9.38014400    0.41703600   -0.5088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1.18130000    0.28677800   -0.62030400</w:t>
      </w:r>
    </w:p>
    <w:p w:rsidR="00EF0023" w:rsidRDefault="00EF0023" w:rsidP="00EF0023"/>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2240.929732</w:t>
      </w:r>
    </w:p>
    <w:p w:rsidR="00EF0023" w:rsidRDefault="00EF0023" w:rsidP="00EF0023">
      <w:pPr>
        <w:rPr>
          <w:rFonts w:ascii="Courier New" w:hAnsi="Courier New" w:cs="Courier New"/>
          <w:sz w:val="22"/>
          <w:szCs w:val="22"/>
          <w:lang w:eastAsia="en-US"/>
        </w:rPr>
      </w:pPr>
    </w:p>
    <w:p w:rsidR="00EF0023" w:rsidRDefault="00EF0023" w:rsidP="00EF0023">
      <w:r>
        <w:rPr>
          <w:rFonts w:ascii="Courier New" w:hAnsi="Courier New" w:cs="Courier New"/>
          <w:sz w:val="22"/>
          <w:szCs w:val="22"/>
          <w:lang w:eastAsia="en-US"/>
        </w:rPr>
        <w:t>Frequencies --    13.9410          18.9838         23.8493</w:t>
      </w:r>
      <w:r>
        <w:br w:type="page"/>
      </w:r>
    </w:p>
    <w:p w:rsidR="00EF0023" w:rsidRPr="001F0F3C" w:rsidRDefault="00EF0023" w:rsidP="00EF0023">
      <w:pPr>
        <w:rPr>
          <w:b/>
        </w:rPr>
      </w:pPr>
      <w:r w:rsidRPr="001F0F3C">
        <w:rPr>
          <w:b/>
        </w:rPr>
        <w:lastRenderedPageBreak/>
        <w:t>III</w:t>
      </w:r>
    </w:p>
    <w:p w:rsidR="00EF0023" w:rsidRDefault="00EF0023" w:rsidP="00EF0023">
      <w:r>
        <w:rPr>
          <w:noProof/>
          <w:lang w:eastAsia="en-GB"/>
        </w:rPr>
        <w:drawing>
          <wp:inline distT="0" distB="0" distL="0" distR="0" wp14:anchorId="6D88EE3A" wp14:editId="392822DA">
            <wp:extent cx="4036817" cy="3226003"/>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038144" cy="3227063"/>
                    </a:xfrm>
                    <a:prstGeom prst="rect">
                      <a:avLst/>
                    </a:prstGeom>
                  </pic:spPr>
                </pic:pic>
              </a:graphicData>
            </a:graphic>
          </wp:inline>
        </w:drawing>
      </w:r>
    </w:p>
    <w:p w:rsidR="00EF0023" w:rsidRDefault="00EF0023" w:rsidP="00EF0023"/>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1.09396400   -0.05029700    0.03901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0.01356000   -0.04415900   -1.69903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13738100    1.38352900    0.5965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2.08851300   -1.72758900   -1.0328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2.64900400    0.83143600    0.0015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3333000    2.42127800   -0.0725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84484600    3.52384000    0.64816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40961600    4.58402900   -0.0482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0488900    5.42725700    0.5169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48854900    4.60963700   -1.4469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6223200    3.52591800   -2.1409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00394700    3.51648500   -3.2296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7593500    2.44313200   -1.4796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72507300    3.51968400    2.1475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1406800    2.59214200    2.5796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32775200    3.57880500    2.4509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5668000    4.36742700    2.5906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12553600    5.77529500   -2.1633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2027000    6.71829800   -1.9232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08355300    5.64362500   -3.24929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7907200    5.89346900   -1.8828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23322500    1.32096200   -2.28185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15284900    1.34941000   -3.3081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32329000    1.43455300   -2.3436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47641200   -0.26152400   -1.4831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0759500   -1.04650600   -0.7413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92029600    0.64911900   -1.08663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02800200   -0.67184900   -2.84268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5712100   -1.23678300   -2.7364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24427300    0.21178900   -3.45223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89397400   -1.50593000   -3.46218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08622300   -2.57452700   -3.3379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0.78343900   -1.31911900   -4.5327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8398900   -1.09778000   -2.6894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0506900   -0.63908000   -3.3712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8358300   -2.26084600   -1.97881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9443300   -2.85855200   -2.75190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23291800   -3.20098200   -1.1151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5335500   -3.96737400   -1.7232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4549100   -2.65539100   -0.58083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3085900   -3.79162300   -0.10351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0026100   -3.79927400    0.89816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50462000   -4.81721700   -0.3671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46474100   -2.87922000   -0.16764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31214000   -3.39932400   -0.6345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78105600   -2.51160700    0.8078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28608900   -1.20372600   -1.73618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6436500   -0.39534900   -2.40208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71162900   -2.00189500   -2.36195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30500900   -0.67905200   -0.76979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89561500    0.35791900    0.0780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80633900    0.90747700    0.99824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09802200    0.38700100    1.0433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80397100    0.81160200    1.7558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52187100   -0.65690000    0.21390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60323200   -1.17808300   -0.6950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90000400   -1.98729700   -1.3610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7.91908900   -1.21722400    0.3244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8.64766200   -0.43271800    0.5545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98611100   -1.96762800    1.1221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8.22901900   -1.70185000   -0.60716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36454800    2.03494200    1.89092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03631600    2.89816800    1.30066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51021300    1.73728100    2.50864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17518900    2.35491000    2.5526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68398400   -1.18114100    1.3159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27471800   -0.93825300    2.6122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17580800   -0.45861600    2.74345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62882000    0.03805400    3.7490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1.92172700   -0.73388600    1.6689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30564300   -0.41313200    1.7377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01247300   -1.35415900    0.76570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3.48284400   -2.22875100    0.12686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5.31383000   -1.08248500    0.7388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17443400   -1.90099400   -0.0965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61234900   -2.14534700   -1.0025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7.37438000   -1.03583800   -0.4346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53788900   -3.17363400    0.6525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8.05497700   -1.59271900   -1.0858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06387500   -0.12454200   -0.95366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91643400   -0.75557600    0.4743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06916100   -2.93215800    1.57904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64359000   -3.75397500    0.8951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19068200   -3.79340900    0.0297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6422300   -1.90372800    3.14929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0911800    0.00892400    3.36963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92587800    0.09190600    4.42199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8261800    1.00362100    2.9145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2.22882400   -0.38433100    3.30500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55935000    1.06313300    1.44427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2454300    1.35604000    0.48566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0264200    1.66938300    2.2281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63320300    1.26092000    1.42762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67836400   -0.64974100    2.74153600</w:t>
      </w:r>
    </w:p>
    <w:p w:rsidR="00EF0023" w:rsidRDefault="00EF0023" w:rsidP="00EF0023"/>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2240.929445</w:t>
      </w:r>
    </w:p>
    <w:p w:rsidR="00EF0023" w:rsidRDefault="00EF0023" w:rsidP="00EF0023">
      <w:pPr>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Frequencies --    10.8546            15.4417          20.1236</w:t>
      </w:r>
    </w:p>
    <w:p w:rsidR="00EF0023" w:rsidRDefault="00EF0023" w:rsidP="00EF0023">
      <w:pPr>
        <w:rPr>
          <w:rFonts w:ascii="Courier New" w:hAnsi="Courier New" w:cs="Courier New"/>
          <w:sz w:val="22"/>
          <w:szCs w:val="22"/>
          <w:lang w:eastAsia="en-US"/>
        </w:rPr>
      </w:pPr>
    </w:p>
    <w:p w:rsidR="00EF0023" w:rsidRDefault="00EF0023" w:rsidP="00EF0023">
      <w:r>
        <w:br w:type="page"/>
      </w:r>
    </w:p>
    <w:p w:rsidR="00EF0023" w:rsidRPr="001F0F3C" w:rsidRDefault="00EF0023" w:rsidP="00EF0023">
      <w:pPr>
        <w:rPr>
          <w:b/>
        </w:rPr>
      </w:pPr>
      <w:r w:rsidRPr="001F0F3C">
        <w:rPr>
          <w:b/>
        </w:rPr>
        <w:lastRenderedPageBreak/>
        <w:t>IV</w:t>
      </w:r>
    </w:p>
    <w:p w:rsidR="00EF0023" w:rsidRDefault="00EF0023" w:rsidP="00EF0023">
      <w:r>
        <w:rPr>
          <w:noProof/>
          <w:lang w:eastAsia="en-GB"/>
        </w:rPr>
        <w:drawing>
          <wp:inline distT="0" distB="0" distL="0" distR="0" wp14:anchorId="53CDE1BB" wp14:editId="1C59A94A">
            <wp:extent cx="3933763" cy="3028493"/>
            <wp:effectExtent l="0" t="0" r="0" b="63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3934351" cy="3028946"/>
                    </a:xfrm>
                    <a:prstGeom prst="rect">
                      <a:avLst/>
                    </a:prstGeom>
                  </pic:spPr>
                </pic:pic>
              </a:graphicData>
            </a:graphic>
          </wp:inline>
        </w:drawing>
      </w:r>
    </w:p>
    <w:p w:rsidR="00EF0023" w:rsidRDefault="00EF0023" w:rsidP="00EF0023">
      <w:pPr>
        <w:autoSpaceDE w:val="0"/>
        <w:autoSpaceDN w:val="0"/>
        <w:adjustRightInd w:val="0"/>
        <w:rPr>
          <w:rFonts w:ascii="Courier New" w:hAnsi="Courier New" w:cs="Courier New"/>
          <w:sz w:val="22"/>
          <w:szCs w:val="22"/>
          <w:lang w:eastAsia="en-US"/>
        </w:rPr>
      </w:pPr>
    </w:p>
    <w:p w:rsidR="00EF0023" w:rsidRDefault="00EF0023" w:rsidP="00EF0023"/>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0 1</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0.60760900   -0.48160800   -1.0358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N                 -1.49717800   -2.66641100    0.4917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15363200    1.07359000    1.1287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2.52434800   -0.21028700    1.5026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3545400    2.13158700    0.3818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17718200    3.41691200    0.9126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3568100    4.53951200    0.13845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3812700    5.52282500    0.56335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4801600    4.45105000   -1.1620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0374100    3.18215800   -1.6655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1163000    3.07973100   -2.6707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6946900    2.02404500   -0.9163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32164100    3.52601700    2.3275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8544700    2.87779000    2.5044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5174100    3.20200300    3.0353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8109900   -1.70900600   -1.74620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2055100   -2.93600800   -0.8465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9522900    4.55748000    2.57046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20426500    5.69511500   -1.97696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4906300    6.39882900   -1.4378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9242500    5.45581500   -2.9270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7084800    6.22341000   -2.20655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38372000    0.70245900   -1.52250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7460700    0.75991400   -2.6138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43970100    0.50406900   -1.3177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83406000   -0.30104300   -1.42746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7310700   -0.62915400   -0.60989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00847200    0.76599800   -1.5667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7278000   -1.10844200   -2.7165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85995500   -1.84757900   -2.5505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0133000   -0.46171000   -3.5337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27233000   -1.78062600   -3.0458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H                 -0.15624600   -2.81246700   -3.38930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79569400   -1.23634700   -3.83749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14702300   -1.57938200   -1.9457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47252600   -3.76496700   -1.31863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51243000   -3.40308000   -0.54362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9535500   -4.03248800   -1.35082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19443500   -2.56104500   -0.4328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41381200   -4.13818000    0.8033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48757900   -5.22198000    0.67909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21046100   -3.81445500    1.47425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96050700   -3.75610300    1.35936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93077600   -3.40527900    2.39017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4795100   -4.61065700    1.29288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98299700   -2.76856400    0.54997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28942300   -3.68631200    0.0271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21699600   -2.90455600    1.61198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78071000   -1.59607900    0.05597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78692700   -1.73480800   -0.89904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94295500   -2.70518400   -1.36874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59889300   -0.65807900   -1.25121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5.38192200    0.56323200   -0.60335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01159600    1.41378400   -0.86062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38033900    0.74321400    0.34858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55505400   -0.35299400    0.66318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70491600   -0.81110400   -2.2669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48838900   -1.61788300   -2.97456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84897900    0.11116600   -2.83930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66110200   -1.04592400   -1.7829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13173900    2.07202300    1.00855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14812000    1.97586100    2.099692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88761700    2.80504900    0.71134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3.14413400    2.46513700    0.7412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0.30301900   -1.36643400    2.11888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1.08362600   -0.81877300    3.11910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2.23740900    0.05818000    2.6196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2.81818800    0.86496300    3.30792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2.61424000   -0.23478700    1.36947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3.71648700    0.49018700    0.83878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4.29143800   -0.36691700   -0.28438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3.83550700   -1.41239600   -0.67482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O                  5.37971500    0.21558300   -0.77874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07909700   -0.43261900   -1.87387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5.32410000   -0.90401700   -2.509455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6.78924500    0.67708000   -2.62711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31755000    0.25650400   -3.48823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07348800    1.42108600   -2.9882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51949500    1.17571100   -1.98160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7.02400200   -1.48523400   -1.315617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75914200   -1.02290400   -0.64867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6.47400400   -2.25201500   -0.76340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7.55880500   -1.97134600   -2.137748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Al                -0.83661700   -0.60061100    1.02588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C                  0.26460800   -0.06520600    4.16839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89384800    0.27803700    4.993524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22374700    0.80013500    3.710616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0.50256500   -0.73931600    4.561569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lastRenderedPageBreak/>
        <w:t xml:space="preserve"> C                  3.29800900    1.87890100    0.3591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48458000    1.81365300   -0.366723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2.95126300    2.46646000    1.21043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15095000    2.38666800   -0.096970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1.60605400   -1.64871600    3.62889100</w:t>
      </w:r>
    </w:p>
    <w:p w:rsidR="00EF0023" w:rsidRDefault="00EF0023" w:rsidP="00EF0023">
      <w:pPr>
        <w:autoSpaceDE w:val="0"/>
        <w:autoSpaceDN w:val="0"/>
        <w:adjustRightInd w:val="0"/>
        <w:rPr>
          <w:rFonts w:ascii="Courier New" w:hAnsi="Courier New" w:cs="Courier New"/>
          <w:sz w:val="22"/>
          <w:szCs w:val="22"/>
          <w:lang w:eastAsia="en-US"/>
        </w:rPr>
      </w:pPr>
      <w:r>
        <w:rPr>
          <w:rFonts w:ascii="Courier New" w:hAnsi="Courier New" w:cs="Courier New"/>
          <w:sz w:val="22"/>
          <w:szCs w:val="22"/>
          <w:lang w:eastAsia="en-US"/>
        </w:rPr>
        <w:t xml:space="preserve"> H                  4.48853400    0.58793900    1.61018300</w:t>
      </w:r>
    </w:p>
    <w:p w:rsidR="00EF0023" w:rsidRDefault="00EF0023" w:rsidP="00EF0023"/>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Sum of electronic and thermal Free Energies=     -2240.924705</w:t>
      </w:r>
    </w:p>
    <w:p w:rsidR="00EF0023" w:rsidRDefault="00EF0023" w:rsidP="00EF0023">
      <w:pPr>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r>
        <w:rPr>
          <w:rFonts w:ascii="Courier New" w:hAnsi="Courier New" w:cs="Courier New"/>
          <w:sz w:val="22"/>
          <w:szCs w:val="22"/>
          <w:lang w:eastAsia="en-US"/>
        </w:rPr>
        <w:t>Frequencies --    15.6145           17.2617         20.7344</w:t>
      </w:r>
    </w:p>
    <w:p w:rsidR="00EF0023" w:rsidRDefault="00EF0023" w:rsidP="00EF0023">
      <w:pPr>
        <w:rPr>
          <w:rFonts w:ascii="Courier New" w:hAnsi="Courier New" w:cs="Courier New"/>
          <w:sz w:val="22"/>
          <w:szCs w:val="22"/>
          <w:lang w:eastAsia="en-US"/>
        </w:rPr>
      </w:pPr>
    </w:p>
    <w:p w:rsidR="00EF0023" w:rsidRDefault="00EF0023" w:rsidP="00EF0023">
      <w:pPr>
        <w:rPr>
          <w:rFonts w:ascii="Courier New" w:hAnsi="Courier New" w:cs="Courier New"/>
          <w:sz w:val="22"/>
          <w:szCs w:val="22"/>
          <w:lang w:eastAsia="en-US"/>
        </w:rPr>
      </w:pPr>
    </w:p>
    <w:p w:rsidR="00EF0023" w:rsidRDefault="00EF0023" w:rsidP="00EF0023"/>
    <w:p w:rsidR="00EF0023" w:rsidRDefault="00EF0023" w:rsidP="00EF0023"/>
    <w:p w:rsidR="00E0700C" w:rsidRDefault="00E0700C" w:rsidP="009113D2">
      <w:pPr>
        <w:jc w:val="center"/>
      </w:pPr>
    </w:p>
    <w:sectPr w:rsidR="00E0700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3C57"/>
    <w:rsid w:val="00063EE0"/>
    <w:rsid w:val="000817BF"/>
    <w:rsid w:val="00091CD4"/>
    <w:rsid w:val="001A2398"/>
    <w:rsid w:val="001C39A7"/>
    <w:rsid w:val="001D5A7C"/>
    <w:rsid w:val="001E365F"/>
    <w:rsid w:val="00221102"/>
    <w:rsid w:val="00225321"/>
    <w:rsid w:val="00246534"/>
    <w:rsid w:val="00276B31"/>
    <w:rsid w:val="00277108"/>
    <w:rsid w:val="002801A4"/>
    <w:rsid w:val="002806ED"/>
    <w:rsid w:val="002A285E"/>
    <w:rsid w:val="00303C8C"/>
    <w:rsid w:val="0030585D"/>
    <w:rsid w:val="00336FA9"/>
    <w:rsid w:val="00375704"/>
    <w:rsid w:val="003F1DAB"/>
    <w:rsid w:val="004119A8"/>
    <w:rsid w:val="004D4858"/>
    <w:rsid w:val="004F297D"/>
    <w:rsid w:val="005325BA"/>
    <w:rsid w:val="00534F4A"/>
    <w:rsid w:val="00543AA3"/>
    <w:rsid w:val="00564264"/>
    <w:rsid w:val="00571269"/>
    <w:rsid w:val="00593F43"/>
    <w:rsid w:val="005B4444"/>
    <w:rsid w:val="005D65B3"/>
    <w:rsid w:val="00617397"/>
    <w:rsid w:val="0062194F"/>
    <w:rsid w:val="0062323D"/>
    <w:rsid w:val="00673FE9"/>
    <w:rsid w:val="006875FE"/>
    <w:rsid w:val="00694AEC"/>
    <w:rsid w:val="006B3C57"/>
    <w:rsid w:val="006F12F8"/>
    <w:rsid w:val="007030E6"/>
    <w:rsid w:val="00710302"/>
    <w:rsid w:val="0075333E"/>
    <w:rsid w:val="00754E4A"/>
    <w:rsid w:val="007772CA"/>
    <w:rsid w:val="007B2F97"/>
    <w:rsid w:val="007E4C0C"/>
    <w:rsid w:val="007F7EB1"/>
    <w:rsid w:val="0081044D"/>
    <w:rsid w:val="00816451"/>
    <w:rsid w:val="0083440D"/>
    <w:rsid w:val="008402C1"/>
    <w:rsid w:val="00854345"/>
    <w:rsid w:val="0086626D"/>
    <w:rsid w:val="008D625F"/>
    <w:rsid w:val="008F5656"/>
    <w:rsid w:val="009113D2"/>
    <w:rsid w:val="00933B0D"/>
    <w:rsid w:val="00971180"/>
    <w:rsid w:val="00995931"/>
    <w:rsid w:val="009C49BF"/>
    <w:rsid w:val="009F4C9C"/>
    <w:rsid w:val="00A60695"/>
    <w:rsid w:val="00A66ED0"/>
    <w:rsid w:val="00A75552"/>
    <w:rsid w:val="00A83228"/>
    <w:rsid w:val="00AE0BE6"/>
    <w:rsid w:val="00AE4D3E"/>
    <w:rsid w:val="00AF019D"/>
    <w:rsid w:val="00AF248B"/>
    <w:rsid w:val="00B050F5"/>
    <w:rsid w:val="00B22288"/>
    <w:rsid w:val="00B35508"/>
    <w:rsid w:val="00B45377"/>
    <w:rsid w:val="00B83FC6"/>
    <w:rsid w:val="00B95D87"/>
    <w:rsid w:val="00BE1F87"/>
    <w:rsid w:val="00C12AC7"/>
    <w:rsid w:val="00C13F3E"/>
    <w:rsid w:val="00C307B5"/>
    <w:rsid w:val="00C32716"/>
    <w:rsid w:val="00C619C6"/>
    <w:rsid w:val="00D15611"/>
    <w:rsid w:val="00D274C8"/>
    <w:rsid w:val="00D30778"/>
    <w:rsid w:val="00D670A3"/>
    <w:rsid w:val="00D879DD"/>
    <w:rsid w:val="00DA5923"/>
    <w:rsid w:val="00E0700C"/>
    <w:rsid w:val="00E752A3"/>
    <w:rsid w:val="00E92AB7"/>
    <w:rsid w:val="00EA5314"/>
    <w:rsid w:val="00EA7545"/>
    <w:rsid w:val="00EF0023"/>
    <w:rsid w:val="00F037AF"/>
    <w:rsid w:val="00F41AFE"/>
    <w:rsid w:val="00FA7CDD"/>
    <w:rsid w:val="00FC1567"/>
    <w:rsid w:val="00FE15D4"/>
    <w:rsid w:val="00FF3A4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0007F844-D2B9-46AE-85C9-17696D80E3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lang w:val="en-GB"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0695"/>
    <w:rPr>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6B3C57"/>
    <w:rPr>
      <w:rFonts w:ascii="Tahoma" w:hAnsi="Tahoma" w:cs="Tahoma"/>
      <w:sz w:val="16"/>
      <w:szCs w:val="16"/>
    </w:rPr>
  </w:style>
  <w:style w:type="character" w:customStyle="1" w:styleId="BalloonTextChar">
    <w:name w:val="Balloon Text Char"/>
    <w:basedOn w:val="DefaultParagraphFont"/>
    <w:link w:val="BalloonText"/>
    <w:rsid w:val="006B3C57"/>
    <w:rPr>
      <w:rFonts w:ascii="Tahoma" w:hAnsi="Tahoma" w:cs="Tahoma"/>
      <w:sz w:val="16"/>
      <w:szCs w:val="16"/>
      <w:lang w:eastAsia="zh-CN"/>
    </w:rPr>
  </w:style>
  <w:style w:type="table" w:styleId="TableGrid">
    <w:name w:val="Table Grid"/>
    <w:basedOn w:val="TableNormal"/>
    <w:rsid w:val="00EF00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EF0023"/>
    <w:rPr>
      <w:color w:val="0000FF" w:themeColor="hyperlink"/>
      <w:u w:val="single"/>
    </w:rPr>
  </w:style>
  <w:style w:type="table" w:customStyle="1" w:styleId="TableGrid1">
    <w:name w:val="Table Grid1"/>
    <w:basedOn w:val="TableNormal"/>
    <w:next w:val="TableGrid"/>
    <w:uiPriority w:val="59"/>
    <w:rsid w:val="00225321"/>
    <w:rPr>
      <w:rFonts w:eastAsia="Times New Roman"/>
      <w:lang w:eastAsia="en-GB"/>
    </w:rPr>
    <w:tblPr>
      <w:jc w:val="center"/>
      <w:tblCellMar>
        <w:left w:w="0" w:type="dxa"/>
        <w:right w:w="0" w:type="dxa"/>
      </w:tblCellMar>
    </w:tblPr>
    <w:trPr>
      <w:jc w:val="center"/>
    </w:t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emf"/><Relationship Id="rId18" Type="http://schemas.openxmlformats.org/officeDocument/2006/relationships/image" Target="media/image15.emf"/><Relationship Id="rId26" Type="http://schemas.openxmlformats.org/officeDocument/2006/relationships/image" Target="media/image23.emf"/><Relationship Id="rId39" Type="http://schemas.openxmlformats.org/officeDocument/2006/relationships/image" Target="media/image36.emf"/><Relationship Id="rId21" Type="http://schemas.openxmlformats.org/officeDocument/2006/relationships/image" Target="media/image18.emf"/><Relationship Id="rId34" Type="http://schemas.openxmlformats.org/officeDocument/2006/relationships/image" Target="media/image31.emf"/><Relationship Id="rId42" Type="http://schemas.openxmlformats.org/officeDocument/2006/relationships/image" Target="media/image39.png"/><Relationship Id="rId47" Type="http://schemas.openxmlformats.org/officeDocument/2006/relationships/image" Target="media/image44.emf"/><Relationship Id="rId50" Type="http://schemas.openxmlformats.org/officeDocument/2006/relationships/image" Target="media/image46.emf"/><Relationship Id="rId55" Type="http://schemas.openxmlformats.org/officeDocument/2006/relationships/oleObject" Target="embeddings/oleObject4.bin"/><Relationship Id="rId63" Type="http://schemas.openxmlformats.org/officeDocument/2006/relationships/image" Target="media/image53.png"/><Relationship Id="rId68" Type="http://schemas.openxmlformats.org/officeDocument/2006/relationships/image" Target="media/image58.png"/><Relationship Id="rId76" Type="http://schemas.openxmlformats.org/officeDocument/2006/relationships/image" Target="media/image66.png"/><Relationship Id="rId7" Type="http://schemas.openxmlformats.org/officeDocument/2006/relationships/image" Target="media/image4.emf"/><Relationship Id="rId71" Type="http://schemas.openxmlformats.org/officeDocument/2006/relationships/image" Target="media/image61.png"/><Relationship Id="rId2" Type="http://schemas.openxmlformats.org/officeDocument/2006/relationships/settings" Target="settings.xml"/><Relationship Id="rId16" Type="http://schemas.openxmlformats.org/officeDocument/2006/relationships/image" Target="media/image13.emf"/><Relationship Id="rId29" Type="http://schemas.openxmlformats.org/officeDocument/2006/relationships/image" Target="media/image26.emf"/><Relationship Id="rId11" Type="http://schemas.openxmlformats.org/officeDocument/2006/relationships/image" Target="media/image8.emf"/><Relationship Id="rId24" Type="http://schemas.openxmlformats.org/officeDocument/2006/relationships/image" Target="media/image21.emf"/><Relationship Id="rId32" Type="http://schemas.openxmlformats.org/officeDocument/2006/relationships/image" Target="media/image29.emf"/><Relationship Id="rId37" Type="http://schemas.openxmlformats.org/officeDocument/2006/relationships/image" Target="media/image34.emf"/><Relationship Id="rId40" Type="http://schemas.openxmlformats.org/officeDocument/2006/relationships/image" Target="media/image37.emf"/><Relationship Id="rId45" Type="http://schemas.openxmlformats.org/officeDocument/2006/relationships/image" Target="media/image42.emf"/><Relationship Id="rId53" Type="http://schemas.openxmlformats.org/officeDocument/2006/relationships/oleObject" Target="embeddings/oleObject3.bin"/><Relationship Id="rId58" Type="http://schemas.openxmlformats.org/officeDocument/2006/relationships/image" Target="media/image51.emf"/><Relationship Id="rId66" Type="http://schemas.openxmlformats.org/officeDocument/2006/relationships/image" Target="media/image56.png"/><Relationship Id="rId74" Type="http://schemas.openxmlformats.org/officeDocument/2006/relationships/image" Target="media/image64.png"/><Relationship Id="rId79" Type="http://schemas.openxmlformats.org/officeDocument/2006/relationships/image" Target="media/image69.png"/><Relationship Id="rId5" Type="http://schemas.openxmlformats.org/officeDocument/2006/relationships/image" Target="media/image2.emf"/><Relationship Id="rId61" Type="http://schemas.openxmlformats.org/officeDocument/2006/relationships/oleObject" Target="embeddings/oleObject6.bin"/><Relationship Id="rId82" Type="http://schemas.openxmlformats.org/officeDocument/2006/relationships/theme" Target="theme/theme1.xml"/><Relationship Id="rId10" Type="http://schemas.openxmlformats.org/officeDocument/2006/relationships/image" Target="media/image7.emf"/><Relationship Id="rId19" Type="http://schemas.openxmlformats.org/officeDocument/2006/relationships/image" Target="media/image16.emf"/><Relationship Id="rId31" Type="http://schemas.openxmlformats.org/officeDocument/2006/relationships/image" Target="media/image28.emf"/><Relationship Id="rId44" Type="http://schemas.openxmlformats.org/officeDocument/2006/relationships/image" Target="media/image41.emf"/><Relationship Id="rId52" Type="http://schemas.openxmlformats.org/officeDocument/2006/relationships/image" Target="media/image47.emf"/><Relationship Id="rId60" Type="http://schemas.openxmlformats.org/officeDocument/2006/relationships/image" Target="media/image52.emf"/><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fontTable" Target="fontTable.xml"/><Relationship Id="rId4" Type="http://schemas.openxmlformats.org/officeDocument/2006/relationships/image" Target="media/image1.emf"/><Relationship Id="rId9" Type="http://schemas.openxmlformats.org/officeDocument/2006/relationships/image" Target="media/image6.emf"/><Relationship Id="rId14" Type="http://schemas.openxmlformats.org/officeDocument/2006/relationships/image" Target="media/image11.emf"/><Relationship Id="rId22" Type="http://schemas.openxmlformats.org/officeDocument/2006/relationships/image" Target="media/image19.emf"/><Relationship Id="rId27" Type="http://schemas.openxmlformats.org/officeDocument/2006/relationships/image" Target="media/image24.emf"/><Relationship Id="rId30" Type="http://schemas.openxmlformats.org/officeDocument/2006/relationships/image" Target="media/image27.emf"/><Relationship Id="rId35" Type="http://schemas.openxmlformats.org/officeDocument/2006/relationships/image" Target="media/image32.emf"/><Relationship Id="rId43" Type="http://schemas.openxmlformats.org/officeDocument/2006/relationships/image" Target="media/image40.emf"/><Relationship Id="rId48" Type="http://schemas.openxmlformats.org/officeDocument/2006/relationships/image" Target="media/image45.emf"/><Relationship Id="rId56" Type="http://schemas.openxmlformats.org/officeDocument/2006/relationships/image" Target="media/image49.png"/><Relationship Id="rId64" Type="http://schemas.openxmlformats.org/officeDocument/2006/relationships/image" Target="media/image54.png"/><Relationship Id="rId69" Type="http://schemas.openxmlformats.org/officeDocument/2006/relationships/image" Target="media/image59.png"/><Relationship Id="rId77" Type="http://schemas.openxmlformats.org/officeDocument/2006/relationships/image" Target="media/image67.png"/><Relationship Id="rId8" Type="http://schemas.openxmlformats.org/officeDocument/2006/relationships/image" Target="media/image5.emf"/><Relationship Id="rId51" Type="http://schemas.openxmlformats.org/officeDocument/2006/relationships/oleObject" Target="embeddings/oleObject2.bin"/><Relationship Id="rId72" Type="http://schemas.openxmlformats.org/officeDocument/2006/relationships/image" Target="media/image62.png"/><Relationship Id="rId80" Type="http://schemas.openxmlformats.org/officeDocument/2006/relationships/image" Target="media/image70.png"/><Relationship Id="rId3" Type="http://schemas.openxmlformats.org/officeDocument/2006/relationships/webSettings" Target="webSettings.xml"/><Relationship Id="rId12" Type="http://schemas.openxmlformats.org/officeDocument/2006/relationships/image" Target="media/image9.emf"/><Relationship Id="rId17" Type="http://schemas.openxmlformats.org/officeDocument/2006/relationships/image" Target="media/image14.emf"/><Relationship Id="rId25" Type="http://schemas.openxmlformats.org/officeDocument/2006/relationships/image" Target="media/image22.emf"/><Relationship Id="rId33" Type="http://schemas.openxmlformats.org/officeDocument/2006/relationships/image" Target="media/image30.emf"/><Relationship Id="rId38" Type="http://schemas.openxmlformats.org/officeDocument/2006/relationships/image" Target="media/image35.emf"/><Relationship Id="rId46" Type="http://schemas.openxmlformats.org/officeDocument/2006/relationships/image" Target="media/image43.emf"/><Relationship Id="rId59" Type="http://schemas.openxmlformats.org/officeDocument/2006/relationships/oleObject" Target="embeddings/oleObject5.bin"/><Relationship Id="rId67" Type="http://schemas.openxmlformats.org/officeDocument/2006/relationships/image" Target="media/image57.png"/><Relationship Id="rId20" Type="http://schemas.openxmlformats.org/officeDocument/2006/relationships/image" Target="media/image17.emf"/><Relationship Id="rId41" Type="http://schemas.openxmlformats.org/officeDocument/2006/relationships/image" Target="media/image38.png"/><Relationship Id="rId54" Type="http://schemas.openxmlformats.org/officeDocument/2006/relationships/image" Target="media/image48.emf"/><Relationship Id="rId62" Type="http://schemas.openxmlformats.org/officeDocument/2006/relationships/hyperlink" Target="http://dx.doi.org/10.6084/m9.figshare.1420458" TargetMode="External"/><Relationship Id="rId70" Type="http://schemas.openxmlformats.org/officeDocument/2006/relationships/image" Target="media/image60.png"/><Relationship Id="rId75" Type="http://schemas.openxmlformats.org/officeDocument/2006/relationships/image" Target="media/image65.png"/><Relationship Id="rId1" Type="http://schemas.openxmlformats.org/officeDocument/2006/relationships/styles" Target="styles.xml"/><Relationship Id="rId6" Type="http://schemas.openxmlformats.org/officeDocument/2006/relationships/image" Target="media/image3.emf"/><Relationship Id="rId15" Type="http://schemas.openxmlformats.org/officeDocument/2006/relationships/image" Target="media/image12.emf"/><Relationship Id="rId23" Type="http://schemas.openxmlformats.org/officeDocument/2006/relationships/image" Target="media/image20.emf"/><Relationship Id="rId28" Type="http://schemas.openxmlformats.org/officeDocument/2006/relationships/image" Target="media/image25.emf"/><Relationship Id="rId36" Type="http://schemas.openxmlformats.org/officeDocument/2006/relationships/image" Target="media/image33.emf"/><Relationship Id="rId49" Type="http://schemas.openxmlformats.org/officeDocument/2006/relationships/oleObject" Target="embeddings/oleObject1.bin"/><Relationship Id="rId57"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46F5459.dotm</Template>
  <TotalTime>0</TotalTime>
  <Pages>69</Pages>
  <Words>16452</Words>
  <Characters>93777</Characters>
  <Application>Microsoft Office Word</Application>
  <DocSecurity>0</DocSecurity>
  <Lines>781</Lines>
  <Paragraphs>220</Paragraphs>
  <ScaleCrop>false</ScaleCrop>
  <HeadingPairs>
    <vt:vector size="2" baseType="variant">
      <vt:variant>
        <vt:lpstr>Title</vt:lpstr>
      </vt:variant>
      <vt:variant>
        <vt:i4>1</vt:i4>
      </vt:variant>
    </vt:vector>
  </HeadingPairs>
  <TitlesOfParts>
    <vt:vector size="1" baseType="lpstr">
      <vt:lpstr/>
    </vt:vector>
  </TitlesOfParts>
  <Company>University of Bath</Company>
  <LinksUpToDate>false</LinksUpToDate>
  <CharactersWithSpaces>1100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thew Jones</dc:creator>
  <cp:lastModifiedBy>Matthew Jones</cp:lastModifiedBy>
  <cp:revision>2</cp:revision>
  <cp:lastPrinted>2015-05-18T17:20:00Z</cp:lastPrinted>
  <dcterms:created xsi:type="dcterms:W3CDTF">2015-06-16T12:10:00Z</dcterms:created>
  <dcterms:modified xsi:type="dcterms:W3CDTF">2015-06-16T12:10:00Z</dcterms:modified>
</cp:coreProperties>
</file>